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5C6C39" w14:textId="77777777" w:rsidR="0093378B" w:rsidRDefault="0093378B" w:rsidP="00892905">
      <w:pPr>
        <w:pStyle w:val="ab"/>
      </w:pPr>
      <w:bookmarkStart w:id="0" w:name="_Toc136258103"/>
      <w:bookmarkStart w:id="1" w:name="_Toc136258398"/>
      <w:bookmarkStart w:id="2" w:name="_Toc136259020"/>
      <w:r>
        <w:t>РЕФЕРАТ</w:t>
      </w:r>
      <w:bookmarkEnd w:id="0"/>
      <w:bookmarkEnd w:id="1"/>
      <w:bookmarkEnd w:id="2"/>
    </w:p>
    <w:p w14:paraId="10B0AE56" w14:textId="77777777" w:rsidR="0093378B" w:rsidRPr="004F5453" w:rsidRDefault="0093378B" w:rsidP="00464AEF">
      <w:pPr>
        <w:rPr>
          <w:szCs w:val="28"/>
          <w:lang w:eastAsia="ru-RU"/>
        </w:rPr>
      </w:pPr>
      <w:r w:rsidRPr="004F5453">
        <w:rPr>
          <w:szCs w:val="28"/>
          <w:lang w:eastAsia="ru-RU"/>
        </w:rPr>
        <w:t>Тема бакалаврской работы «</w:t>
      </w:r>
      <w:r>
        <w:rPr>
          <w:szCs w:val="28"/>
          <w:lang w:eastAsia="ru-RU"/>
        </w:rPr>
        <w:t>Разработка веб-сервиса для обработки данных полевых измерений</w:t>
      </w:r>
      <w:r w:rsidRPr="004F5453">
        <w:rPr>
          <w:szCs w:val="28"/>
          <w:lang w:eastAsia="ru-RU"/>
        </w:rPr>
        <w:t>».</w:t>
      </w:r>
    </w:p>
    <w:p w14:paraId="651CD4BC" w14:textId="77777777" w:rsidR="0093378B" w:rsidRPr="004F5453" w:rsidRDefault="0093378B" w:rsidP="00464AEF">
      <w:pPr>
        <w:rPr>
          <w:szCs w:val="28"/>
          <w:lang w:eastAsia="ru-RU"/>
        </w:rPr>
      </w:pPr>
      <w:r w:rsidRPr="0085406E">
        <w:rPr>
          <w:szCs w:val="28"/>
          <w:highlight w:val="yellow"/>
          <w:lang w:eastAsia="ru-RU"/>
        </w:rPr>
        <w:t>Бакалаврская работа содержит --- страницы, --- рисунков, --- таблицы, --- источников.</w:t>
      </w:r>
    </w:p>
    <w:p w14:paraId="1E1A12AE" w14:textId="77777777" w:rsidR="0093378B" w:rsidRDefault="0093378B" w:rsidP="00464AEF">
      <w:pPr>
        <w:rPr>
          <w:szCs w:val="28"/>
          <w:lang w:eastAsia="ru-RU"/>
        </w:rPr>
      </w:pPr>
      <w:r w:rsidRPr="004F5453">
        <w:rPr>
          <w:szCs w:val="28"/>
          <w:lang w:eastAsia="ru-RU"/>
        </w:rPr>
        <w:t xml:space="preserve">Ключевые слова: </w:t>
      </w:r>
      <w:r>
        <w:rPr>
          <w:szCs w:val="28"/>
          <w:lang w:eastAsia="ru-RU"/>
        </w:rPr>
        <w:t xml:space="preserve">дисперсионный анализ, статистика, анализ данных, веб-технологии, модель-представление-контроллер, </w:t>
      </w:r>
      <w:r>
        <w:rPr>
          <w:szCs w:val="28"/>
          <w:lang w:val="en-US" w:eastAsia="ru-RU"/>
        </w:rPr>
        <w:t>MVC</w:t>
      </w:r>
      <w:r w:rsidRPr="0085406E">
        <w:rPr>
          <w:szCs w:val="28"/>
          <w:lang w:eastAsia="ru-RU"/>
        </w:rPr>
        <w:t xml:space="preserve">, </w:t>
      </w:r>
      <w:r>
        <w:rPr>
          <w:szCs w:val="28"/>
          <w:lang w:val="en-US" w:eastAsia="ru-RU"/>
        </w:rPr>
        <w:t>model</w:t>
      </w:r>
      <w:r w:rsidRPr="0085406E">
        <w:rPr>
          <w:szCs w:val="28"/>
          <w:lang w:eastAsia="ru-RU"/>
        </w:rPr>
        <w:t>-</w:t>
      </w:r>
      <w:r>
        <w:rPr>
          <w:szCs w:val="28"/>
          <w:lang w:val="en-US" w:eastAsia="ru-RU"/>
        </w:rPr>
        <w:t>view</w:t>
      </w:r>
      <w:r w:rsidRPr="0085406E">
        <w:rPr>
          <w:szCs w:val="28"/>
          <w:lang w:eastAsia="ru-RU"/>
        </w:rPr>
        <w:t>-</w:t>
      </w:r>
      <w:r>
        <w:rPr>
          <w:szCs w:val="28"/>
          <w:lang w:val="en-US" w:eastAsia="ru-RU"/>
        </w:rPr>
        <w:t>controller</w:t>
      </w:r>
      <w:r w:rsidRPr="004F5453">
        <w:rPr>
          <w:szCs w:val="28"/>
          <w:lang w:eastAsia="ru-RU"/>
        </w:rPr>
        <w:t>.</w:t>
      </w:r>
    </w:p>
    <w:p w14:paraId="694B63A4" w14:textId="77777777" w:rsidR="0093378B" w:rsidRPr="00464AEF" w:rsidRDefault="0093378B" w:rsidP="00464AEF">
      <w:r w:rsidRPr="00464AEF">
        <w:t>Объектом исследования явля</w:t>
      </w:r>
      <w:r>
        <w:t>ются</w:t>
      </w:r>
      <w:r w:rsidRPr="00464AEF">
        <w:t xml:space="preserve"> </w:t>
      </w:r>
      <w:r>
        <w:t>данные автоматической цифровой метеостанции и почвенных датчиков-влагомеров, требующие анализа и визуализации</w:t>
      </w:r>
      <w:r w:rsidRPr="00464AEF">
        <w:t xml:space="preserve">. </w:t>
      </w:r>
    </w:p>
    <w:p w14:paraId="0C3A80E5" w14:textId="77777777" w:rsidR="0093378B" w:rsidRPr="00464AEF" w:rsidRDefault="0093378B" w:rsidP="00464AEF">
      <w:pPr>
        <w:rPr>
          <w:b/>
        </w:rPr>
      </w:pPr>
      <w:r w:rsidRPr="00464AEF">
        <w:t>Предметом исследования явля</w:t>
      </w:r>
      <w:r>
        <w:t>ются алгоритм однофакторного дисперсионного анализа, а также методы обработки данных для проведения анализа.</w:t>
      </w:r>
    </w:p>
    <w:p w14:paraId="3B6F7D66" w14:textId="77777777" w:rsidR="0093378B" w:rsidRDefault="0093378B" w:rsidP="00464AEF">
      <w:pPr>
        <w:rPr>
          <w:szCs w:val="28"/>
          <w:lang w:eastAsia="ru-RU"/>
        </w:rPr>
      </w:pPr>
      <w:r>
        <w:rPr>
          <w:szCs w:val="28"/>
          <w:lang w:eastAsia="ru-RU"/>
        </w:rPr>
        <w:t xml:space="preserve">Целью выпускной квалификационной работы является </w:t>
      </w:r>
      <w:r w:rsidRPr="004363A1">
        <w:rPr>
          <w:szCs w:val="28"/>
          <w:lang w:eastAsia="ru-RU"/>
        </w:rPr>
        <w:t xml:space="preserve">создание </w:t>
      </w:r>
      <w:r>
        <w:rPr>
          <w:szCs w:val="28"/>
          <w:lang w:eastAsia="ru-RU"/>
        </w:rPr>
        <w:t xml:space="preserve">инструмента </w:t>
      </w:r>
      <w:r w:rsidRPr="004363A1">
        <w:rPr>
          <w:szCs w:val="28"/>
          <w:lang w:eastAsia="ru-RU"/>
        </w:rPr>
        <w:t>для обработки и визуализации данных, полученных с автоматической цифровой метеостанции</w:t>
      </w:r>
      <w:r w:rsidRPr="004363A1">
        <w:t xml:space="preserve"> </w:t>
      </w:r>
      <w:r>
        <w:t>и почвенных датчиков-влагомеров для агрономов</w:t>
      </w:r>
      <w:r>
        <w:rPr>
          <w:szCs w:val="28"/>
          <w:lang w:eastAsia="ru-RU"/>
        </w:rPr>
        <w:t>.</w:t>
      </w:r>
    </w:p>
    <w:p w14:paraId="3F2A9257" w14:textId="212CE432" w:rsidR="0093378B" w:rsidRDefault="0093378B" w:rsidP="00464AEF">
      <w:r>
        <w:t>Были и</w:t>
      </w:r>
      <w:r w:rsidRPr="00F46F4B">
        <w:t xml:space="preserve">зучены методы </w:t>
      </w:r>
      <w:r>
        <w:t xml:space="preserve">дисперсионного анализа, </w:t>
      </w:r>
      <w:r w:rsidR="00C97DD1">
        <w:t>ранжирования</w:t>
      </w:r>
      <w:r>
        <w:t xml:space="preserve"> данных для обработки ненормально распределённых данных, непараметрические методы, изучены существующие конкурентные решения, реализованы алгоритмы проведения многофакторного дисперсионного анализа, р</w:t>
      </w:r>
      <w:r w:rsidRPr="00F46F4B">
        <w:t>а</w:t>
      </w:r>
      <w:r>
        <w:t xml:space="preserve">зработана собственная программа отображения результатов многофакторного дисперсионного анализа, а также </w:t>
      </w:r>
      <w:r w:rsidRPr="00F46F4B">
        <w:t>алгоритм</w:t>
      </w:r>
      <w:r>
        <w:t xml:space="preserve">. После разработки было произведено тестирование программы. </w:t>
      </w:r>
    </w:p>
    <w:p w14:paraId="5F3CD6BD" w14:textId="77777777" w:rsidR="0093378B" w:rsidRDefault="0093378B" w:rsidP="00464AEF">
      <w:r>
        <w:t>В результате был разработана система для анализа данных на основе качественного признака.</w:t>
      </w:r>
    </w:p>
    <w:p w14:paraId="3C070746" w14:textId="77777777" w:rsidR="0093378B" w:rsidRDefault="0093378B" w:rsidP="00464AEF">
      <w:pPr>
        <w:spacing w:line="259" w:lineRule="auto"/>
        <w:ind w:firstLine="0"/>
        <w:jc w:val="left"/>
        <w:rPr>
          <w:szCs w:val="32"/>
        </w:rPr>
      </w:pPr>
      <w:r>
        <w:br w:type="page"/>
      </w:r>
    </w:p>
    <w:p w14:paraId="74AED082" w14:textId="77777777" w:rsidR="0093378B" w:rsidRDefault="0093378B" w:rsidP="001C0E55">
      <w:pPr>
        <w:pStyle w:val="13"/>
        <w:jc w:val="center"/>
        <w:rPr>
          <w:rStyle w:val="ac"/>
        </w:rPr>
      </w:pPr>
      <w:r w:rsidRPr="00892905">
        <w:rPr>
          <w:rStyle w:val="ac"/>
        </w:rPr>
        <w:lastRenderedPageBreak/>
        <w:t>СОДЕРЖАНИЕ</w:t>
      </w:r>
    </w:p>
    <w:p w14:paraId="4B157719" w14:textId="62546230" w:rsidR="00EB2F89" w:rsidRDefault="00EB2F89">
      <w:pPr>
        <w:pStyle w:val="14"/>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161658175" w:history="1">
        <w:r w:rsidRPr="00D83526">
          <w:rPr>
            <w:rStyle w:val="a8"/>
            <w:noProof/>
          </w:rPr>
          <w:t>ВВЕДЕНИЕ</w:t>
        </w:r>
        <w:r>
          <w:rPr>
            <w:noProof/>
            <w:webHidden/>
          </w:rPr>
          <w:tab/>
        </w:r>
        <w:r>
          <w:rPr>
            <w:noProof/>
            <w:webHidden/>
          </w:rPr>
          <w:fldChar w:fldCharType="begin"/>
        </w:r>
        <w:r>
          <w:rPr>
            <w:noProof/>
            <w:webHidden/>
          </w:rPr>
          <w:instrText xml:space="preserve"> PAGEREF _Toc161658175 \h </w:instrText>
        </w:r>
        <w:r>
          <w:rPr>
            <w:noProof/>
            <w:webHidden/>
          </w:rPr>
        </w:r>
        <w:r>
          <w:rPr>
            <w:noProof/>
            <w:webHidden/>
          </w:rPr>
          <w:fldChar w:fldCharType="separate"/>
        </w:r>
        <w:r>
          <w:rPr>
            <w:noProof/>
            <w:webHidden/>
          </w:rPr>
          <w:t>10</w:t>
        </w:r>
        <w:r>
          <w:rPr>
            <w:noProof/>
            <w:webHidden/>
          </w:rPr>
          <w:fldChar w:fldCharType="end"/>
        </w:r>
      </w:hyperlink>
    </w:p>
    <w:p w14:paraId="1186D8DF" w14:textId="7EF00029" w:rsidR="00EB2F89" w:rsidRDefault="00817BDB">
      <w:pPr>
        <w:pStyle w:val="21"/>
        <w:rPr>
          <w:rFonts w:asciiTheme="minorHAnsi" w:eastAsiaTheme="minorEastAsia" w:hAnsiTheme="minorHAnsi" w:cstheme="minorBidi"/>
          <w:noProof/>
          <w:sz w:val="22"/>
          <w:lang w:eastAsia="ru-RU"/>
        </w:rPr>
      </w:pPr>
      <w:hyperlink w:anchor="_Toc161658176" w:history="1">
        <w:r w:rsidR="00EB2F89" w:rsidRPr="00D83526">
          <w:rPr>
            <w:rStyle w:val="a8"/>
            <w:noProof/>
          </w:rPr>
          <w:t>Цель работы</w:t>
        </w:r>
        <w:r w:rsidR="00EB2F89">
          <w:rPr>
            <w:noProof/>
            <w:webHidden/>
          </w:rPr>
          <w:tab/>
        </w:r>
        <w:r w:rsidR="00EB2F89">
          <w:rPr>
            <w:noProof/>
            <w:webHidden/>
          </w:rPr>
          <w:fldChar w:fldCharType="begin"/>
        </w:r>
        <w:r w:rsidR="00EB2F89">
          <w:rPr>
            <w:noProof/>
            <w:webHidden/>
          </w:rPr>
          <w:instrText xml:space="preserve"> PAGEREF _Toc161658176 \h </w:instrText>
        </w:r>
        <w:r w:rsidR="00EB2F89">
          <w:rPr>
            <w:noProof/>
            <w:webHidden/>
          </w:rPr>
        </w:r>
        <w:r w:rsidR="00EB2F89">
          <w:rPr>
            <w:noProof/>
            <w:webHidden/>
          </w:rPr>
          <w:fldChar w:fldCharType="separate"/>
        </w:r>
        <w:r w:rsidR="00EB2F89">
          <w:rPr>
            <w:noProof/>
            <w:webHidden/>
          </w:rPr>
          <w:t>11</w:t>
        </w:r>
        <w:r w:rsidR="00EB2F89">
          <w:rPr>
            <w:noProof/>
            <w:webHidden/>
          </w:rPr>
          <w:fldChar w:fldCharType="end"/>
        </w:r>
      </w:hyperlink>
    </w:p>
    <w:p w14:paraId="7D3A8DDE" w14:textId="45B825E0" w:rsidR="00EB2F89" w:rsidRDefault="00817BDB">
      <w:pPr>
        <w:pStyle w:val="21"/>
        <w:rPr>
          <w:rFonts w:asciiTheme="minorHAnsi" w:eastAsiaTheme="minorEastAsia" w:hAnsiTheme="minorHAnsi" w:cstheme="minorBidi"/>
          <w:noProof/>
          <w:sz w:val="22"/>
          <w:lang w:eastAsia="ru-RU"/>
        </w:rPr>
      </w:pPr>
      <w:hyperlink w:anchor="_Toc161658177" w:history="1">
        <w:r w:rsidR="00EB2F89" w:rsidRPr="00D83526">
          <w:rPr>
            <w:rStyle w:val="a8"/>
            <w:noProof/>
          </w:rPr>
          <w:t>Задачи</w:t>
        </w:r>
        <w:r w:rsidR="00EB2F89">
          <w:rPr>
            <w:noProof/>
            <w:webHidden/>
          </w:rPr>
          <w:tab/>
        </w:r>
        <w:r w:rsidR="00EB2F89">
          <w:rPr>
            <w:noProof/>
            <w:webHidden/>
          </w:rPr>
          <w:fldChar w:fldCharType="begin"/>
        </w:r>
        <w:r w:rsidR="00EB2F89">
          <w:rPr>
            <w:noProof/>
            <w:webHidden/>
          </w:rPr>
          <w:instrText xml:space="preserve"> PAGEREF _Toc161658177 \h </w:instrText>
        </w:r>
        <w:r w:rsidR="00EB2F89">
          <w:rPr>
            <w:noProof/>
            <w:webHidden/>
          </w:rPr>
        </w:r>
        <w:r w:rsidR="00EB2F89">
          <w:rPr>
            <w:noProof/>
            <w:webHidden/>
          </w:rPr>
          <w:fldChar w:fldCharType="separate"/>
        </w:r>
        <w:r w:rsidR="00EB2F89">
          <w:rPr>
            <w:noProof/>
            <w:webHidden/>
          </w:rPr>
          <w:t>11</w:t>
        </w:r>
        <w:r w:rsidR="00EB2F89">
          <w:rPr>
            <w:noProof/>
            <w:webHidden/>
          </w:rPr>
          <w:fldChar w:fldCharType="end"/>
        </w:r>
      </w:hyperlink>
    </w:p>
    <w:p w14:paraId="4A6179F4" w14:textId="56594015" w:rsidR="00EB2F89" w:rsidRDefault="00817BDB">
      <w:pPr>
        <w:pStyle w:val="21"/>
        <w:rPr>
          <w:rFonts w:asciiTheme="minorHAnsi" w:eastAsiaTheme="minorEastAsia" w:hAnsiTheme="minorHAnsi" w:cstheme="minorBidi"/>
          <w:noProof/>
          <w:sz w:val="22"/>
          <w:lang w:eastAsia="ru-RU"/>
        </w:rPr>
      </w:pPr>
      <w:hyperlink w:anchor="_Toc161658178" w:history="1">
        <w:r w:rsidR="00EB2F89" w:rsidRPr="00D83526">
          <w:rPr>
            <w:rStyle w:val="a8"/>
            <w:noProof/>
          </w:rPr>
          <w:t>1 Использование дисперсионного анализа для решения прикладных статистических задач</w:t>
        </w:r>
        <w:r w:rsidR="00EB2F89">
          <w:rPr>
            <w:noProof/>
            <w:webHidden/>
          </w:rPr>
          <w:tab/>
        </w:r>
        <w:r w:rsidR="00EB2F89">
          <w:rPr>
            <w:noProof/>
            <w:webHidden/>
          </w:rPr>
          <w:fldChar w:fldCharType="begin"/>
        </w:r>
        <w:r w:rsidR="00EB2F89">
          <w:rPr>
            <w:noProof/>
            <w:webHidden/>
          </w:rPr>
          <w:instrText xml:space="preserve"> PAGEREF _Toc161658178 \h </w:instrText>
        </w:r>
        <w:r w:rsidR="00EB2F89">
          <w:rPr>
            <w:noProof/>
            <w:webHidden/>
          </w:rPr>
        </w:r>
        <w:r w:rsidR="00EB2F89">
          <w:rPr>
            <w:noProof/>
            <w:webHidden/>
          </w:rPr>
          <w:fldChar w:fldCharType="separate"/>
        </w:r>
        <w:r w:rsidR="00EB2F89">
          <w:rPr>
            <w:noProof/>
            <w:webHidden/>
          </w:rPr>
          <w:t>12</w:t>
        </w:r>
        <w:r w:rsidR="00EB2F89">
          <w:rPr>
            <w:noProof/>
            <w:webHidden/>
          </w:rPr>
          <w:fldChar w:fldCharType="end"/>
        </w:r>
      </w:hyperlink>
    </w:p>
    <w:p w14:paraId="18906CAB" w14:textId="29E58591" w:rsidR="00EB2F89" w:rsidRDefault="00817BDB">
      <w:pPr>
        <w:pStyle w:val="21"/>
        <w:tabs>
          <w:tab w:val="left" w:pos="1320"/>
        </w:tabs>
        <w:rPr>
          <w:rFonts w:asciiTheme="minorHAnsi" w:eastAsiaTheme="minorEastAsia" w:hAnsiTheme="minorHAnsi" w:cstheme="minorBidi"/>
          <w:noProof/>
          <w:sz w:val="22"/>
          <w:lang w:eastAsia="ru-RU"/>
        </w:rPr>
      </w:pPr>
      <w:hyperlink w:anchor="_Toc161658179" w:history="1">
        <w:r w:rsidR="00EB2F89" w:rsidRPr="00D83526">
          <w:rPr>
            <w:rStyle w:val="a8"/>
            <w:bCs/>
            <w:noProof/>
          </w:rPr>
          <w:t>1.1</w:t>
        </w:r>
        <w:r w:rsidR="00EB2F89">
          <w:rPr>
            <w:rFonts w:asciiTheme="minorHAnsi" w:eastAsiaTheme="minorEastAsia" w:hAnsiTheme="minorHAnsi" w:cstheme="minorBidi"/>
            <w:noProof/>
            <w:sz w:val="22"/>
            <w:lang w:eastAsia="ru-RU"/>
          </w:rPr>
          <w:tab/>
        </w:r>
        <w:r w:rsidR="00EB2F89" w:rsidRPr="00D83526">
          <w:rPr>
            <w:rStyle w:val="a8"/>
            <w:bCs/>
            <w:noProof/>
          </w:rPr>
          <w:t>Необходимость разработки программы для проведения статистических исследований</w:t>
        </w:r>
        <w:r w:rsidR="00EB2F89">
          <w:rPr>
            <w:noProof/>
            <w:webHidden/>
          </w:rPr>
          <w:tab/>
        </w:r>
        <w:r w:rsidR="00EB2F89">
          <w:rPr>
            <w:noProof/>
            <w:webHidden/>
          </w:rPr>
          <w:fldChar w:fldCharType="begin"/>
        </w:r>
        <w:r w:rsidR="00EB2F89">
          <w:rPr>
            <w:noProof/>
            <w:webHidden/>
          </w:rPr>
          <w:instrText xml:space="preserve"> PAGEREF _Toc161658179 \h </w:instrText>
        </w:r>
        <w:r w:rsidR="00EB2F89">
          <w:rPr>
            <w:noProof/>
            <w:webHidden/>
          </w:rPr>
        </w:r>
        <w:r w:rsidR="00EB2F89">
          <w:rPr>
            <w:noProof/>
            <w:webHidden/>
          </w:rPr>
          <w:fldChar w:fldCharType="separate"/>
        </w:r>
        <w:r w:rsidR="00EB2F89">
          <w:rPr>
            <w:noProof/>
            <w:webHidden/>
          </w:rPr>
          <w:t>12</w:t>
        </w:r>
        <w:r w:rsidR="00EB2F89">
          <w:rPr>
            <w:noProof/>
            <w:webHidden/>
          </w:rPr>
          <w:fldChar w:fldCharType="end"/>
        </w:r>
      </w:hyperlink>
    </w:p>
    <w:p w14:paraId="77A5AC97" w14:textId="4AA9E6A6" w:rsidR="00EB2F89" w:rsidRDefault="00817BDB">
      <w:pPr>
        <w:pStyle w:val="21"/>
        <w:tabs>
          <w:tab w:val="left" w:pos="1320"/>
        </w:tabs>
        <w:rPr>
          <w:rFonts w:asciiTheme="minorHAnsi" w:eastAsiaTheme="minorEastAsia" w:hAnsiTheme="minorHAnsi" w:cstheme="minorBidi"/>
          <w:noProof/>
          <w:sz w:val="22"/>
          <w:lang w:eastAsia="ru-RU"/>
        </w:rPr>
      </w:pPr>
      <w:hyperlink w:anchor="_Toc161658180" w:history="1">
        <w:r w:rsidR="00EB2F89" w:rsidRPr="00D83526">
          <w:rPr>
            <w:rStyle w:val="a8"/>
            <w:bCs/>
            <w:noProof/>
          </w:rPr>
          <w:t>1.2</w:t>
        </w:r>
        <w:r w:rsidR="00EB2F89">
          <w:rPr>
            <w:rFonts w:asciiTheme="minorHAnsi" w:eastAsiaTheme="minorEastAsia" w:hAnsiTheme="minorHAnsi" w:cstheme="minorBidi"/>
            <w:noProof/>
            <w:sz w:val="22"/>
            <w:lang w:eastAsia="ru-RU"/>
          </w:rPr>
          <w:tab/>
        </w:r>
        <w:r w:rsidR="00EB2F89" w:rsidRPr="00D83526">
          <w:rPr>
            <w:rStyle w:val="a8"/>
            <w:bCs/>
            <w:noProof/>
          </w:rPr>
          <w:t>Необходимость использования дисперсионного анализа</w:t>
        </w:r>
        <w:r w:rsidR="00EB2F89">
          <w:rPr>
            <w:noProof/>
            <w:webHidden/>
          </w:rPr>
          <w:tab/>
        </w:r>
        <w:r w:rsidR="00EB2F89">
          <w:rPr>
            <w:noProof/>
            <w:webHidden/>
          </w:rPr>
          <w:fldChar w:fldCharType="begin"/>
        </w:r>
        <w:r w:rsidR="00EB2F89">
          <w:rPr>
            <w:noProof/>
            <w:webHidden/>
          </w:rPr>
          <w:instrText xml:space="preserve"> PAGEREF _Toc161658180 \h </w:instrText>
        </w:r>
        <w:r w:rsidR="00EB2F89">
          <w:rPr>
            <w:noProof/>
            <w:webHidden/>
          </w:rPr>
        </w:r>
        <w:r w:rsidR="00EB2F89">
          <w:rPr>
            <w:noProof/>
            <w:webHidden/>
          </w:rPr>
          <w:fldChar w:fldCharType="separate"/>
        </w:r>
        <w:r w:rsidR="00EB2F89">
          <w:rPr>
            <w:noProof/>
            <w:webHidden/>
          </w:rPr>
          <w:t>15</w:t>
        </w:r>
        <w:r w:rsidR="00EB2F89">
          <w:rPr>
            <w:noProof/>
            <w:webHidden/>
          </w:rPr>
          <w:fldChar w:fldCharType="end"/>
        </w:r>
      </w:hyperlink>
    </w:p>
    <w:p w14:paraId="29DB2035" w14:textId="01628439" w:rsidR="00EB2F89" w:rsidRDefault="00817BDB">
      <w:pPr>
        <w:pStyle w:val="21"/>
        <w:tabs>
          <w:tab w:val="left" w:pos="1320"/>
        </w:tabs>
        <w:rPr>
          <w:rFonts w:asciiTheme="minorHAnsi" w:eastAsiaTheme="minorEastAsia" w:hAnsiTheme="minorHAnsi" w:cstheme="minorBidi"/>
          <w:noProof/>
          <w:sz w:val="22"/>
          <w:lang w:eastAsia="ru-RU"/>
        </w:rPr>
      </w:pPr>
      <w:hyperlink w:anchor="_Toc161658181" w:history="1">
        <w:r w:rsidR="00EB2F89" w:rsidRPr="00D83526">
          <w:rPr>
            <w:rStyle w:val="a8"/>
            <w:bCs/>
            <w:noProof/>
          </w:rPr>
          <w:t>1.3</w:t>
        </w:r>
        <w:r w:rsidR="00EB2F89">
          <w:rPr>
            <w:rFonts w:asciiTheme="minorHAnsi" w:eastAsiaTheme="minorEastAsia" w:hAnsiTheme="minorHAnsi" w:cstheme="minorBidi"/>
            <w:noProof/>
            <w:sz w:val="22"/>
            <w:lang w:eastAsia="ru-RU"/>
          </w:rPr>
          <w:tab/>
        </w:r>
        <w:r w:rsidR="00EB2F89" w:rsidRPr="00D83526">
          <w:rPr>
            <w:rStyle w:val="a8"/>
            <w:bCs/>
            <w:noProof/>
          </w:rPr>
          <w:t>Математическая модель дисперсионного анализа и непараметрические методы</w:t>
        </w:r>
        <w:r w:rsidR="00EB2F89">
          <w:rPr>
            <w:noProof/>
            <w:webHidden/>
          </w:rPr>
          <w:tab/>
        </w:r>
        <w:r w:rsidR="00EB2F89">
          <w:rPr>
            <w:noProof/>
            <w:webHidden/>
          </w:rPr>
          <w:fldChar w:fldCharType="begin"/>
        </w:r>
        <w:r w:rsidR="00EB2F89">
          <w:rPr>
            <w:noProof/>
            <w:webHidden/>
          </w:rPr>
          <w:instrText xml:space="preserve"> PAGEREF _Toc161658181 \h </w:instrText>
        </w:r>
        <w:r w:rsidR="00EB2F89">
          <w:rPr>
            <w:noProof/>
            <w:webHidden/>
          </w:rPr>
        </w:r>
        <w:r w:rsidR="00EB2F89">
          <w:rPr>
            <w:noProof/>
            <w:webHidden/>
          </w:rPr>
          <w:fldChar w:fldCharType="separate"/>
        </w:r>
        <w:r w:rsidR="00EB2F89">
          <w:rPr>
            <w:noProof/>
            <w:webHidden/>
          </w:rPr>
          <w:t>17</w:t>
        </w:r>
        <w:r w:rsidR="00EB2F89">
          <w:rPr>
            <w:noProof/>
            <w:webHidden/>
          </w:rPr>
          <w:fldChar w:fldCharType="end"/>
        </w:r>
      </w:hyperlink>
    </w:p>
    <w:p w14:paraId="566F54C3" w14:textId="1DA62496" w:rsidR="00EB2F89" w:rsidRDefault="00817BDB">
      <w:pPr>
        <w:pStyle w:val="21"/>
        <w:rPr>
          <w:rFonts w:asciiTheme="minorHAnsi" w:eastAsiaTheme="minorEastAsia" w:hAnsiTheme="minorHAnsi" w:cstheme="minorBidi"/>
          <w:noProof/>
          <w:sz w:val="22"/>
          <w:lang w:eastAsia="ru-RU"/>
        </w:rPr>
      </w:pPr>
      <w:hyperlink w:anchor="_Toc161658182" w:history="1">
        <w:r w:rsidR="00EB2F89" w:rsidRPr="00D83526">
          <w:rPr>
            <w:rStyle w:val="a8"/>
            <w:noProof/>
          </w:rPr>
          <w:t>2 Обзор существующих решений</w:t>
        </w:r>
        <w:r w:rsidR="00EB2F89">
          <w:rPr>
            <w:noProof/>
            <w:webHidden/>
          </w:rPr>
          <w:tab/>
        </w:r>
        <w:r w:rsidR="00EB2F89">
          <w:rPr>
            <w:noProof/>
            <w:webHidden/>
          </w:rPr>
          <w:fldChar w:fldCharType="begin"/>
        </w:r>
        <w:r w:rsidR="00EB2F89">
          <w:rPr>
            <w:noProof/>
            <w:webHidden/>
          </w:rPr>
          <w:instrText xml:space="preserve"> PAGEREF _Toc161658182 \h </w:instrText>
        </w:r>
        <w:r w:rsidR="00EB2F89">
          <w:rPr>
            <w:noProof/>
            <w:webHidden/>
          </w:rPr>
        </w:r>
        <w:r w:rsidR="00EB2F89">
          <w:rPr>
            <w:noProof/>
            <w:webHidden/>
          </w:rPr>
          <w:fldChar w:fldCharType="separate"/>
        </w:r>
        <w:r w:rsidR="00EB2F89">
          <w:rPr>
            <w:noProof/>
            <w:webHidden/>
          </w:rPr>
          <w:t>20</w:t>
        </w:r>
        <w:r w:rsidR="00EB2F89">
          <w:rPr>
            <w:noProof/>
            <w:webHidden/>
          </w:rPr>
          <w:fldChar w:fldCharType="end"/>
        </w:r>
      </w:hyperlink>
    </w:p>
    <w:p w14:paraId="0813AFEF" w14:textId="32F780BF" w:rsidR="00EB2F89" w:rsidRDefault="00817BDB">
      <w:pPr>
        <w:pStyle w:val="21"/>
        <w:rPr>
          <w:rFonts w:asciiTheme="minorHAnsi" w:eastAsiaTheme="minorEastAsia" w:hAnsiTheme="minorHAnsi" w:cstheme="minorBidi"/>
          <w:noProof/>
          <w:sz w:val="22"/>
          <w:lang w:eastAsia="ru-RU"/>
        </w:rPr>
      </w:pPr>
      <w:hyperlink w:anchor="_Toc161658183" w:history="1">
        <w:r w:rsidR="00EB2F89" w:rsidRPr="00D83526">
          <w:rPr>
            <w:rStyle w:val="a8"/>
            <w:bCs/>
            <w:noProof/>
          </w:rPr>
          <w:t>2.1 Агрономические веб-сервисы для работы с агроэкосистемой</w:t>
        </w:r>
        <w:r w:rsidR="00EB2F89">
          <w:rPr>
            <w:noProof/>
            <w:webHidden/>
          </w:rPr>
          <w:tab/>
        </w:r>
        <w:r w:rsidR="00EB2F89">
          <w:rPr>
            <w:noProof/>
            <w:webHidden/>
          </w:rPr>
          <w:fldChar w:fldCharType="begin"/>
        </w:r>
        <w:r w:rsidR="00EB2F89">
          <w:rPr>
            <w:noProof/>
            <w:webHidden/>
          </w:rPr>
          <w:instrText xml:space="preserve"> PAGEREF _Toc161658183 \h </w:instrText>
        </w:r>
        <w:r w:rsidR="00EB2F89">
          <w:rPr>
            <w:noProof/>
            <w:webHidden/>
          </w:rPr>
        </w:r>
        <w:r w:rsidR="00EB2F89">
          <w:rPr>
            <w:noProof/>
            <w:webHidden/>
          </w:rPr>
          <w:fldChar w:fldCharType="separate"/>
        </w:r>
        <w:r w:rsidR="00EB2F89">
          <w:rPr>
            <w:noProof/>
            <w:webHidden/>
          </w:rPr>
          <w:t>20</w:t>
        </w:r>
        <w:r w:rsidR="00EB2F89">
          <w:rPr>
            <w:noProof/>
            <w:webHidden/>
          </w:rPr>
          <w:fldChar w:fldCharType="end"/>
        </w:r>
      </w:hyperlink>
    </w:p>
    <w:p w14:paraId="7651174C" w14:textId="3BFF683A" w:rsidR="00EB2F89" w:rsidRDefault="00817BDB">
      <w:pPr>
        <w:pStyle w:val="21"/>
        <w:rPr>
          <w:rFonts w:asciiTheme="minorHAnsi" w:eastAsiaTheme="minorEastAsia" w:hAnsiTheme="minorHAnsi" w:cstheme="minorBidi"/>
          <w:noProof/>
          <w:sz w:val="22"/>
          <w:lang w:eastAsia="ru-RU"/>
        </w:rPr>
      </w:pPr>
      <w:hyperlink w:anchor="_Toc161658184" w:history="1">
        <w:r w:rsidR="00EB2F89" w:rsidRPr="00D83526">
          <w:rPr>
            <w:rStyle w:val="a8"/>
            <w:bCs/>
            <w:noProof/>
          </w:rPr>
          <w:t>2.2 Описание популярных статистических пакетов</w:t>
        </w:r>
        <w:r w:rsidR="00EB2F89">
          <w:rPr>
            <w:noProof/>
            <w:webHidden/>
          </w:rPr>
          <w:tab/>
        </w:r>
        <w:r w:rsidR="00EB2F89">
          <w:rPr>
            <w:noProof/>
            <w:webHidden/>
          </w:rPr>
          <w:fldChar w:fldCharType="begin"/>
        </w:r>
        <w:r w:rsidR="00EB2F89">
          <w:rPr>
            <w:noProof/>
            <w:webHidden/>
          </w:rPr>
          <w:instrText xml:space="preserve"> PAGEREF _Toc161658184 \h </w:instrText>
        </w:r>
        <w:r w:rsidR="00EB2F89">
          <w:rPr>
            <w:noProof/>
            <w:webHidden/>
          </w:rPr>
        </w:r>
        <w:r w:rsidR="00EB2F89">
          <w:rPr>
            <w:noProof/>
            <w:webHidden/>
          </w:rPr>
          <w:fldChar w:fldCharType="separate"/>
        </w:r>
        <w:r w:rsidR="00EB2F89">
          <w:rPr>
            <w:noProof/>
            <w:webHidden/>
          </w:rPr>
          <w:t>21</w:t>
        </w:r>
        <w:r w:rsidR="00EB2F89">
          <w:rPr>
            <w:noProof/>
            <w:webHidden/>
          </w:rPr>
          <w:fldChar w:fldCharType="end"/>
        </w:r>
      </w:hyperlink>
    </w:p>
    <w:p w14:paraId="1FF7B6A6" w14:textId="365E4883" w:rsidR="00EB2F89" w:rsidRDefault="00817BDB">
      <w:pPr>
        <w:pStyle w:val="21"/>
        <w:rPr>
          <w:rFonts w:asciiTheme="minorHAnsi" w:eastAsiaTheme="minorEastAsia" w:hAnsiTheme="minorHAnsi" w:cstheme="minorBidi"/>
          <w:noProof/>
          <w:sz w:val="22"/>
          <w:lang w:eastAsia="ru-RU"/>
        </w:rPr>
      </w:pPr>
      <w:hyperlink w:anchor="_Toc161658185" w:history="1">
        <w:r w:rsidR="00EB2F89" w:rsidRPr="00D83526">
          <w:rPr>
            <w:rStyle w:val="a8"/>
            <w:bCs/>
            <w:noProof/>
          </w:rPr>
          <w:t xml:space="preserve">2.2 Возможности языка </w:t>
        </w:r>
        <w:r w:rsidR="00EB2F89" w:rsidRPr="00D83526">
          <w:rPr>
            <w:rStyle w:val="a8"/>
            <w:bCs/>
            <w:noProof/>
            <w:lang w:val="en-US"/>
          </w:rPr>
          <w:t>R</w:t>
        </w:r>
        <w:r w:rsidR="00EB2F89" w:rsidRPr="00D83526">
          <w:rPr>
            <w:rStyle w:val="a8"/>
            <w:bCs/>
            <w:noProof/>
          </w:rPr>
          <w:t xml:space="preserve"> для проведения исследований на полевых данных</w:t>
        </w:r>
        <w:r w:rsidR="00EB2F89">
          <w:rPr>
            <w:noProof/>
            <w:webHidden/>
          </w:rPr>
          <w:tab/>
        </w:r>
        <w:r w:rsidR="00EB2F89">
          <w:rPr>
            <w:noProof/>
            <w:webHidden/>
          </w:rPr>
          <w:fldChar w:fldCharType="begin"/>
        </w:r>
        <w:r w:rsidR="00EB2F89">
          <w:rPr>
            <w:noProof/>
            <w:webHidden/>
          </w:rPr>
          <w:instrText xml:space="preserve"> PAGEREF _Toc161658185 \h </w:instrText>
        </w:r>
        <w:r w:rsidR="00EB2F89">
          <w:rPr>
            <w:noProof/>
            <w:webHidden/>
          </w:rPr>
        </w:r>
        <w:r w:rsidR="00EB2F89">
          <w:rPr>
            <w:noProof/>
            <w:webHidden/>
          </w:rPr>
          <w:fldChar w:fldCharType="separate"/>
        </w:r>
        <w:r w:rsidR="00EB2F89">
          <w:rPr>
            <w:noProof/>
            <w:webHidden/>
          </w:rPr>
          <w:t>29</w:t>
        </w:r>
        <w:r w:rsidR="00EB2F89">
          <w:rPr>
            <w:noProof/>
            <w:webHidden/>
          </w:rPr>
          <w:fldChar w:fldCharType="end"/>
        </w:r>
      </w:hyperlink>
    </w:p>
    <w:p w14:paraId="7D26B17A" w14:textId="63ECBC32" w:rsidR="00EB2F89" w:rsidRDefault="00817BDB">
      <w:pPr>
        <w:pStyle w:val="21"/>
        <w:rPr>
          <w:rFonts w:asciiTheme="minorHAnsi" w:eastAsiaTheme="minorEastAsia" w:hAnsiTheme="minorHAnsi" w:cstheme="minorBidi"/>
          <w:noProof/>
          <w:sz w:val="22"/>
          <w:lang w:eastAsia="ru-RU"/>
        </w:rPr>
      </w:pPr>
      <w:hyperlink w:anchor="_Toc161658186" w:history="1">
        <w:r w:rsidR="00EB2F89" w:rsidRPr="00D83526">
          <w:rPr>
            <w:rStyle w:val="a8"/>
            <w:noProof/>
          </w:rPr>
          <w:t>3 Выбор технологий для решения задачи</w:t>
        </w:r>
        <w:r w:rsidR="00EB2F89">
          <w:rPr>
            <w:noProof/>
            <w:webHidden/>
          </w:rPr>
          <w:tab/>
        </w:r>
        <w:r w:rsidR="00EB2F89">
          <w:rPr>
            <w:noProof/>
            <w:webHidden/>
          </w:rPr>
          <w:fldChar w:fldCharType="begin"/>
        </w:r>
        <w:r w:rsidR="00EB2F89">
          <w:rPr>
            <w:noProof/>
            <w:webHidden/>
          </w:rPr>
          <w:instrText xml:space="preserve"> PAGEREF _Toc161658186 \h </w:instrText>
        </w:r>
        <w:r w:rsidR="00EB2F89">
          <w:rPr>
            <w:noProof/>
            <w:webHidden/>
          </w:rPr>
        </w:r>
        <w:r w:rsidR="00EB2F89">
          <w:rPr>
            <w:noProof/>
            <w:webHidden/>
          </w:rPr>
          <w:fldChar w:fldCharType="separate"/>
        </w:r>
        <w:r w:rsidR="00EB2F89">
          <w:rPr>
            <w:noProof/>
            <w:webHidden/>
          </w:rPr>
          <w:t>37</w:t>
        </w:r>
        <w:r w:rsidR="00EB2F89">
          <w:rPr>
            <w:noProof/>
            <w:webHidden/>
          </w:rPr>
          <w:fldChar w:fldCharType="end"/>
        </w:r>
      </w:hyperlink>
    </w:p>
    <w:p w14:paraId="507397D8" w14:textId="489C0D85" w:rsidR="00EB2F89" w:rsidRDefault="00817BDB">
      <w:pPr>
        <w:pStyle w:val="21"/>
        <w:rPr>
          <w:rFonts w:asciiTheme="minorHAnsi" w:eastAsiaTheme="minorEastAsia" w:hAnsiTheme="minorHAnsi" w:cstheme="minorBidi"/>
          <w:noProof/>
          <w:sz w:val="22"/>
          <w:lang w:eastAsia="ru-RU"/>
        </w:rPr>
      </w:pPr>
      <w:hyperlink w:anchor="_Toc161658187" w:history="1">
        <w:r w:rsidR="00EB2F89" w:rsidRPr="00D83526">
          <w:rPr>
            <w:rStyle w:val="a8"/>
            <w:bCs/>
            <w:noProof/>
          </w:rPr>
          <w:t>3.1 Технология программирования веб сервера и графического пользовательского интерфейса</w:t>
        </w:r>
        <w:r w:rsidR="00EB2F89">
          <w:rPr>
            <w:noProof/>
            <w:webHidden/>
          </w:rPr>
          <w:tab/>
        </w:r>
        <w:r w:rsidR="00EB2F89">
          <w:rPr>
            <w:noProof/>
            <w:webHidden/>
          </w:rPr>
          <w:fldChar w:fldCharType="begin"/>
        </w:r>
        <w:r w:rsidR="00EB2F89">
          <w:rPr>
            <w:noProof/>
            <w:webHidden/>
          </w:rPr>
          <w:instrText xml:space="preserve"> PAGEREF _Toc161658187 \h </w:instrText>
        </w:r>
        <w:r w:rsidR="00EB2F89">
          <w:rPr>
            <w:noProof/>
            <w:webHidden/>
          </w:rPr>
        </w:r>
        <w:r w:rsidR="00EB2F89">
          <w:rPr>
            <w:noProof/>
            <w:webHidden/>
          </w:rPr>
          <w:fldChar w:fldCharType="separate"/>
        </w:r>
        <w:r w:rsidR="00EB2F89">
          <w:rPr>
            <w:noProof/>
            <w:webHidden/>
          </w:rPr>
          <w:t>37</w:t>
        </w:r>
        <w:r w:rsidR="00EB2F89">
          <w:rPr>
            <w:noProof/>
            <w:webHidden/>
          </w:rPr>
          <w:fldChar w:fldCharType="end"/>
        </w:r>
      </w:hyperlink>
    </w:p>
    <w:p w14:paraId="7D95237D" w14:textId="4F212A5B" w:rsidR="00EB2F89" w:rsidRDefault="00817BDB">
      <w:pPr>
        <w:pStyle w:val="21"/>
        <w:rPr>
          <w:rFonts w:asciiTheme="minorHAnsi" w:eastAsiaTheme="minorEastAsia" w:hAnsiTheme="minorHAnsi" w:cstheme="minorBidi"/>
          <w:noProof/>
          <w:sz w:val="22"/>
          <w:lang w:eastAsia="ru-RU"/>
        </w:rPr>
      </w:pPr>
      <w:hyperlink w:anchor="_Toc161658188" w:history="1">
        <w:r w:rsidR="00EB2F89" w:rsidRPr="00D83526">
          <w:rPr>
            <w:rStyle w:val="a8"/>
            <w:noProof/>
          </w:rPr>
          <w:t>4 Программирование веб-сервера, графического пользовательского интерфейса и базы данных</w:t>
        </w:r>
        <w:r w:rsidR="00EB2F89">
          <w:rPr>
            <w:noProof/>
            <w:webHidden/>
          </w:rPr>
          <w:tab/>
        </w:r>
        <w:r w:rsidR="00EB2F89">
          <w:rPr>
            <w:noProof/>
            <w:webHidden/>
          </w:rPr>
          <w:fldChar w:fldCharType="begin"/>
        </w:r>
        <w:r w:rsidR="00EB2F89">
          <w:rPr>
            <w:noProof/>
            <w:webHidden/>
          </w:rPr>
          <w:instrText xml:space="preserve"> PAGEREF _Toc161658188 \h </w:instrText>
        </w:r>
        <w:r w:rsidR="00EB2F89">
          <w:rPr>
            <w:noProof/>
            <w:webHidden/>
          </w:rPr>
        </w:r>
        <w:r w:rsidR="00EB2F89">
          <w:rPr>
            <w:noProof/>
            <w:webHidden/>
          </w:rPr>
          <w:fldChar w:fldCharType="separate"/>
        </w:r>
        <w:r w:rsidR="00EB2F89">
          <w:rPr>
            <w:noProof/>
            <w:webHidden/>
          </w:rPr>
          <w:t>45</w:t>
        </w:r>
        <w:r w:rsidR="00EB2F89">
          <w:rPr>
            <w:noProof/>
            <w:webHidden/>
          </w:rPr>
          <w:fldChar w:fldCharType="end"/>
        </w:r>
      </w:hyperlink>
    </w:p>
    <w:p w14:paraId="5D7F736F" w14:textId="62D830D8" w:rsidR="00EB2F89" w:rsidRDefault="00817BDB">
      <w:pPr>
        <w:pStyle w:val="21"/>
        <w:rPr>
          <w:rFonts w:asciiTheme="minorHAnsi" w:eastAsiaTheme="minorEastAsia" w:hAnsiTheme="minorHAnsi" w:cstheme="minorBidi"/>
          <w:noProof/>
          <w:sz w:val="22"/>
          <w:lang w:eastAsia="ru-RU"/>
        </w:rPr>
      </w:pPr>
      <w:hyperlink w:anchor="_Toc161658189" w:history="1">
        <w:r w:rsidR="00EB2F89" w:rsidRPr="00D83526">
          <w:rPr>
            <w:rStyle w:val="a8"/>
            <w:bCs/>
            <w:noProof/>
          </w:rPr>
          <w:t>4.1 Аппаратное обеспечение проекта</w:t>
        </w:r>
        <w:r w:rsidR="00EB2F89">
          <w:rPr>
            <w:noProof/>
            <w:webHidden/>
          </w:rPr>
          <w:tab/>
        </w:r>
        <w:r w:rsidR="00EB2F89">
          <w:rPr>
            <w:noProof/>
            <w:webHidden/>
          </w:rPr>
          <w:fldChar w:fldCharType="begin"/>
        </w:r>
        <w:r w:rsidR="00EB2F89">
          <w:rPr>
            <w:noProof/>
            <w:webHidden/>
          </w:rPr>
          <w:instrText xml:space="preserve"> PAGEREF _Toc161658189 \h </w:instrText>
        </w:r>
        <w:r w:rsidR="00EB2F89">
          <w:rPr>
            <w:noProof/>
            <w:webHidden/>
          </w:rPr>
        </w:r>
        <w:r w:rsidR="00EB2F89">
          <w:rPr>
            <w:noProof/>
            <w:webHidden/>
          </w:rPr>
          <w:fldChar w:fldCharType="separate"/>
        </w:r>
        <w:r w:rsidR="00EB2F89">
          <w:rPr>
            <w:noProof/>
            <w:webHidden/>
          </w:rPr>
          <w:t>45</w:t>
        </w:r>
        <w:r w:rsidR="00EB2F89">
          <w:rPr>
            <w:noProof/>
            <w:webHidden/>
          </w:rPr>
          <w:fldChar w:fldCharType="end"/>
        </w:r>
      </w:hyperlink>
    </w:p>
    <w:p w14:paraId="7D7C616E" w14:textId="555B2C6C" w:rsidR="00EB2F89" w:rsidRDefault="00817BDB">
      <w:pPr>
        <w:pStyle w:val="21"/>
        <w:rPr>
          <w:rFonts w:asciiTheme="minorHAnsi" w:eastAsiaTheme="minorEastAsia" w:hAnsiTheme="minorHAnsi" w:cstheme="minorBidi"/>
          <w:noProof/>
          <w:sz w:val="22"/>
          <w:lang w:eastAsia="ru-RU"/>
        </w:rPr>
      </w:pPr>
      <w:hyperlink w:anchor="_Toc161658190" w:history="1">
        <w:r w:rsidR="00EB2F89" w:rsidRPr="00D83526">
          <w:rPr>
            <w:rStyle w:val="a8"/>
            <w:bCs/>
            <w:noProof/>
          </w:rPr>
          <w:t>4.2 Программное обеспечение проекта</w:t>
        </w:r>
        <w:r w:rsidR="00EB2F89">
          <w:rPr>
            <w:noProof/>
            <w:webHidden/>
          </w:rPr>
          <w:tab/>
        </w:r>
        <w:r w:rsidR="00EB2F89">
          <w:rPr>
            <w:noProof/>
            <w:webHidden/>
          </w:rPr>
          <w:fldChar w:fldCharType="begin"/>
        </w:r>
        <w:r w:rsidR="00EB2F89">
          <w:rPr>
            <w:noProof/>
            <w:webHidden/>
          </w:rPr>
          <w:instrText xml:space="preserve"> PAGEREF _Toc161658190 \h </w:instrText>
        </w:r>
        <w:r w:rsidR="00EB2F89">
          <w:rPr>
            <w:noProof/>
            <w:webHidden/>
          </w:rPr>
        </w:r>
        <w:r w:rsidR="00EB2F89">
          <w:rPr>
            <w:noProof/>
            <w:webHidden/>
          </w:rPr>
          <w:fldChar w:fldCharType="separate"/>
        </w:r>
        <w:r w:rsidR="00EB2F89">
          <w:rPr>
            <w:noProof/>
            <w:webHidden/>
          </w:rPr>
          <w:t>47</w:t>
        </w:r>
        <w:r w:rsidR="00EB2F89">
          <w:rPr>
            <w:noProof/>
            <w:webHidden/>
          </w:rPr>
          <w:fldChar w:fldCharType="end"/>
        </w:r>
      </w:hyperlink>
    </w:p>
    <w:p w14:paraId="27B2BFAF" w14:textId="2E18FCD0" w:rsidR="00EB2F89" w:rsidRDefault="00817BDB">
      <w:pPr>
        <w:pStyle w:val="21"/>
        <w:rPr>
          <w:rFonts w:asciiTheme="minorHAnsi" w:eastAsiaTheme="minorEastAsia" w:hAnsiTheme="minorHAnsi" w:cstheme="minorBidi"/>
          <w:noProof/>
          <w:sz w:val="22"/>
          <w:lang w:eastAsia="ru-RU"/>
        </w:rPr>
      </w:pPr>
      <w:hyperlink w:anchor="_Toc161658191" w:history="1">
        <w:r w:rsidR="00EB2F89" w:rsidRPr="00D83526">
          <w:rPr>
            <w:rStyle w:val="a8"/>
            <w:noProof/>
          </w:rPr>
          <w:t>5 Поддержка программы</w:t>
        </w:r>
        <w:r w:rsidR="00EB2F89">
          <w:rPr>
            <w:noProof/>
            <w:webHidden/>
          </w:rPr>
          <w:tab/>
        </w:r>
        <w:r w:rsidR="00EB2F89">
          <w:rPr>
            <w:noProof/>
            <w:webHidden/>
          </w:rPr>
          <w:fldChar w:fldCharType="begin"/>
        </w:r>
        <w:r w:rsidR="00EB2F89">
          <w:rPr>
            <w:noProof/>
            <w:webHidden/>
          </w:rPr>
          <w:instrText xml:space="preserve"> PAGEREF _Toc161658191 \h </w:instrText>
        </w:r>
        <w:r w:rsidR="00EB2F89">
          <w:rPr>
            <w:noProof/>
            <w:webHidden/>
          </w:rPr>
        </w:r>
        <w:r w:rsidR="00EB2F89">
          <w:rPr>
            <w:noProof/>
            <w:webHidden/>
          </w:rPr>
          <w:fldChar w:fldCharType="separate"/>
        </w:r>
        <w:r w:rsidR="00EB2F89">
          <w:rPr>
            <w:noProof/>
            <w:webHidden/>
          </w:rPr>
          <w:t>66</w:t>
        </w:r>
        <w:r w:rsidR="00EB2F89">
          <w:rPr>
            <w:noProof/>
            <w:webHidden/>
          </w:rPr>
          <w:fldChar w:fldCharType="end"/>
        </w:r>
      </w:hyperlink>
    </w:p>
    <w:p w14:paraId="0F7066D5" w14:textId="1B354EAB" w:rsidR="00EB2F89" w:rsidRDefault="00817BDB">
      <w:pPr>
        <w:pStyle w:val="21"/>
        <w:rPr>
          <w:rFonts w:asciiTheme="minorHAnsi" w:eastAsiaTheme="minorEastAsia" w:hAnsiTheme="minorHAnsi" w:cstheme="minorBidi"/>
          <w:noProof/>
          <w:sz w:val="22"/>
          <w:lang w:eastAsia="ru-RU"/>
        </w:rPr>
      </w:pPr>
      <w:hyperlink w:anchor="_Toc161658192" w:history="1">
        <w:r w:rsidR="00EB2F89" w:rsidRPr="00D83526">
          <w:rPr>
            <w:rStyle w:val="a8"/>
            <w:bCs/>
            <w:noProof/>
          </w:rPr>
          <w:t>5.1 Тестирование программы</w:t>
        </w:r>
        <w:r w:rsidR="00EB2F89">
          <w:rPr>
            <w:noProof/>
            <w:webHidden/>
          </w:rPr>
          <w:tab/>
        </w:r>
        <w:r w:rsidR="00EB2F89">
          <w:rPr>
            <w:noProof/>
            <w:webHidden/>
          </w:rPr>
          <w:fldChar w:fldCharType="begin"/>
        </w:r>
        <w:r w:rsidR="00EB2F89">
          <w:rPr>
            <w:noProof/>
            <w:webHidden/>
          </w:rPr>
          <w:instrText xml:space="preserve"> PAGEREF _Toc161658192 \h </w:instrText>
        </w:r>
        <w:r w:rsidR="00EB2F89">
          <w:rPr>
            <w:noProof/>
            <w:webHidden/>
          </w:rPr>
        </w:r>
        <w:r w:rsidR="00EB2F89">
          <w:rPr>
            <w:noProof/>
            <w:webHidden/>
          </w:rPr>
          <w:fldChar w:fldCharType="separate"/>
        </w:r>
        <w:r w:rsidR="00EB2F89">
          <w:rPr>
            <w:noProof/>
            <w:webHidden/>
          </w:rPr>
          <w:t>66</w:t>
        </w:r>
        <w:r w:rsidR="00EB2F89">
          <w:rPr>
            <w:noProof/>
            <w:webHidden/>
          </w:rPr>
          <w:fldChar w:fldCharType="end"/>
        </w:r>
      </w:hyperlink>
    </w:p>
    <w:p w14:paraId="6625AD14" w14:textId="14F22FC9" w:rsidR="00EB2F89" w:rsidRDefault="00817BDB">
      <w:pPr>
        <w:pStyle w:val="21"/>
        <w:rPr>
          <w:rFonts w:asciiTheme="minorHAnsi" w:eastAsiaTheme="minorEastAsia" w:hAnsiTheme="minorHAnsi" w:cstheme="minorBidi"/>
          <w:noProof/>
          <w:sz w:val="22"/>
          <w:lang w:eastAsia="ru-RU"/>
        </w:rPr>
      </w:pPr>
      <w:hyperlink w:anchor="_Toc161658193" w:history="1">
        <w:r w:rsidR="00EB2F89" w:rsidRPr="00D83526">
          <w:rPr>
            <w:rStyle w:val="a8"/>
            <w:noProof/>
          </w:rPr>
          <w:t>6 Опытная и промышленная эксплуатация</w:t>
        </w:r>
        <w:r w:rsidR="00EB2F89">
          <w:rPr>
            <w:noProof/>
            <w:webHidden/>
          </w:rPr>
          <w:tab/>
        </w:r>
        <w:r w:rsidR="00EB2F89">
          <w:rPr>
            <w:noProof/>
            <w:webHidden/>
          </w:rPr>
          <w:fldChar w:fldCharType="begin"/>
        </w:r>
        <w:r w:rsidR="00EB2F89">
          <w:rPr>
            <w:noProof/>
            <w:webHidden/>
          </w:rPr>
          <w:instrText xml:space="preserve"> PAGEREF _Toc161658193 \h </w:instrText>
        </w:r>
        <w:r w:rsidR="00EB2F89">
          <w:rPr>
            <w:noProof/>
            <w:webHidden/>
          </w:rPr>
        </w:r>
        <w:r w:rsidR="00EB2F89">
          <w:rPr>
            <w:noProof/>
            <w:webHidden/>
          </w:rPr>
          <w:fldChar w:fldCharType="separate"/>
        </w:r>
        <w:r w:rsidR="00EB2F89">
          <w:rPr>
            <w:noProof/>
            <w:webHidden/>
          </w:rPr>
          <w:t>72</w:t>
        </w:r>
        <w:r w:rsidR="00EB2F89">
          <w:rPr>
            <w:noProof/>
            <w:webHidden/>
          </w:rPr>
          <w:fldChar w:fldCharType="end"/>
        </w:r>
      </w:hyperlink>
    </w:p>
    <w:p w14:paraId="4E6DBED8" w14:textId="618AABF4" w:rsidR="00EB2F89" w:rsidRDefault="00817BDB">
      <w:pPr>
        <w:pStyle w:val="14"/>
        <w:rPr>
          <w:rFonts w:asciiTheme="minorHAnsi" w:eastAsiaTheme="minorEastAsia" w:hAnsiTheme="minorHAnsi" w:cstheme="minorBidi"/>
          <w:noProof/>
          <w:sz w:val="22"/>
          <w:lang w:eastAsia="ru-RU"/>
        </w:rPr>
      </w:pPr>
      <w:hyperlink w:anchor="_Toc161658194" w:history="1">
        <w:r w:rsidR="00EB2F89" w:rsidRPr="00D83526">
          <w:rPr>
            <w:rStyle w:val="a8"/>
            <w:noProof/>
          </w:rPr>
          <w:t>ЗАКЛЮЧЕНИЕ</w:t>
        </w:r>
        <w:r w:rsidR="00EB2F89">
          <w:rPr>
            <w:noProof/>
            <w:webHidden/>
          </w:rPr>
          <w:tab/>
        </w:r>
        <w:r w:rsidR="00EB2F89">
          <w:rPr>
            <w:noProof/>
            <w:webHidden/>
          </w:rPr>
          <w:fldChar w:fldCharType="begin"/>
        </w:r>
        <w:r w:rsidR="00EB2F89">
          <w:rPr>
            <w:noProof/>
            <w:webHidden/>
          </w:rPr>
          <w:instrText xml:space="preserve"> PAGEREF _Toc161658194 \h </w:instrText>
        </w:r>
        <w:r w:rsidR="00EB2F89">
          <w:rPr>
            <w:noProof/>
            <w:webHidden/>
          </w:rPr>
        </w:r>
        <w:r w:rsidR="00EB2F89">
          <w:rPr>
            <w:noProof/>
            <w:webHidden/>
          </w:rPr>
          <w:fldChar w:fldCharType="separate"/>
        </w:r>
        <w:r w:rsidR="00EB2F89">
          <w:rPr>
            <w:noProof/>
            <w:webHidden/>
          </w:rPr>
          <w:t>73</w:t>
        </w:r>
        <w:r w:rsidR="00EB2F89">
          <w:rPr>
            <w:noProof/>
            <w:webHidden/>
          </w:rPr>
          <w:fldChar w:fldCharType="end"/>
        </w:r>
      </w:hyperlink>
    </w:p>
    <w:p w14:paraId="633F317E" w14:textId="445C35FC" w:rsidR="00EB2F89" w:rsidRDefault="00817BDB">
      <w:pPr>
        <w:pStyle w:val="14"/>
        <w:rPr>
          <w:rFonts w:asciiTheme="minorHAnsi" w:eastAsiaTheme="minorEastAsia" w:hAnsiTheme="minorHAnsi" w:cstheme="minorBidi"/>
          <w:noProof/>
          <w:sz w:val="22"/>
          <w:lang w:eastAsia="ru-RU"/>
        </w:rPr>
      </w:pPr>
      <w:hyperlink w:anchor="_Toc161658195" w:history="1">
        <w:r w:rsidR="00EB2F89" w:rsidRPr="00D83526">
          <w:rPr>
            <w:rStyle w:val="a8"/>
            <w:noProof/>
          </w:rPr>
          <w:t>СПИСОК ИСПОЛЬЗОВАННЫХ ИСТОЧНИКОВ</w:t>
        </w:r>
        <w:r w:rsidR="00EB2F89">
          <w:rPr>
            <w:noProof/>
            <w:webHidden/>
          </w:rPr>
          <w:tab/>
        </w:r>
        <w:r w:rsidR="00EB2F89">
          <w:rPr>
            <w:noProof/>
            <w:webHidden/>
          </w:rPr>
          <w:fldChar w:fldCharType="begin"/>
        </w:r>
        <w:r w:rsidR="00EB2F89">
          <w:rPr>
            <w:noProof/>
            <w:webHidden/>
          </w:rPr>
          <w:instrText xml:space="preserve"> PAGEREF _Toc161658195 \h </w:instrText>
        </w:r>
        <w:r w:rsidR="00EB2F89">
          <w:rPr>
            <w:noProof/>
            <w:webHidden/>
          </w:rPr>
        </w:r>
        <w:r w:rsidR="00EB2F89">
          <w:rPr>
            <w:noProof/>
            <w:webHidden/>
          </w:rPr>
          <w:fldChar w:fldCharType="separate"/>
        </w:r>
        <w:r w:rsidR="00EB2F89">
          <w:rPr>
            <w:noProof/>
            <w:webHidden/>
          </w:rPr>
          <w:t>74</w:t>
        </w:r>
        <w:r w:rsidR="00EB2F89">
          <w:rPr>
            <w:noProof/>
            <w:webHidden/>
          </w:rPr>
          <w:fldChar w:fldCharType="end"/>
        </w:r>
      </w:hyperlink>
    </w:p>
    <w:p w14:paraId="0A5AA47D" w14:textId="4F1DD62D" w:rsidR="00EB2F89" w:rsidRDefault="00817BDB">
      <w:pPr>
        <w:pStyle w:val="14"/>
        <w:rPr>
          <w:rFonts w:asciiTheme="minorHAnsi" w:eastAsiaTheme="minorEastAsia" w:hAnsiTheme="minorHAnsi" w:cstheme="minorBidi"/>
          <w:noProof/>
          <w:sz w:val="22"/>
          <w:lang w:eastAsia="ru-RU"/>
        </w:rPr>
      </w:pPr>
      <w:hyperlink w:anchor="_Toc161658196" w:history="1">
        <w:r w:rsidR="00EB2F89" w:rsidRPr="00D83526">
          <w:rPr>
            <w:rStyle w:val="a8"/>
            <w:noProof/>
          </w:rPr>
          <w:t>ПРИЛОЖЕНИЕ А (листинг файла)</w:t>
        </w:r>
        <w:r w:rsidR="00EB2F89">
          <w:rPr>
            <w:noProof/>
            <w:webHidden/>
          </w:rPr>
          <w:tab/>
        </w:r>
        <w:r w:rsidR="00EB2F89">
          <w:rPr>
            <w:noProof/>
            <w:webHidden/>
          </w:rPr>
          <w:fldChar w:fldCharType="begin"/>
        </w:r>
        <w:r w:rsidR="00EB2F89">
          <w:rPr>
            <w:noProof/>
            <w:webHidden/>
          </w:rPr>
          <w:instrText xml:space="preserve"> PAGEREF _Toc161658196 \h </w:instrText>
        </w:r>
        <w:r w:rsidR="00EB2F89">
          <w:rPr>
            <w:noProof/>
            <w:webHidden/>
          </w:rPr>
        </w:r>
        <w:r w:rsidR="00EB2F89">
          <w:rPr>
            <w:noProof/>
            <w:webHidden/>
          </w:rPr>
          <w:fldChar w:fldCharType="separate"/>
        </w:r>
        <w:r w:rsidR="00EB2F89">
          <w:rPr>
            <w:noProof/>
            <w:webHidden/>
          </w:rPr>
          <w:t>75</w:t>
        </w:r>
        <w:r w:rsidR="00EB2F89">
          <w:rPr>
            <w:noProof/>
            <w:webHidden/>
          </w:rPr>
          <w:fldChar w:fldCharType="end"/>
        </w:r>
      </w:hyperlink>
    </w:p>
    <w:p w14:paraId="52651099" w14:textId="1D00CBC6" w:rsidR="00EB2F89" w:rsidRDefault="00817BDB">
      <w:pPr>
        <w:pStyle w:val="14"/>
        <w:rPr>
          <w:rFonts w:asciiTheme="minorHAnsi" w:eastAsiaTheme="minorEastAsia" w:hAnsiTheme="minorHAnsi" w:cstheme="minorBidi"/>
          <w:noProof/>
          <w:sz w:val="22"/>
          <w:lang w:eastAsia="ru-RU"/>
        </w:rPr>
      </w:pPr>
      <w:hyperlink w:anchor="_Toc161658197" w:history="1">
        <w:r w:rsidR="00EB2F89" w:rsidRPr="00D83526">
          <w:rPr>
            <w:rStyle w:val="a8"/>
            <w:noProof/>
          </w:rPr>
          <w:t>ПРИЛОЖЕНИЕ Б (листинг файла)</w:t>
        </w:r>
        <w:r w:rsidR="00EB2F89">
          <w:rPr>
            <w:noProof/>
            <w:webHidden/>
          </w:rPr>
          <w:tab/>
        </w:r>
        <w:r w:rsidR="00EB2F89">
          <w:rPr>
            <w:noProof/>
            <w:webHidden/>
          </w:rPr>
          <w:fldChar w:fldCharType="begin"/>
        </w:r>
        <w:r w:rsidR="00EB2F89">
          <w:rPr>
            <w:noProof/>
            <w:webHidden/>
          </w:rPr>
          <w:instrText xml:space="preserve"> PAGEREF _Toc161658197 \h </w:instrText>
        </w:r>
        <w:r w:rsidR="00EB2F89">
          <w:rPr>
            <w:noProof/>
            <w:webHidden/>
          </w:rPr>
        </w:r>
        <w:r w:rsidR="00EB2F89">
          <w:rPr>
            <w:noProof/>
            <w:webHidden/>
          </w:rPr>
          <w:fldChar w:fldCharType="separate"/>
        </w:r>
        <w:r w:rsidR="00EB2F89">
          <w:rPr>
            <w:noProof/>
            <w:webHidden/>
          </w:rPr>
          <w:t>75</w:t>
        </w:r>
        <w:r w:rsidR="00EB2F89">
          <w:rPr>
            <w:noProof/>
            <w:webHidden/>
          </w:rPr>
          <w:fldChar w:fldCharType="end"/>
        </w:r>
      </w:hyperlink>
    </w:p>
    <w:p w14:paraId="0A3A9879" w14:textId="5925B48E" w:rsidR="00EB2F89" w:rsidRDefault="00817BDB">
      <w:pPr>
        <w:pStyle w:val="14"/>
        <w:rPr>
          <w:rFonts w:asciiTheme="minorHAnsi" w:eastAsiaTheme="minorEastAsia" w:hAnsiTheme="minorHAnsi" w:cstheme="minorBidi"/>
          <w:noProof/>
          <w:sz w:val="22"/>
          <w:lang w:eastAsia="ru-RU"/>
        </w:rPr>
      </w:pPr>
      <w:hyperlink w:anchor="_Toc161658198" w:history="1">
        <w:r w:rsidR="00EB2F89" w:rsidRPr="00D83526">
          <w:rPr>
            <w:rStyle w:val="a8"/>
            <w:noProof/>
          </w:rPr>
          <w:t xml:space="preserve">ПРИЛОЖЕНИЕ В (листинг файла </w:t>
        </w:r>
        <w:r w:rsidR="00EB2F89" w:rsidRPr="00D83526">
          <w:rPr>
            <w:rStyle w:val="a8"/>
            <w:noProof/>
            <w:lang w:val="en-US"/>
          </w:rPr>
          <w:t>indexcharts</w:t>
        </w:r>
        <w:r w:rsidR="00EB2F89" w:rsidRPr="00D83526">
          <w:rPr>
            <w:rStyle w:val="a8"/>
            <w:noProof/>
          </w:rPr>
          <w:t>.</w:t>
        </w:r>
        <w:r w:rsidR="00EB2F89" w:rsidRPr="00D83526">
          <w:rPr>
            <w:rStyle w:val="a8"/>
            <w:noProof/>
            <w:lang w:val="en-US"/>
          </w:rPr>
          <w:t>js</w:t>
        </w:r>
        <w:r w:rsidR="00EB2F89" w:rsidRPr="00D83526">
          <w:rPr>
            <w:rStyle w:val="a8"/>
            <w:noProof/>
          </w:rPr>
          <w:t>)</w:t>
        </w:r>
        <w:r w:rsidR="00EB2F89">
          <w:rPr>
            <w:noProof/>
            <w:webHidden/>
          </w:rPr>
          <w:tab/>
        </w:r>
        <w:r w:rsidR="00EB2F89">
          <w:rPr>
            <w:noProof/>
            <w:webHidden/>
          </w:rPr>
          <w:fldChar w:fldCharType="begin"/>
        </w:r>
        <w:r w:rsidR="00EB2F89">
          <w:rPr>
            <w:noProof/>
            <w:webHidden/>
          </w:rPr>
          <w:instrText xml:space="preserve"> PAGEREF _Toc161658198 \h </w:instrText>
        </w:r>
        <w:r w:rsidR="00EB2F89">
          <w:rPr>
            <w:noProof/>
            <w:webHidden/>
          </w:rPr>
        </w:r>
        <w:r w:rsidR="00EB2F89">
          <w:rPr>
            <w:noProof/>
            <w:webHidden/>
          </w:rPr>
          <w:fldChar w:fldCharType="separate"/>
        </w:r>
        <w:r w:rsidR="00EB2F89">
          <w:rPr>
            <w:noProof/>
            <w:webHidden/>
          </w:rPr>
          <w:t>75</w:t>
        </w:r>
        <w:r w:rsidR="00EB2F89">
          <w:rPr>
            <w:noProof/>
            <w:webHidden/>
          </w:rPr>
          <w:fldChar w:fldCharType="end"/>
        </w:r>
      </w:hyperlink>
    </w:p>
    <w:p w14:paraId="04F81A19" w14:textId="3D7028A1" w:rsidR="00EB2F89" w:rsidRDefault="00817BDB">
      <w:pPr>
        <w:pStyle w:val="14"/>
        <w:rPr>
          <w:rFonts w:asciiTheme="minorHAnsi" w:eastAsiaTheme="minorEastAsia" w:hAnsiTheme="minorHAnsi" w:cstheme="minorBidi"/>
          <w:noProof/>
          <w:sz w:val="22"/>
          <w:lang w:eastAsia="ru-RU"/>
        </w:rPr>
      </w:pPr>
      <w:hyperlink w:anchor="_Toc161658199" w:history="1">
        <w:r w:rsidR="00EB2F89" w:rsidRPr="00D83526">
          <w:rPr>
            <w:rStyle w:val="a8"/>
            <w:noProof/>
          </w:rPr>
          <w:t>ПРИЛОЖЕНИЕ</w:t>
        </w:r>
        <w:r w:rsidR="00EB2F89" w:rsidRPr="00D83526">
          <w:rPr>
            <w:rStyle w:val="a8"/>
            <w:noProof/>
            <w:lang w:val="en-US"/>
          </w:rPr>
          <w:t xml:space="preserve"> </w:t>
        </w:r>
        <w:r w:rsidR="00EB2F89" w:rsidRPr="00D83526">
          <w:rPr>
            <w:rStyle w:val="a8"/>
            <w:noProof/>
          </w:rPr>
          <w:t>Г</w:t>
        </w:r>
        <w:r w:rsidR="00EB2F89" w:rsidRPr="00D83526">
          <w:rPr>
            <w:rStyle w:val="a8"/>
            <w:noProof/>
            <w:lang w:val="en-US"/>
          </w:rPr>
          <w:t xml:space="preserve"> (</w:t>
        </w:r>
        <w:r w:rsidR="00EB2F89" w:rsidRPr="00D83526">
          <w:rPr>
            <w:rStyle w:val="a8"/>
            <w:noProof/>
          </w:rPr>
          <w:t>листинг</w:t>
        </w:r>
        <w:r w:rsidR="00EB2F89" w:rsidRPr="00D83526">
          <w:rPr>
            <w:rStyle w:val="a8"/>
            <w:noProof/>
            <w:lang w:val="en-US"/>
          </w:rPr>
          <w:t xml:space="preserve"> </w:t>
        </w:r>
        <w:r w:rsidR="00EB2F89" w:rsidRPr="00D83526">
          <w:rPr>
            <w:rStyle w:val="a8"/>
            <w:noProof/>
          </w:rPr>
          <w:t>файла</w:t>
        </w:r>
        <w:r w:rsidR="00EB2F89" w:rsidRPr="00D83526">
          <w:rPr>
            <w:rStyle w:val="a8"/>
            <w:noProof/>
            <w:lang w:val="en-US"/>
          </w:rPr>
          <w:t xml:space="preserve"> AccountService.cs)</w:t>
        </w:r>
        <w:r w:rsidR="00EB2F89">
          <w:rPr>
            <w:noProof/>
            <w:webHidden/>
          </w:rPr>
          <w:tab/>
        </w:r>
        <w:r w:rsidR="00EB2F89">
          <w:rPr>
            <w:noProof/>
            <w:webHidden/>
          </w:rPr>
          <w:fldChar w:fldCharType="begin"/>
        </w:r>
        <w:r w:rsidR="00EB2F89">
          <w:rPr>
            <w:noProof/>
            <w:webHidden/>
          </w:rPr>
          <w:instrText xml:space="preserve"> PAGEREF _Toc161658199 \h </w:instrText>
        </w:r>
        <w:r w:rsidR="00EB2F89">
          <w:rPr>
            <w:noProof/>
            <w:webHidden/>
          </w:rPr>
        </w:r>
        <w:r w:rsidR="00EB2F89">
          <w:rPr>
            <w:noProof/>
            <w:webHidden/>
          </w:rPr>
          <w:fldChar w:fldCharType="separate"/>
        </w:r>
        <w:r w:rsidR="00EB2F89">
          <w:rPr>
            <w:noProof/>
            <w:webHidden/>
          </w:rPr>
          <w:t>81</w:t>
        </w:r>
        <w:r w:rsidR="00EB2F89">
          <w:rPr>
            <w:noProof/>
            <w:webHidden/>
          </w:rPr>
          <w:fldChar w:fldCharType="end"/>
        </w:r>
      </w:hyperlink>
    </w:p>
    <w:p w14:paraId="79721EE9" w14:textId="3D0DF724" w:rsidR="0093378B" w:rsidRPr="001C0E55" w:rsidRDefault="00EB2F89" w:rsidP="002F67A2">
      <w:pPr>
        <w:ind w:firstLine="0"/>
      </w:pPr>
      <w:r>
        <w:fldChar w:fldCharType="end"/>
      </w:r>
    </w:p>
    <w:p w14:paraId="2A18B7BF" w14:textId="77777777" w:rsidR="0093378B" w:rsidRDefault="0093378B" w:rsidP="00464AEF">
      <w:pPr>
        <w:spacing w:line="259" w:lineRule="auto"/>
        <w:ind w:firstLine="0"/>
        <w:jc w:val="left"/>
        <w:rPr>
          <w:szCs w:val="32"/>
        </w:rPr>
      </w:pPr>
      <w:r>
        <w:br w:type="page"/>
      </w:r>
    </w:p>
    <w:p w14:paraId="114DF1D5" w14:textId="77777777" w:rsidR="0093378B" w:rsidRDefault="0093378B" w:rsidP="00892905">
      <w:pPr>
        <w:pStyle w:val="ab"/>
      </w:pPr>
      <w:bookmarkStart w:id="3" w:name="_Toc136258104"/>
      <w:bookmarkStart w:id="4" w:name="_Toc136258399"/>
      <w:bookmarkStart w:id="5" w:name="_Toc136259021"/>
      <w:r w:rsidRPr="00720175">
        <w:lastRenderedPageBreak/>
        <w:t>П</w:t>
      </w:r>
      <w:r>
        <w:t>ЕРЕЧЕНЬ СОКРАЩЕНИЙ И ОБОЗНАЧЕНИЙ</w:t>
      </w:r>
      <w:bookmarkEnd w:id="3"/>
      <w:bookmarkEnd w:id="4"/>
      <w:bookmarkEnd w:id="5"/>
    </w:p>
    <w:p w14:paraId="76432AE1" w14:textId="1CBA4293" w:rsidR="0093378B" w:rsidRDefault="0093378B" w:rsidP="002F75C4">
      <w:pPr>
        <w:ind w:firstLine="0"/>
      </w:pPr>
      <w:r>
        <w:t xml:space="preserve">Математическая статистика – наука, разрабатывающая математические методы систематизации и использования </w:t>
      </w:r>
      <w:r w:rsidR="00C97DD1">
        <w:t>эмпирических</w:t>
      </w:r>
      <w:commentRangeStart w:id="6"/>
      <w:commentRangeStart w:id="7"/>
      <w:r>
        <w:t xml:space="preserve"> данных </w:t>
      </w:r>
      <w:commentRangeEnd w:id="6"/>
      <w:r w:rsidR="00107CA1">
        <w:rPr>
          <w:rStyle w:val="af0"/>
        </w:rPr>
        <w:commentReference w:id="6"/>
      </w:r>
      <w:commentRangeEnd w:id="7"/>
      <w:r w:rsidR="00C97DD1">
        <w:rPr>
          <w:rStyle w:val="af0"/>
        </w:rPr>
        <w:commentReference w:id="7"/>
      </w:r>
      <w:r>
        <w:t>для научных и практических выводов.</w:t>
      </w:r>
    </w:p>
    <w:p w14:paraId="2DC44A52" w14:textId="33BF3003" w:rsidR="0093378B" w:rsidRDefault="0093378B" w:rsidP="00C97DD1">
      <w:pPr>
        <w:ind w:firstLine="0"/>
      </w:pPr>
      <w:r>
        <w:t>Дисперсионный</w:t>
      </w:r>
      <w:r w:rsidRPr="00C97DD1">
        <w:t xml:space="preserve"> </w:t>
      </w:r>
      <w:r>
        <w:t>анализ</w:t>
      </w:r>
      <w:r w:rsidRPr="00C97DD1">
        <w:t xml:space="preserve"> (</w:t>
      </w:r>
      <w:r>
        <w:rPr>
          <w:lang w:val="en-US"/>
        </w:rPr>
        <w:t>ANOVA</w:t>
      </w:r>
      <w:r w:rsidRPr="00C97DD1">
        <w:t xml:space="preserve">, </w:t>
      </w:r>
      <w:proofErr w:type="spellStart"/>
      <w:r>
        <w:rPr>
          <w:lang w:val="en-US"/>
        </w:rPr>
        <w:t>ANalysis</w:t>
      </w:r>
      <w:proofErr w:type="spellEnd"/>
      <w:r w:rsidRPr="00C97DD1">
        <w:t xml:space="preserve"> </w:t>
      </w:r>
      <w:r>
        <w:rPr>
          <w:lang w:val="en-US"/>
        </w:rPr>
        <w:t>Of</w:t>
      </w:r>
      <w:r w:rsidRPr="00C97DD1">
        <w:t xml:space="preserve"> </w:t>
      </w:r>
      <w:proofErr w:type="spellStart"/>
      <w:r>
        <w:rPr>
          <w:lang w:val="en-US"/>
        </w:rPr>
        <w:t>VAriance</w:t>
      </w:r>
      <w:proofErr w:type="spellEnd"/>
      <w:r w:rsidRPr="00C97DD1">
        <w:t xml:space="preserve">) – </w:t>
      </w:r>
      <w:r w:rsidR="00C97DD1">
        <w:t>метод</w:t>
      </w:r>
      <w:r w:rsidR="00C97DD1" w:rsidRPr="00C97DD1">
        <w:t xml:space="preserve"> </w:t>
      </w:r>
      <w:r w:rsidR="00C97DD1">
        <w:t>в математической статистике, направленный на поиск зависимостей в экспериментальных данных путём исследования значимости различий в средних значениях.</w:t>
      </w:r>
    </w:p>
    <w:p w14:paraId="5E63FC1C" w14:textId="77777777" w:rsidR="0093378B" w:rsidRDefault="0093378B" w:rsidP="002F75C4">
      <w:pPr>
        <w:ind w:firstLine="0"/>
      </w:pPr>
      <w:r>
        <w:t>Генеральная совокупность – совокупность всех потенциально возможных вариантов, которые можно получить при одинаковых условиях.</w:t>
      </w:r>
    </w:p>
    <w:p w14:paraId="3CCBB396" w14:textId="77777777" w:rsidR="0093378B" w:rsidRDefault="0093378B" w:rsidP="002F75C4">
      <w:pPr>
        <w:ind w:firstLine="0"/>
      </w:pPr>
      <w:r>
        <w:t>Выборка – данные, которые получены при наблюдениях.</w:t>
      </w:r>
    </w:p>
    <w:p w14:paraId="6DB54D2B" w14:textId="5EECF2B4" w:rsidR="0093378B" w:rsidRDefault="0093378B" w:rsidP="002F75C4">
      <w:pPr>
        <w:ind w:firstLine="0"/>
      </w:pPr>
      <w:r>
        <w:t xml:space="preserve">Репрезентативность – понятие, которое говорит, насколько показательна выборка, </w:t>
      </w:r>
      <w:r w:rsidR="00C97DD1">
        <w:t>соответствует ли выборка генеральной совокупности</w:t>
      </w:r>
      <w:r>
        <w:t>. Выборка считается репрезентативной, если в ней учтено множество параметров и она достоверно отражает генеральную совокупность.</w:t>
      </w:r>
    </w:p>
    <w:p w14:paraId="5F5E55FE" w14:textId="3C04E638" w:rsidR="0093378B" w:rsidRPr="00A663BC" w:rsidRDefault="0093378B" w:rsidP="002F75C4">
      <w:pPr>
        <w:ind w:firstLine="0"/>
      </w:pPr>
      <w:r>
        <w:t xml:space="preserve">Распределение – показатель, описываемый через математические формулы. Он показывает частоту, с которой в выборке встречаются разные </w:t>
      </w:r>
      <w:r w:rsidR="00C97DD1">
        <w:t>значения</w:t>
      </w:r>
      <w:r>
        <w:t>. В результате можно сделать вывод о том, каких вариантов данных больше. Каких меньше – что больше или меньше распространено внутри выборки. Если она репрезентативная, это поможет сделать выводы и о генеральной совокупности.</w:t>
      </w:r>
    </w:p>
    <w:p w14:paraId="4115D65A" w14:textId="77777777" w:rsidR="0093378B" w:rsidRDefault="0093378B" w:rsidP="002F75C4">
      <w:pPr>
        <w:ind w:firstLine="0"/>
      </w:pPr>
      <w:r>
        <w:t>Статистический пакет – программный продукт, предназначенный для статистической обработки данных. Как правило в статистический пакет входят средства для проведения описательных статистик, дисперсионного и регрессионного анализа, также инструменты для отображения результатов исследования, такие как графики и таблицы.</w:t>
      </w:r>
    </w:p>
    <w:p w14:paraId="7DCD15CE" w14:textId="279E6A33" w:rsidR="0093378B" w:rsidRDefault="0093378B" w:rsidP="009F20C0">
      <w:pPr>
        <w:ind w:firstLine="0"/>
      </w:pPr>
      <w:r>
        <w:rPr>
          <w:lang w:val="en-US"/>
        </w:rPr>
        <w:t>MVC</w:t>
      </w:r>
      <w:r w:rsidRPr="007E512A">
        <w:t xml:space="preserve"> </w:t>
      </w:r>
      <w:r>
        <w:t>–</w:t>
      </w:r>
      <w:r w:rsidRPr="007E512A">
        <w:t xml:space="preserve"> </w:t>
      </w:r>
      <w:r>
        <w:t>«модель-представление-контроллер» (</w:t>
      </w:r>
      <w:r>
        <w:rPr>
          <w:lang w:val="en-US"/>
        </w:rPr>
        <w:t>model</w:t>
      </w:r>
      <w:r w:rsidRPr="007E512A">
        <w:t>-</w:t>
      </w:r>
      <w:r>
        <w:rPr>
          <w:lang w:val="en-US"/>
        </w:rPr>
        <w:t>view</w:t>
      </w:r>
      <w:r w:rsidRPr="007E512A">
        <w:t>-</w:t>
      </w:r>
      <w:r>
        <w:rPr>
          <w:lang w:val="en-US"/>
        </w:rPr>
        <w:t>controller</w:t>
      </w:r>
      <w:r>
        <w:t xml:space="preserve">), </w:t>
      </w:r>
      <w:r w:rsidR="00F61E3D">
        <w:t xml:space="preserve">подход к организации кода, основанный на принципе разделения </w:t>
      </w:r>
      <w:proofErr w:type="spellStart"/>
      <w:r w:rsidR="00F61E3D">
        <w:t>отвественности</w:t>
      </w:r>
      <w:proofErr w:type="spellEnd"/>
      <w:r w:rsidR="00F61E3D">
        <w:t xml:space="preserve"> между тремя компонентами – моделью, она отвечает за хранение и обработку данных </w:t>
      </w:r>
      <w:r w:rsidR="00F61E3D">
        <w:lastRenderedPageBreak/>
        <w:t>программы, представление, оно определяет внешний вид приложения и обеспечивает пользовательское взаимодействие, и контроллер, он управляет логикой приложения и контролирует взаимодействие между моделью и представлением.</w:t>
      </w:r>
    </w:p>
    <w:p w14:paraId="035CE89E" w14:textId="2597FDC5" w:rsidR="00776CB4" w:rsidRPr="00776CB4" w:rsidRDefault="00776CB4" w:rsidP="009F20C0">
      <w:pPr>
        <w:ind w:firstLine="0"/>
      </w:pPr>
      <w:r>
        <w:rPr>
          <w:lang w:val="en-US"/>
        </w:rPr>
        <w:t>REST</w:t>
      </w:r>
      <w:r w:rsidRPr="00776CB4">
        <w:t xml:space="preserve"> </w:t>
      </w:r>
      <w:r>
        <w:rPr>
          <w:lang w:val="en-US"/>
        </w:rPr>
        <w:t>API</w:t>
      </w:r>
      <w:r w:rsidRPr="00776CB4">
        <w:t xml:space="preserve"> (</w:t>
      </w:r>
      <w:r>
        <w:rPr>
          <w:lang w:val="en-US"/>
        </w:rPr>
        <w:t>Representational</w:t>
      </w:r>
      <w:r w:rsidRPr="00776CB4">
        <w:t xml:space="preserve"> </w:t>
      </w:r>
      <w:r>
        <w:rPr>
          <w:lang w:val="en-US"/>
        </w:rPr>
        <w:t>State</w:t>
      </w:r>
      <w:r w:rsidRPr="00776CB4">
        <w:t xml:space="preserve"> </w:t>
      </w:r>
      <w:r>
        <w:rPr>
          <w:lang w:val="en-US"/>
        </w:rPr>
        <w:t>Transfer</w:t>
      </w:r>
      <w:r w:rsidRPr="00776CB4">
        <w:t xml:space="preserve"> </w:t>
      </w:r>
      <w:r>
        <w:rPr>
          <w:lang w:val="en-US"/>
        </w:rPr>
        <w:t>Application</w:t>
      </w:r>
      <w:r w:rsidRPr="00776CB4">
        <w:t xml:space="preserve"> </w:t>
      </w:r>
      <w:r>
        <w:rPr>
          <w:lang w:val="en-US"/>
        </w:rPr>
        <w:t>Program</w:t>
      </w:r>
      <w:r w:rsidRPr="00776CB4">
        <w:t xml:space="preserve"> </w:t>
      </w:r>
      <w:r>
        <w:rPr>
          <w:lang w:val="en-US"/>
        </w:rPr>
        <w:t>Interface</w:t>
      </w:r>
      <w:r w:rsidRPr="00776CB4">
        <w:t>) – «</w:t>
      </w:r>
      <w:r>
        <w:t>передача</w:t>
      </w:r>
      <w:r w:rsidRPr="00776CB4">
        <w:t xml:space="preserve"> </w:t>
      </w:r>
      <w:r>
        <w:t>репрезентативного</w:t>
      </w:r>
      <w:r w:rsidRPr="00776CB4">
        <w:t xml:space="preserve"> </w:t>
      </w:r>
      <w:r>
        <w:t>состояния</w:t>
      </w:r>
      <w:r w:rsidRPr="00776CB4">
        <w:t>» «</w:t>
      </w:r>
      <w:r>
        <w:t>прикладной</w:t>
      </w:r>
      <w:r w:rsidRPr="00776CB4">
        <w:t xml:space="preserve"> </w:t>
      </w:r>
      <w:r>
        <w:t>программный</w:t>
      </w:r>
      <w:r w:rsidRPr="00776CB4">
        <w:t xml:space="preserve"> </w:t>
      </w:r>
      <w:r>
        <w:t>интерфейс</w:t>
      </w:r>
      <w:r w:rsidRPr="00776CB4">
        <w:t>»</w:t>
      </w:r>
      <w:r>
        <w:t xml:space="preserve"> - архитектурный стиль взаимодействия компонентов распределённого приложения в сети. Представляет собой согласованный набор ограничений, учитываемых при проектировании веб-приложения.</w:t>
      </w:r>
    </w:p>
    <w:p w14:paraId="55E6D9A8" w14:textId="02CB0F53" w:rsidR="0093378B" w:rsidRDefault="0093378B" w:rsidP="00F61E3D">
      <w:pPr>
        <w:ind w:firstLine="0"/>
      </w:pPr>
      <w:r>
        <w:t>Модель продукционного процесса – программа для ЭВМ, которая описывает поведение агроэкосистемы в зависимости от внешних условий (погоды, технологии возделывания, почвы, культуры).</w:t>
      </w:r>
    </w:p>
    <w:p w14:paraId="1438DD99" w14:textId="77777777" w:rsidR="0093378B" w:rsidRDefault="0093378B" w:rsidP="009F20C0">
      <w:pPr>
        <w:ind w:firstLine="0"/>
      </w:pPr>
      <w:r>
        <w:t>Сервер – персональный компьютер, который выполняет сервисные задачи без непосредственного участия человека.</w:t>
      </w:r>
    </w:p>
    <w:p w14:paraId="7F815572" w14:textId="43179B20" w:rsidR="0093378B" w:rsidRDefault="0093378B" w:rsidP="00F61E3D">
      <w:pPr>
        <w:ind w:firstLine="0"/>
      </w:pPr>
      <w:r>
        <w:t>Автоматическая цифровая метеостанция – цифровое устройство с набором датчиков, которые измеряют агрометеорологические характеристики окружающей среды с последующей передачей собранной датчиками информации по беспроводной сети на сервер.</w:t>
      </w:r>
    </w:p>
    <w:p w14:paraId="1FB7F39F" w14:textId="77777777" w:rsidR="0093378B" w:rsidRPr="00573B46" w:rsidRDefault="0093378B" w:rsidP="00B61F64">
      <w:pPr>
        <w:ind w:firstLine="0"/>
      </w:pPr>
      <w:r>
        <w:t>БД – База данных.</w:t>
      </w:r>
    </w:p>
    <w:p w14:paraId="6F09E251" w14:textId="77777777" w:rsidR="0093378B" w:rsidRDefault="0093378B" w:rsidP="00464AEF">
      <w:pPr>
        <w:pStyle w:val="1"/>
        <w:spacing w:before="0"/>
        <w:ind w:firstLine="0"/>
        <w:sectPr w:rsidR="0093378B" w:rsidSect="000671FA">
          <w:footerReference w:type="default" r:id="rId12"/>
          <w:pgSz w:w="11906" w:h="16838"/>
          <w:pgMar w:top="1134" w:right="850" w:bottom="1134" w:left="1701" w:header="708" w:footer="708" w:gutter="0"/>
          <w:pgNumType w:start="6"/>
          <w:cols w:space="708"/>
          <w:docGrid w:linePitch="360"/>
        </w:sectPr>
      </w:pPr>
    </w:p>
    <w:p w14:paraId="693C292C" w14:textId="77777777" w:rsidR="0093378B" w:rsidRPr="00541C36" w:rsidRDefault="0093378B" w:rsidP="00464AEF">
      <w:pPr>
        <w:pStyle w:val="1"/>
        <w:spacing w:before="0"/>
        <w:ind w:firstLine="0"/>
      </w:pPr>
      <w:bookmarkStart w:id="8" w:name="_Toc161568200"/>
      <w:bookmarkStart w:id="9" w:name="_Toc161658175"/>
      <w:r w:rsidRPr="00541C36">
        <w:lastRenderedPageBreak/>
        <w:t>ВВЕДЕНИЕ</w:t>
      </w:r>
      <w:bookmarkEnd w:id="8"/>
      <w:bookmarkEnd w:id="9"/>
    </w:p>
    <w:p w14:paraId="44045E9E" w14:textId="77777777" w:rsidR="0093378B" w:rsidRDefault="0093378B" w:rsidP="006612A3">
      <w:r>
        <w:t xml:space="preserve">Современные технологии в области информатики и компьютерных наук с течением времени активно интегрируются с человеческим бытом, в частности в области прогнозирования и моделирования бизнес и научных процессов. Возможности современных компьютерных систем позволяют собирать, хранить и обрабатывать большие массивы данных и, в конечном итоге, анализировать их и находить закономерности в различных эмпирических наблюдениях. </w:t>
      </w:r>
    </w:p>
    <w:p w14:paraId="76AEA0DF" w14:textId="4D2E96BA" w:rsidR="0093378B" w:rsidRDefault="0093378B" w:rsidP="00181E5B">
      <w:r>
        <w:t xml:space="preserve">Также помимо проведения самого статистического анализа необходимо предоставить пользователю наглядные результаты для того, чтобы он непосредственно смог проинтерпретировать результаты и сделать выводы. </w:t>
      </w:r>
      <w:commentRangeStart w:id="10"/>
      <w:r w:rsidRPr="00F61E3D">
        <w:rPr>
          <w:highlight w:val="yellow"/>
        </w:rPr>
        <w:t xml:space="preserve">В </w:t>
      </w:r>
      <w:commentRangeEnd w:id="10"/>
      <w:r w:rsidR="006F5353" w:rsidRPr="00F61E3D">
        <w:rPr>
          <w:rStyle w:val="af0"/>
          <w:highlight w:val="yellow"/>
        </w:rPr>
        <w:commentReference w:id="10"/>
      </w:r>
      <w:r w:rsidRPr="00F61E3D">
        <w:rPr>
          <w:highlight w:val="yellow"/>
        </w:rPr>
        <w:t xml:space="preserve">качестве инструмента визуализации был выбран веб-сервис на основе технологий </w:t>
      </w:r>
      <w:r w:rsidRPr="00F61E3D">
        <w:rPr>
          <w:highlight w:val="yellow"/>
          <w:lang w:val="en-US"/>
        </w:rPr>
        <w:t>ASP</w:t>
      </w:r>
      <w:r w:rsidRPr="00F61E3D">
        <w:rPr>
          <w:highlight w:val="yellow"/>
        </w:rPr>
        <w:t>.</w:t>
      </w:r>
      <w:r w:rsidRPr="00F61E3D">
        <w:rPr>
          <w:highlight w:val="yellow"/>
          <w:lang w:val="en-US"/>
        </w:rPr>
        <w:t>NET</w:t>
      </w:r>
      <w:r w:rsidRPr="00F61E3D">
        <w:rPr>
          <w:highlight w:val="yellow"/>
        </w:rPr>
        <w:t xml:space="preserve"> </w:t>
      </w:r>
      <w:r w:rsidRPr="00F61E3D">
        <w:rPr>
          <w:highlight w:val="yellow"/>
          <w:lang w:val="en-US"/>
        </w:rPr>
        <w:t>C</w:t>
      </w:r>
      <w:r w:rsidRPr="00F61E3D">
        <w:rPr>
          <w:highlight w:val="yellow"/>
        </w:rPr>
        <w:t xml:space="preserve"># </w:t>
      </w:r>
      <w:r w:rsidRPr="00F61E3D">
        <w:rPr>
          <w:highlight w:val="yellow"/>
          <w:lang w:val="en-US"/>
        </w:rPr>
        <w:t>MVC</w:t>
      </w:r>
      <w:r w:rsidRPr="00F61E3D">
        <w:rPr>
          <w:highlight w:val="yellow"/>
        </w:rPr>
        <w:t xml:space="preserve">, с помощью которого можно запрограммировать сервер и разместить на нём веб-сайт, предоставив пользователю удобный графический интерфейс и наглядные динамические графики. Выбор таких технологий обусловлен тем, что </w:t>
      </w:r>
      <w:r w:rsidRPr="00F61E3D">
        <w:rPr>
          <w:highlight w:val="yellow"/>
          <w:lang w:val="en-US"/>
        </w:rPr>
        <w:t>C</w:t>
      </w:r>
      <w:r w:rsidRPr="00F61E3D">
        <w:rPr>
          <w:highlight w:val="yellow"/>
        </w:rPr>
        <w:t xml:space="preserve"># </w:t>
      </w:r>
      <w:r w:rsidRPr="00F61E3D">
        <w:rPr>
          <w:highlight w:val="yellow"/>
          <w:lang w:val="en-US"/>
        </w:rPr>
        <w:t>MVC</w:t>
      </w:r>
      <w:r w:rsidRPr="00F61E3D">
        <w:rPr>
          <w:highlight w:val="yellow"/>
        </w:rPr>
        <w:t xml:space="preserve"> является популярной платформой для разработки, обладающей большой базой документации и тематических форумов, вследствие чего проект будет легко масштабироваться и поддерживаться.</w:t>
      </w:r>
      <w:r w:rsidRPr="00181E5B">
        <w:t xml:space="preserve"> </w:t>
      </w:r>
      <w:r w:rsidRPr="00264D60">
        <w:rPr>
          <w:highlight w:val="yellow"/>
        </w:rPr>
        <w:t xml:space="preserve">Также проект является </w:t>
      </w:r>
      <w:proofErr w:type="gramStart"/>
      <w:r w:rsidRPr="00264D60">
        <w:rPr>
          <w:highlight w:val="yellow"/>
        </w:rPr>
        <w:t>кросс-платформенным</w:t>
      </w:r>
      <w:proofErr w:type="gramEnd"/>
      <w:r w:rsidRPr="00264D60">
        <w:rPr>
          <w:highlight w:val="yellow"/>
        </w:rPr>
        <w:t>, что позволяет разместить сервер на любом аппаратном обеспечении, просто перекомпилировав его под необходимую архитектуру процессора.</w:t>
      </w:r>
      <w:bookmarkStart w:id="11" w:name="_Toc122277543"/>
    </w:p>
    <w:p w14:paraId="245E842C" w14:textId="77777777" w:rsidR="0093378B" w:rsidRPr="00464AEF" w:rsidRDefault="0093378B" w:rsidP="005019EA">
      <w:r w:rsidRPr="00464AEF">
        <w:t>Объектом исследования явля</w:t>
      </w:r>
      <w:r>
        <w:t>ются</w:t>
      </w:r>
      <w:r w:rsidRPr="00464AEF">
        <w:t xml:space="preserve"> </w:t>
      </w:r>
      <w:r>
        <w:t>данные автоматической цифровой метеостанции и почвенных датчиков-влагомеров, требующие анализа и визуализации</w:t>
      </w:r>
      <w:r w:rsidRPr="00464AEF">
        <w:t xml:space="preserve">. </w:t>
      </w:r>
    </w:p>
    <w:p w14:paraId="59015AE2" w14:textId="77777777" w:rsidR="0093378B" w:rsidRPr="00464AEF" w:rsidRDefault="0093378B" w:rsidP="005019EA">
      <w:pPr>
        <w:rPr>
          <w:b/>
        </w:rPr>
      </w:pPr>
      <w:r w:rsidRPr="00464AEF">
        <w:t>Предметом исследования явля</w:t>
      </w:r>
      <w:r>
        <w:t>ются алгоритм однофакторного дисперсионного анализа, а также методы обработки данных для проведения анализа.</w:t>
      </w:r>
    </w:p>
    <w:p w14:paraId="24087435" w14:textId="77777777" w:rsidR="0093378B" w:rsidRPr="00541C36" w:rsidRDefault="0093378B" w:rsidP="00464AEF">
      <w:pPr>
        <w:pStyle w:val="2"/>
        <w:spacing w:before="0"/>
      </w:pPr>
      <w:bookmarkStart w:id="12" w:name="_Toc161568201"/>
      <w:bookmarkStart w:id="13" w:name="_Toc161658176"/>
      <w:r w:rsidRPr="00541C36">
        <w:lastRenderedPageBreak/>
        <w:t>Цель работы</w:t>
      </w:r>
      <w:bookmarkEnd w:id="11"/>
      <w:bookmarkEnd w:id="12"/>
      <w:bookmarkEnd w:id="13"/>
    </w:p>
    <w:p w14:paraId="735EE281" w14:textId="77777777" w:rsidR="0093378B" w:rsidRPr="00541C36" w:rsidRDefault="0093378B" w:rsidP="00464AEF">
      <w:r w:rsidRPr="004C1501">
        <w:rPr>
          <w:highlight w:val="yellow"/>
        </w:rPr>
        <w:t>Разработка веб-сервиса для визуализации полевых данных и проведений статистических исследований, с использованием методов однофакторного дисперсионного анализа и возможностью предварительной обработки данных.</w:t>
      </w:r>
    </w:p>
    <w:p w14:paraId="1A24531F" w14:textId="77777777" w:rsidR="0093378B" w:rsidRPr="00541C36" w:rsidRDefault="0093378B" w:rsidP="00464AEF">
      <w:pPr>
        <w:pStyle w:val="2"/>
        <w:spacing w:before="0"/>
      </w:pPr>
      <w:bookmarkStart w:id="14" w:name="_Toc122277544"/>
      <w:bookmarkStart w:id="15" w:name="_Toc161568202"/>
      <w:bookmarkStart w:id="16" w:name="_Toc161658177"/>
      <w:r w:rsidRPr="00541C36">
        <w:t>Задачи</w:t>
      </w:r>
      <w:bookmarkEnd w:id="14"/>
      <w:bookmarkEnd w:id="15"/>
      <w:bookmarkEnd w:id="16"/>
    </w:p>
    <w:p w14:paraId="7E95813C" w14:textId="77777777" w:rsidR="0093378B" w:rsidRPr="00541C36" w:rsidRDefault="0093378B" w:rsidP="005D0EAE">
      <w:pPr>
        <w:pStyle w:val="12"/>
        <w:numPr>
          <w:ilvl w:val="0"/>
          <w:numId w:val="1"/>
        </w:numPr>
        <w:ind w:left="1134" w:hanging="425"/>
      </w:pPr>
      <w:bookmarkStart w:id="17" w:name="_Toc122277545"/>
      <w:r w:rsidRPr="00541C36">
        <w:t xml:space="preserve">Определение достоинств и недостатков существующих </w:t>
      </w:r>
      <w:r>
        <w:t>статистических пакетов и агрономических веб-сервисов</w:t>
      </w:r>
      <w:r w:rsidRPr="00541C36">
        <w:t>;</w:t>
      </w:r>
    </w:p>
    <w:p w14:paraId="488BC4BF" w14:textId="77777777" w:rsidR="0093378B" w:rsidRPr="00541C36" w:rsidRDefault="0093378B" w:rsidP="005D0EAE">
      <w:pPr>
        <w:pStyle w:val="12"/>
        <w:numPr>
          <w:ilvl w:val="0"/>
          <w:numId w:val="1"/>
        </w:numPr>
        <w:ind w:left="1134" w:hanging="425"/>
      </w:pPr>
      <w:r w:rsidRPr="00541C36">
        <w:t>Выбор технологий и методов создания приложения</w:t>
      </w:r>
      <w:r>
        <w:t xml:space="preserve"> для</w:t>
      </w:r>
      <w:r w:rsidRPr="00541C36">
        <w:t xml:space="preserve"> </w:t>
      </w:r>
      <w:r>
        <w:t>проведения исследований и обработки данных</w:t>
      </w:r>
      <w:r w:rsidRPr="00541C36">
        <w:t>;</w:t>
      </w:r>
    </w:p>
    <w:p w14:paraId="3507A73C" w14:textId="77777777" w:rsidR="0093378B" w:rsidRPr="00541C36" w:rsidRDefault="0093378B" w:rsidP="005D0EAE">
      <w:pPr>
        <w:pStyle w:val="12"/>
        <w:numPr>
          <w:ilvl w:val="0"/>
          <w:numId w:val="1"/>
        </w:numPr>
        <w:ind w:left="1134" w:hanging="425"/>
      </w:pPr>
      <w:r w:rsidRPr="00541C36">
        <w:t xml:space="preserve">Реализация </w:t>
      </w:r>
      <w:r>
        <w:t>алгоритмов предварительной обработки данных и алгоритмов проведения дисперсионного анализа</w:t>
      </w:r>
      <w:r w:rsidRPr="00541C36">
        <w:t>;</w:t>
      </w:r>
    </w:p>
    <w:p w14:paraId="01A76618" w14:textId="77777777" w:rsidR="0093378B" w:rsidRPr="00541C36" w:rsidRDefault="0093378B" w:rsidP="005D0EAE">
      <w:pPr>
        <w:pStyle w:val="12"/>
        <w:numPr>
          <w:ilvl w:val="0"/>
          <w:numId w:val="1"/>
        </w:numPr>
        <w:ind w:left="1134" w:hanging="425"/>
      </w:pPr>
      <w:r w:rsidRPr="00541C36">
        <w:t xml:space="preserve">Создание пользовательского интерфейса приложения </w:t>
      </w:r>
      <w:r>
        <w:t>для проведения исследования и обработки данных</w:t>
      </w:r>
      <w:r w:rsidRPr="00541C36">
        <w:t>;</w:t>
      </w:r>
    </w:p>
    <w:p w14:paraId="0E044A2A" w14:textId="77777777" w:rsidR="006F5353" w:rsidRDefault="0093378B" w:rsidP="005D0EAE">
      <w:pPr>
        <w:pStyle w:val="12"/>
        <w:numPr>
          <w:ilvl w:val="0"/>
          <w:numId w:val="1"/>
        </w:numPr>
        <w:ind w:left="1134" w:hanging="425"/>
      </w:pPr>
      <w:r w:rsidRPr="00541C36">
        <w:t xml:space="preserve">Оценка эффективности работы приложения </w:t>
      </w:r>
      <w:r>
        <w:t>для проведения исследования и обработки данных</w:t>
      </w:r>
      <w:r w:rsidRPr="00541C36">
        <w:t>.</w:t>
      </w:r>
    </w:p>
    <w:p w14:paraId="559DDD83" w14:textId="77777777" w:rsidR="0093378B" w:rsidRPr="00541C36" w:rsidRDefault="0093378B" w:rsidP="005D0EAE">
      <w:pPr>
        <w:pStyle w:val="12"/>
        <w:numPr>
          <w:ilvl w:val="0"/>
          <w:numId w:val="1"/>
        </w:numPr>
        <w:ind w:left="1134" w:hanging="425"/>
      </w:pPr>
      <w:r w:rsidRPr="00541C36">
        <w:br w:type="page"/>
      </w:r>
    </w:p>
    <w:p w14:paraId="2447CF09" w14:textId="77777777" w:rsidR="0093378B" w:rsidRPr="00541C36" w:rsidRDefault="0093378B" w:rsidP="00464AEF">
      <w:pPr>
        <w:pStyle w:val="2"/>
        <w:spacing w:before="0"/>
        <w:jc w:val="both"/>
      </w:pPr>
      <w:bookmarkStart w:id="18" w:name="_Toc161568203"/>
      <w:bookmarkStart w:id="19" w:name="_Toc161658178"/>
      <w:r w:rsidRPr="00541C36">
        <w:lastRenderedPageBreak/>
        <w:t xml:space="preserve">1 </w:t>
      </w:r>
      <w:bookmarkEnd w:id="17"/>
      <w:r>
        <w:t>Использование дисперсионного анализа для решения прикладных статистических задач</w:t>
      </w:r>
      <w:bookmarkEnd w:id="18"/>
      <w:bookmarkEnd w:id="19"/>
    </w:p>
    <w:p w14:paraId="71DE3F5E" w14:textId="77777777" w:rsidR="0093378B" w:rsidRDefault="0093378B" w:rsidP="00464AEF">
      <w:pPr>
        <w:pStyle w:val="2"/>
        <w:numPr>
          <w:ilvl w:val="1"/>
          <w:numId w:val="2"/>
        </w:numPr>
        <w:spacing w:before="0"/>
        <w:jc w:val="both"/>
        <w:rPr>
          <w:b w:val="0"/>
          <w:bCs/>
        </w:rPr>
      </w:pPr>
      <w:bookmarkStart w:id="20" w:name="_Toc161568204"/>
      <w:bookmarkStart w:id="21" w:name="_Toc161658179"/>
      <w:r>
        <w:rPr>
          <w:b w:val="0"/>
          <w:bCs/>
        </w:rPr>
        <w:t>Необходимость разработки программы для проведения статистических исследований</w:t>
      </w:r>
      <w:bookmarkEnd w:id="20"/>
      <w:bookmarkEnd w:id="21"/>
    </w:p>
    <w:p w14:paraId="7631F4B4" w14:textId="77777777" w:rsidR="0093378B" w:rsidRPr="006612A3" w:rsidRDefault="0093378B" w:rsidP="006612A3">
      <w:r>
        <w:t>Статистика – наука, которая разрабатывает математические методы систематизации и применения статистических данных для практических и научных выводов. Отрасль тесно связана с математическим аппаратом и с теорией вероятности: часто статистика использует те же формулы и методы, но статистика решает задачи, которые являются противоположными задачам из теории вероятностей. Статистика помогает описывать данные, анализировать их, строить прогнозы. Одним из самых известных и наукоёмких инструментов, применяемых для анализа данных в абсолютно любых предметных областях является информационная система для проведения статистического анализа, так называемый «Статистический пакет».</w:t>
      </w:r>
    </w:p>
    <w:p w14:paraId="75858B75" w14:textId="11B2F579" w:rsidR="0093378B" w:rsidRDefault="0093378B" w:rsidP="006612A3">
      <w:r>
        <w:t>Смысл этих программ состоит в том, чтобы на основе собранных эмпирических наблюдений в виде таблицы провести статистический анализ соответствующих данных, затем результаты анализа необходимо проинтерпретировать. Статистический анализ может быть реализован с помощью описательных статистик – нахождение среднего, медианы, стандартного отклонения, доверительного интервала и т.д., можно также провести дисперсионный анализ, для исследования наличия или отсутствия существенного влияния какого-либо качественног</w:t>
      </w:r>
      <w:r w:rsidR="00684E96">
        <w:t>о признака.</w:t>
      </w:r>
      <w:r w:rsidR="00F61E3D">
        <w:t xml:space="preserve"> </w:t>
      </w:r>
      <w:r w:rsidR="00152208" w:rsidRPr="00AE4E91">
        <w:rPr>
          <w:highlight w:val="yellow"/>
        </w:rPr>
        <w:t xml:space="preserve">Под качественным признаком понимается переменная, которой невозможно присвоить единицы измерения, например тип удобрения, пол, цвет и </w:t>
      </w:r>
      <w:proofErr w:type="gramStart"/>
      <w:r w:rsidR="00152208" w:rsidRPr="00AE4E91">
        <w:rPr>
          <w:highlight w:val="yellow"/>
        </w:rPr>
        <w:t>т.д..</w:t>
      </w:r>
      <w:proofErr w:type="gramEnd"/>
      <w:r>
        <w:t xml:space="preserve"> Также в классической статистике применяется регрессионный, кластерный и дискриминантный анализ, выбор статистического метода зависит от входных данных и потребностей исследователя, но эти методы не являются объектами текущего исследования.</w:t>
      </w:r>
    </w:p>
    <w:p w14:paraId="7A1F9605" w14:textId="77777777" w:rsidR="00152208" w:rsidRDefault="0093378B" w:rsidP="00152208">
      <w:r>
        <w:lastRenderedPageBreak/>
        <w:t xml:space="preserve">Сельское хозяйство – это одна из тех предметных областей, где обосновано применение статистических методов из-за того, что в этой науке получаются точные «осязаемые» результаты, в зависимости от исходных условий, при исследовании объекта, такие как: вес растения, количество удобрений и полива, объем корневой системы, тип культуры и </w:t>
      </w:r>
      <w:proofErr w:type="gramStart"/>
      <w:r>
        <w:t>т.д..</w:t>
      </w:r>
      <w:proofErr w:type="gramEnd"/>
      <w:r>
        <w:t xml:space="preserve"> На сегодняшний день в сельском хозяйстве есть множество статистических и </w:t>
      </w:r>
      <w:commentRangeStart w:id="22"/>
      <w:r>
        <w:t xml:space="preserve">динамических </w:t>
      </w:r>
      <w:commentRangeEnd w:id="22"/>
      <w:r w:rsidR="00BD63ED">
        <w:rPr>
          <w:rStyle w:val="af0"/>
        </w:rPr>
        <w:commentReference w:id="22"/>
      </w:r>
      <w:r>
        <w:t xml:space="preserve">моделей продукционного процесса </w:t>
      </w:r>
      <w:r w:rsidRPr="000E77B9">
        <w:rPr>
          <w:highlight w:val="yellow"/>
        </w:rPr>
        <w:t>[Зеленая книга Полуэктов]</w:t>
      </w:r>
      <w:r>
        <w:t xml:space="preserve">. </w:t>
      </w:r>
      <w:r w:rsidR="00152208">
        <w:t>Динамический характер означает, что в ходе расчёта модели состояние изучаемого объекта моделирования (в данном случае – агроэкосистемы) пересчитывается шаг за шагом по мере течения модельного времени, подобно тому, как реальный посев растёт и развивается на сельскохозяйственном поле под действием влияющих факторов внешней среды. С алгоритмической точки зрения сущность модели выражается в виде эволюционного оператора</w:t>
      </w:r>
    </w:p>
    <w:p w14:paraId="28CB4597" w14:textId="5D5EDDC9" w:rsidR="00152208" w:rsidRDefault="00152208" w:rsidP="00152208">
      <w:pPr>
        <w:ind w:firstLine="0"/>
        <w:jc w:val="right"/>
      </w:pPr>
      <w:r w:rsidRPr="00152208">
        <w:rPr>
          <w:rFonts w:eastAsia="Calibri" w:cs="Calibri"/>
          <w:position w:val="-14"/>
          <w:sz w:val="24"/>
          <w:szCs w:val="24"/>
        </w:rPr>
        <w:object w:dxaOrig="2790" w:dyaOrig="510" w14:anchorId="24195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8pt;height:25.8pt" o:ole="">
            <v:imagedata r:id="rId13" o:title=""/>
          </v:shape>
          <o:OLEObject Type="Embed" ProgID="Equation.DSMT4" ShapeID="_x0000_i1025" DrawAspect="Content" ObjectID="_1772465497" r:id="rId14"/>
        </w:object>
      </w:r>
      <w:r>
        <w:t xml:space="preserve">  ,</w:t>
      </w:r>
      <w:r>
        <w:tab/>
      </w:r>
      <w:r>
        <w:tab/>
      </w:r>
      <w:r>
        <w:tab/>
      </w:r>
      <w:r>
        <w:tab/>
        <w:t>(1)</w:t>
      </w:r>
    </w:p>
    <w:p w14:paraId="1F440144" w14:textId="5FF6DADB" w:rsidR="0093378B" w:rsidRDefault="00152208" w:rsidP="00DE3513">
      <w:pPr>
        <w:ind w:firstLine="0"/>
      </w:pPr>
      <w:r>
        <w:t xml:space="preserve">где k – текущий временной шаг динамической модели (в большинстве распространённых моделей он принимается равным одним суткам), </w:t>
      </w:r>
      <w:r>
        <w:rPr>
          <w:b/>
        </w:rPr>
        <w:t>x</w:t>
      </w:r>
      <w:r>
        <w:t xml:space="preserve"> – вектор состояния модели (набор динамических характеристик, достаточно полно описывающих текущее состояние объекта моделирования), </w:t>
      </w:r>
      <w:r>
        <w:rPr>
          <w:b/>
        </w:rPr>
        <w:t>u</w:t>
      </w:r>
      <w:r>
        <w:t xml:space="preserve"> – вектор управляющих воздействий (агротехника), </w:t>
      </w:r>
      <w:r>
        <w:rPr>
          <w:b/>
        </w:rPr>
        <w:t>w</w:t>
      </w:r>
      <w:r>
        <w:t xml:space="preserve"> – вектор неконтролируемых воздействий (погода), </w:t>
      </w:r>
      <w:r>
        <w:rPr>
          <w:b/>
        </w:rPr>
        <w:t>p</w:t>
      </w:r>
      <w:r>
        <w:t xml:space="preserve"> – вектор статических параметров модели, определяющих сам объект и его окружение (параметры культуры, почвы, местности и т.д.). Внутренняя логика, отличающая одну модель от другой, скрыта в способе вычисления алгоритма рекурсивного пересчёта </w:t>
      </w:r>
      <w:r>
        <w:rPr>
          <w:i/>
        </w:rPr>
        <w:t>f</w:t>
      </w:r>
      <w:r>
        <w:t>.  Таким образом, динамические модели продукционного процесса (</w:t>
      </w:r>
      <w:proofErr w:type="spellStart"/>
      <w:r>
        <w:t>Crop</w:t>
      </w:r>
      <w:proofErr w:type="spellEnd"/>
      <w:r>
        <w:t xml:space="preserve"> </w:t>
      </w:r>
      <w:proofErr w:type="spellStart"/>
      <w:r>
        <w:t>Models</w:t>
      </w:r>
      <w:proofErr w:type="spellEnd"/>
      <w:r>
        <w:t xml:space="preserve"> в традиционной английской транскрипции) относятся к сфере т.н. имитационного моделирования (</w:t>
      </w:r>
      <w:proofErr w:type="spellStart"/>
      <w:r>
        <w:t>Simulation</w:t>
      </w:r>
      <w:proofErr w:type="spellEnd"/>
      <w:r>
        <w:t xml:space="preserve"> </w:t>
      </w:r>
      <w:proofErr w:type="spellStart"/>
      <w:r>
        <w:t>models</w:t>
      </w:r>
      <w:proofErr w:type="spellEnd"/>
      <w:r>
        <w:t xml:space="preserve">), принципиальной чертой которых является динамическое описание поведения системы во временной развёртке. </w:t>
      </w:r>
      <w:r w:rsidR="0093378B">
        <w:t xml:space="preserve">Такие программы решают проблемы управления сельским </w:t>
      </w:r>
      <w:r w:rsidR="0093378B">
        <w:lastRenderedPageBreak/>
        <w:t xml:space="preserve">хозяйством, создавая математическую модель развития какой-либо культуры, с момента посадки до момента всходов. </w:t>
      </w:r>
    </w:p>
    <w:p w14:paraId="0EF147A0" w14:textId="77777777" w:rsidR="0093378B" w:rsidRDefault="0093378B" w:rsidP="00D82ACC">
      <w:r>
        <w:t>Федеральное государственное бюджетное научное учреждение «Агрофизический научно-исследовательский институт» занимается разработками в сфере сельского хозяйства, и лаборатория математического моделирования отдела 170 «Моделирования адаптивных технологий» поставила задачу – разработка методики интеграции интеллектуальной системы прогноза роста и развития растений с оптимизированной сетевой архитектурой гибридной беспроводной сенсорной сети для решения задач растениеводства на основе системы оперативного мониторинга данных метеостанции.</w:t>
      </w:r>
    </w:p>
    <w:p w14:paraId="59558842" w14:textId="77777777" w:rsidR="0093378B" w:rsidRPr="00541C36" w:rsidRDefault="0093378B" w:rsidP="00281AB2">
      <w:r>
        <w:t>Цели заказчика:</w:t>
      </w:r>
    </w:p>
    <w:p w14:paraId="41594297" w14:textId="77777777" w:rsidR="0093378B" w:rsidRPr="00541C36" w:rsidRDefault="0093378B" w:rsidP="00281AB2">
      <w:pPr>
        <w:pStyle w:val="12"/>
        <w:numPr>
          <w:ilvl w:val="0"/>
          <w:numId w:val="1"/>
        </w:numPr>
        <w:ind w:left="1134" w:hanging="425"/>
      </w:pPr>
      <w:r>
        <w:t>Формирование полевых данных в удобной для проведения ансамблевых расчетов данных автоматической цифровой метеостанции, установленной на сельскохозяйственном поле, на веб-сайте, доступ к которому осуществляется через интернет</w:t>
      </w:r>
    </w:p>
    <w:p w14:paraId="185C62F0" w14:textId="77777777" w:rsidR="0093378B" w:rsidRPr="00E301E6" w:rsidRDefault="0093378B" w:rsidP="00281AB2">
      <w:r w:rsidRPr="00541C36">
        <w:t>Задачи</w:t>
      </w:r>
      <w:r>
        <w:t xml:space="preserve"> заказчика:</w:t>
      </w:r>
    </w:p>
    <w:p w14:paraId="2B4C60FD" w14:textId="77777777" w:rsidR="0093378B" w:rsidRPr="00541C36" w:rsidRDefault="0093378B" w:rsidP="00E301E6">
      <w:pPr>
        <w:pStyle w:val="12"/>
        <w:numPr>
          <w:ilvl w:val="0"/>
          <w:numId w:val="1"/>
        </w:numPr>
        <w:ind w:left="1134" w:hanging="425"/>
      </w:pPr>
      <w:r>
        <w:t>Разработка информационной системы по сбору, хранению и обработке агрометеорологических данных, поступающих с автоматической цифровой метеостанции, установленной на сельскохозяйственном поле;</w:t>
      </w:r>
    </w:p>
    <w:p w14:paraId="2C318E8C" w14:textId="77777777" w:rsidR="0093378B" w:rsidRDefault="0093378B" w:rsidP="00281AB2">
      <w:pPr>
        <w:pStyle w:val="12"/>
        <w:numPr>
          <w:ilvl w:val="0"/>
          <w:numId w:val="1"/>
        </w:numPr>
        <w:ind w:left="1134" w:hanging="425"/>
      </w:pPr>
      <w:r>
        <w:t>Развертывание информационной системы на сервере;</w:t>
      </w:r>
    </w:p>
    <w:p w14:paraId="04365306" w14:textId="77777777" w:rsidR="0093378B" w:rsidRPr="00541C36" w:rsidRDefault="0093378B" w:rsidP="00281AB2">
      <w:pPr>
        <w:pStyle w:val="12"/>
        <w:numPr>
          <w:ilvl w:val="0"/>
          <w:numId w:val="1"/>
        </w:numPr>
        <w:ind w:left="1134" w:hanging="425"/>
      </w:pPr>
      <w:r>
        <w:t>Размещение сайта (представления) системы в интернете.</w:t>
      </w:r>
    </w:p>
    <w:p w14:paraId="331BCF91" w14:textId="77777777" w:rsidR="0093378B" w:rsidRPr="005924E5" w:rsidRDefault="0093378B" w:rsidP="005924E5">
      <w:r>
        <w:t>В последующих разделах текущего исследования будет приведено детальное описание технических характеристик инструментов, предоставленных заказчиком, а также разработанного продукта.</w:t>
      </w:r>
    </w:p>
    <w:p w14:paraId="4CF6C4F7" w14:textId="77777777" w:rsidR="0093378B" w:rsidRDefault="0093378B" w:rsidP="00E301E6">
      <w:pPr>
        <w:pStyle w:val="2"/>
        <w:numPr>
          <w:ilvl w:val="1"/>
          <w:numId w:val="2"/>
        </w:numPr>
        <w:spacing w:before="0"/>
        <w:jc w:val="both"/>
        <w:rPr>
          <w:b w:val="0"/>
          <w:bCs/>
        </w:rPr>
      </w:pPr>
      <w:bookmarkStart w:id="23" w:name="_Toc161568205"/>
      <w:bookmarkStart w:id="24" w:name="_Toc161658180"/>
      <w:r>
        <w:rPr>
          <w:b w:val="0"/>
          <w:bCs/>
        </w:rPr>
        <w:lastRenderedPageBreak/>
        <w:t>Необходимость использования дисперсионного анализа</w:t>
      </w:r>
      <w:bookmarkEnd w:id="23"/>
      <w:bookmarkEnd w:id="24"/>
    </w:p>
    <w:p w14:paraId="31EF2906" w14:textId="77777777" w:rsidR="0093378B" w:rsidRDefault="0093378B" w:rsidP="001C29A8">
      <w:r>
        <w:t>Дисперсионный</w:t>
      </w:r>
      <w:r w:rsidRPr="001C29A8">
        <w:t xml:space="preserve"> </w:t>
      </w:r>
      <w:r>
        <w:t>анализ</w:t>
      </w:r>
      <w:r w:rsidRPr="001C29A8">
        <w:t xml:space="preserve"> (</w:t>
      </w:r>
      <w:r>
        <w:rPr>
          <w:lang w:val="en-US"/>
        </w:rPr>
        <w:t>ANOVA</w:t>
      </w:r>
      <w:r w:rsidRPr="001C29A8">
        <w:t xml:space="preserve"> – </w:t>
      </w:r>
      <w:proofErr w:type="spellStart"/>
      <w:r>
        <w:rPr>
          <w:lang w:val="en-US"/>
        </w:rPr>
        <w:t>ANalysis</w:t>
      </w:r>
      <w:proofErr w:type="spellEnd"/>
      <w:r w:rsidRPr="001C29A8">
        <w:t xml:space="preserve"> </w:t>
      </w:r>
      <w:r>
        <w:rPr>
          <w:lang w:val="en-US"/>
        </w:rPr>
        <w:t>Of</w:t>
      </w:r>
      <w:r w:rsidRPr="001C29A8">
        <w:t xml:space="preserve"> </w:t>
      </w:r>
      <w:proofErr w:type="spellStart"/>
      <w:r>
        <w:rPr>
          <w:lang w:val="en-US"/>
        </w:rPr>
        <w:t>VAriance</w:t>
      </w:r>
      <w:proofErr w:type="spellEnd"/>
      <w:r w:rsidRPr="001C29A8">
        <w:t xml:space="preserve">) </w:t>
      </w:r>
      <w:r>
        <w:t>–</w:t>
      </w:r>
      <w:r w:rsidRPr="001C29A8">
        <w:t xml:space="preserve"> </w:t>
      </w:r>
      <w:r>
        <w:t>статистический метод изучения взаимосвязи. Применяется для исследования влияния одной или нескольких качественных переменных на одну зависимую количественную. В основе дисперсионного анализа лежит предположение, что одни переменные могут рассматриваться как причины (независимые переменные), а другие как следствия (зависимые переменные или отклики). Независимые переменные в дисперсионном анализе называют факторами, поскольку в ходе эксперимента исследователь может заменять их значения и анализировать получаемый результат зависимой количественной переменной.</w:t>
      </w:r>
    </w:p>
    <w:p w14:paraId="3F05973B" w14:textId="78904EE1" w:rsidR="0093378B" w:rsidRDefault="0093378B" w:rsidP="001C29A8">
      <w:r>
        <w:t xml:space="preserve">Цель дисперсионного анализа – </w:t>
      </w:r>
      <w:r w:rsidR="00DE3513">
        <w:t>изучение влияния одной или нескольких независимых переменных, обычно именуемых факторами, на зависимую переменную. Зависимые переменные представлены значениями абсолютных значений. Независимые переменные являются номинативными, то есть отражают групповую принадлежность, и могут иметь два или более значения (типа, градации или уровня)</w:t>
      </w:r>
      <w:r>
        <w:t xml:space="preserve">. Для этого фактор, предположительно имеющий или не имеющий существенного влияния, разделяют на классы градации (говоря иначе, группы) и выясняют, одинаково ли влияние фактора путём исследования значимости между средними в наборах данных, соответствующих градациям фактора. </w:t>
      </w:r>
      <w:r w:rsidRPr="00BA1029">
        <w:rPr>
          <w:highlight w:val="yellow"/>
        </w:rPr>
        <w:t xml:space="preserve">Например: исследуется зависимость получаемого процента влажности почвы прибором-влагомером от </w:t>
      </w:r>
      <w:commentRangeStart w:id="25"/>
      <w:r w:rsidRPr="00BA1029">
        <w:rPr>
          <w:highlight w:val="yellow"/>
        </w:rPr>
        <w:t xml:space="preserve">версии </w:t>
      </w:r>
      <w:commentRangeEnd w:id="25"/>
      <w:r w:rsidR="00BD63ED" w:rsidRPr="00BA1029">
        <w:rPr>
          <w:rStyle w:val="af0"/>
          <w:highlight w:val="yellow"/>
        </w:rPr>
        <w:commentReference w:id="25"/>
      </w:r>
      <w:r w:rsidRPr="00BA1029">
        <w:rPr>
          <w:highlight w:val="yellow"/>
        </w:rPr>
        <w:t>этого прибора (тогда классы градации – версия прибора)</w:t>
      </w:r>
      <w:r>
        <w:t xml:space="preserve">, или исследуется </w:t>
      </w:r>
      <w:r w:rsidR="00BA1029">
        <w:t xml:space="preserve">зависимость </w:t>
      </w:r>
      <w:r>
        <w:t>урожайнос</w:t>
      </w:r>
      <w:r w:rsidR="00BA1029">
        <w:t>ти</w:t>
      </w:r>
      <w:r>
        <w:t xml:space="preserve"> сельскохозяйственного поля</w:t>
      </w:r>
      <w:r w:rsidR="00BA1029">
        <w:t xml:space="preserve"> от к</w:t>
      </w:r>
      <w:r>
        <w:t xml:space="preserve">оличества внесённых удобрений, количества воды при </w:t>
      </w:r>
      <w:proofErr w:type="spellStart"/>
      <w:r>
        <w:t>автоорошении</w:t>
      </w:r>
      <w:proofErr w:type="spellEnd"/>
      <w:r>
        <w:t xml:space="preserve"> и типа почвы (тогда классы градации – количество удобрений, количество воды при </w:t>
      </w:r>
      <w:proofErr w:type="spellStart"/>
      <w:r>
        <w:t>автоорошении</w:t>
      </w:r>
      <w:proofErr w:type="spellEnd"/>
      <w:r>
        <w:t xml:space="preserve"> и тип почвы) Минимальное число классов градации (групп) – два. Классы градации могут быть качественными либо количественными.</w:t>
      </w:r>
    </w:p>
    <w:p w14:paraId="54879A49" w14:textId="77777777" w:rsidR="0093378B" w:rsidRPr="008B1D74" w:rsidRDefault="0093378B" w:rsidP="001C29A8">
      <w:r>
        <w:lastRenderedPageBreak/>
        <w:t>Дисперсионный анализ – почти универсальный метод проверки различий в группах, поскольку применяется как в технических науках и сельском хозяйстве, так и в исследованиях поведения человека.</w:t>
      </w:r>
    </w:p>
    <w:p w14:paraId="7136B2EA" w14:textId="77777777" w:rsidR="0093378B" w:rsidRDefault="0093378B" w:rsidP="001C29A8">
      <w:r>
        <w:t>При дисперсионном анализе исследуется отношение двух дисперсий. Дисперсия – характеристика рассеивания данных вокруг среднего значения. Первая – дисперсия, объяснённая влиянием фактора (группы) вокруг средней всех данных. Вторая – необъяснённая дисперсия, которая характеризует рассеивание данных внутри градаций (групп) вокруг средних значений самих групп. Первую дисперсию можно назвать межгрупповой, а вторую – внутригрупповой. Отношение этих дисперсий называется фактическим отношением Фишера и сравнивается с критическим значением отношения Фишера. Если фактическое отношение Фишера больше критического, то средние классов градации отличаются друг от друга и исследуемый фактор существенно влияет на изменение данных. Если меньше, то средние градаций не отличаются друг от друга, и фактор не имеет существенного влияния.</w:t>
      </w:r>
    </w:p>
    <w:p w14:paraId="5A7AB763" w14:textId="77777777" w:rsidR="0093378B" w:rsidRDefault="0093378B" w:rsidP="001C29A8">
      <w:r>
        <w:t xml:space="preserve">Данный вид статистического анализа можно провести на данных полученных лабораторией «Сектор средств инструментального контроля», где разрабатываются приборы для сбора информации о агроэкосистеме с полей, такие как: датчики-влагомеры, которые заглубляются в почву и получают информацию о влажности всех слоев почвы в реальном времени; цифровая метеостанция, которая может измерять в автоматическом режиме температуру поверхности земли, солнечное излучение, направление и скорость ветра, и т.д.. </w:t>
      </w:r>
    </w:p>
    <w:p w14:paraId="30DA3EE3" w14:textId="77777777" w:rsidR="0093378B" w:rsidRPr="00AE0E1C" w:rsidRDefault="0093378B" w:rsidP="001C29A8">
      <w:r>
        <w:t>Данные приборы нуждаются в верификации – проверки гипотезы о том, что те метрики, которые были получены в цифровом виде приборами, соответствуют реальным измерениям, полученными вручную опытным путём. Также необходимо нахождение существенных различий между некими качественными параметрами приборов, например – поколение разработанного прибора. Для решения этих задач метод дисперсионного анализа очень хорошо подходит.</w:t>
      </w:r>
    </w:p>
    <w:p w14:paraId="3FAB4FD9" w14:textId="77777777" w:rsidR="0093378B" w:rsidRDefault="0093378B" w:rsidP="00E301E6">
      <w:pPr>
        <w:pStyle w:val="2"/>
        <w:numPr>
          <w:ilvl w:val="1"/>
          <w:numId w:val="2"/>
        </w:numPr>
        <w:spacing w:before="0"/>
        <w:jc w:val="both"/>
        <w:rPr>
          <w:b w:val="0"/>
          <w:bCs/>
        </w:rPr>
      </w:pPr>
      <w:bookmarkStart w:id="26" w:name="_Toc161568206"/>
      <w:bookmarkStart w:id="27" w:name="_Toc161658181"/>
      <w:r>
        <w:rPr>
          <w:b w:val="0"/>
          <w:bCs/>
        </w:rPr>
        <w:lastRenderedPageBreak/>
        <w:t>Математическая модель дисперсионного анализа и непараметрические методы</w:t>
      </w:r>
      <w:bookmarkEnd w:id="26"/>
      <w:bookmarkEnd w:id="27"/>
    </w:p>
    <w:p w14:paraId="2A231951" w14:textId="77777777" w:rsidR="0093378B" w:rsidRDefault="0093378B" w:rsidP="004D79A4">
      <w:r>
        <w:t xml:space="preserve">Однофакторный анализ является простейшим случаем дисперсионного анализа. В этом параграфе будут рассмотрены математические модели однофакторного анализа, а также модель анализа с ранжированными данными. Однофакторный случай выбран по причине относительной простоты в программировании, а также простоты интерпретации результатов, в основном в полевых условиях исследуется один фактор с несколькими градациями. Для проведения такого сорта анализа необходимо, чтобы исследуемые популяции были нормально распределены и имели равную дисперсию </w:t>
      </w:r>
      <w:r w:rsidRPr="00107CA1">
        <w:rPr>
          <w:highlight w:val="yellow"/>
        </w:rPr>
        <w:t>[</w:t>
      </w:r>
      <w:proofErr w:type="spellStart"/>
      <w:r w:rsidRPr="00B013D2">
        <w:rPr>
          <w:highlight w:val="yellow"/>
        </w:rPr>
        <w:t>Шеффе</w:t>
      </w:r>
      <w:proofErr w:type="spellEnd"/>
      <w:r w:rsidRPr="00107CA1">
        <w:rPr>
          <w:highlight w:val="yellow"/>
        </w:rPr>
        <w:t>]</w:t>
      </w:r>
      <w:r>
        <w:t>. Если данные условия не соблюдаются, то необходимо провести эксперимент с ранжированными данными, этот случай будет разобран в конце параграфа.</w:t>
      </w:r>
    </w:p>
    <w:p w14:paraId="1F8EF7F8" w14:textId="77777777" w:rsidR="0093378B" w:rsidRPr="00107CA1" w:rsidRDefault="0093378B" w:rsidP="00B013D2">
      <w:r>
        <w:t>Основа однофакторного дисперсионного анализа заключается в том, чтобы сумму квадратов отклонений исследуемой модели можно разделить на компоненты:</w:t>
      </w:r>
    </w:p>
    <w:p w14:paraId="4ACB99C5" w14:textId="35BAC9E4" w:rsidR="0093378B" w:rsidRPr="00B013D2" w:rsidRDefault="0093378B" w:rsidP="00B013D2">
      <w:pPr>
        <w:jc w:val="right"/>
      </w:pPr>
      <w:r w:rsidRPr="0066369B">
        <w:fldChar w:fldCharType="begin"/>
      </w:r>
      <w:r w:rsidRPr="0066369B">
        <w:instrText xml:space="preserve"> QUOTE </w:instrText>
      </w:r>
      <w:r w:rsidR="00BA1029" w:rsidRPr="0066369B">
        <w:rPr>
          <w:noProof/>
        </w:rPr>
        <w:drawing>
          <wp:inline distT="0" distB="0" distL="0" distR="0" wp14:anchorId="46CCEAF1" wp14:editId="075E898D">
            <wp:extent cx="914400" cy="1619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3E5DFAD0" wp14:editId="3B3105E5">
            <wp:extent cx="914400" cy="16192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66369B">
        <w:fldChar w:fldCharType="end"/>
      </w:r>
      <w:r w:rsidRPr="00B013D2">
        <w:t>,</w:t>
      </w:r>
      <w:r w:rsidRPr="00B013D2">
        <w:tab/>
      </w:r>
      <w:r w:rsidRPr="00B013D2">
        <w:tab/>
      </w:r>
      <w:r w:rsidRPr="00B013D2">
        <w:tab/>
      </w:r>
      <w:r w:rsidRPr="00B013D2">
        <w:tab/>
      </w:r>
      <w:r w:rsidRPr="00B013D2">
        <w:tab/>
        <w:t>(</w:t>
      </w:r>
      <w:r w:rsidR="00A43272" w:rsidRPr="004C1501">
        <w:t>2</w:t>
      </w:r>
      <w:r w:rsidRPr="00B013D2">
        <w:t>)</w:t>
      </w:r>
    </w:p>
    <w:p w14:paraId="7FD6E8A3" w14:textId="494F6E2E" w:rsidR="0093378B" w:rsidRDefault="0093378B" w:rsidP="00B013D2">
      <w:r>
        <w:t xml:space="preserve">где </w:t>
      </w:r>
      <w:r w:rsidRPr="0066369B">
        <w:fldChar w:fldCharType="begin"/>
      </w:r>
      <w:r w:rsidRPr="0066369B">
        <w:instrText xml:space="preserve"> QUOTE </w:instrText>
      </w:r>
      <w:r w:rsidR="00BA1029" w:rsidRPr="0066369B">
        <w:rPr>
          <w:noProof/>
        </w:rPr>
        <w:drawing>
          <wp:inline distT="0" distB="0" distL="0" distR="0" wp14:anchorId="366BE08B" wp14:editId="487EF37A">
            <wp:extent cx="238125" cy="1428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63920C4F" wp14:editId="31E826B1">
            <wp:extent cx="238125" cy="1428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66369B">
        <w:fldChar w:fldCharType="end"/>
      </w:r>
      <w:r>
        <w:t xml:space="preserve">- объяснённая сумма квадратов отклонений, </w:t>
      </w:r>
      <w:r w:rsidRPr="0066369B">
        <w:fldChar w:fldCharType="begin"/>
      </w:r>
      <w:r w:rsidRPr="0066369B">
        <w:instrText xml:space="preserve"> QUOTE </w:instrText>
      </w:r>
      <w:r w:rsidR="00BA1029" w:rsidRPr="0066369B">
        <w:rPr>
          <w:noProof/>
        </w:rPr>
        <w:drawing>
          <wp:inline distT="0" distB="0" distL="0" distR="0" wp14:anchorId="74EF2E67" wp14:editId="2E3C4504">
            <wp:extent cx="228600" cy="1428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16D4215A" wp14:editId="4D7782B1">
            <wp:extent cx="228600" cy="1428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66369B">
        <w:fldChar w:fldCharType="end"/>
      </w:r>
      <w:r>
        <w:t xml:space="preserve"> – необъяснённая сумма квадратов отклонений или сумма квадратов отклонений ошибки, </w:t>
      </w:r>
      <w:r w:rsidRPr="0066369B">
        <w:fldChar w:fldCharType="begin"/>
      </w:r>
      <w:r w:rsidRPr="0066369B">
        <w:instrText xml:space="preserve"> QUOTE </w:instrText>
      </w:r>
      <w:r w:rsidR="00BA1029" w:rsidRPr="0066369B">
        <w:rPr>
          <w:noProof/>
        </w:rPr>
        <w:drawing>
          <wp:inline distT="0" distB="0" distL="0" distR="0" wp14:anchorId="63103DF4" wp14:editId="2BDBFCBB">
            <wp:extent cx="209550" cy="16192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125A5B1" wp14:editId="2493C8D3">
            <wp:extent cx="209550" cy="1619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6369B">
        <w:fldChar w:fldCharType="end"/>
      </w:r>
      <w:r>
        <w:t xml:space="preserve"> – общая сумма квадратов отклонений.</w:t>
      </w:r>
    </w:p>
    <w:p w14:paraId="72A7BFC1" w14:textId="0A309408" w:rsidR="0093378B" w:rsidRPr="0015133F" w:rsidRDefault="0093378B" w:rsidP="00B013D2">
      <w:r>
        <w:t xml:space="preserve">Обозначим </w:t>
      </w:r>
      <w:r w:rsidRPr="0066369B">
        <w:fldChar w:fldCharType="begin"/>
      </w:r>
      <w:r w:rsidRPr="0066369B">
        <w:instrText xml:space="preserve"> QUOTE </w:instrText>
      </w:r>
      <w:r w:rsidR="00BA1029" w:rsidRPr="0066369B">
        <w:rPr>
          <w:noProof/>
        </w:rPr>
        <w:drawing>
          <wp:inline distT="0" distB="0" distL="0" distR="0" wp14:anchorId="1C5227EF" wp14:editId="599026E2">
            <wp:extent cx="133350" cy="1428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16D2AAE2" wp14:editId="6CE2F37E">
            <wp:extent cx="133350" cy="14287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6369B">
        <w:fldChar w:fldCharType="end"/>
      </w:r>
      <w:r w:rsidRPr="00B013D2">
        <w:t xml:space="preserve"> – </w:t>
      </w:r>
      <w:r>
        <w:t xml:space="preserve">число вариантов в каждой группе, и </w:t>
      </w:r>
      <w:r w:rsidRPr="0066369B">
        <w:fldChar w:fldCharType="begin"/>
      </w:r>
      <w:r w:rsidRPr="0066369B">
        <w:instrText xml:space="preserve"> QUOTE </w:instrText>
      </w:r>
      <w:r w:rsidR="00BA1029" w:rsidRPr="0066369B">
        <w:rPr>
          <w:noProof/>
        </w:rPr>
        <w:drawing>
          <wp:inline distT="0" distB="0" distL="0" distR="0" wp14:anchorId="2AF261C7" wp14:editId="79D27392">
            <wp:extent cx="133350" cy="1619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2F9DDDEE" wp14:editId="3D3B4E5F">
            <wp:extent cx="133350" cy="1619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6369B">
        <w:fldChar w:fldCharType="end"/>
      </w:r>
      <w:r w:rsidRPr="00B013D2">
        <w:t xml:space="preserve"> </w:t>
      </w:r>
      <w:r>
        <w:t>–</w:t>
      </w:r>
      <w:r w:rsidRPr="00B013D2">
        <w:t xml:space="preserve"> </w:t>
      </w:r>
      <w:r>
        <w:t xml:space="preserve">общее число групп (градаций фактора), то </w:t>
      </w:r>
    </w:p>
    <w:p w14:paraId="287449C6" w14:textId="0075B29A" w:rsidR="0093378B"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5657D25B" wp14:editId="66A5EB32">
            <wp:extent cx="600075" cy="4095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095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22DDBEB" wp14:editId="2DB879D3">
            <wp:extent cx="600075" cy="4095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09575"/>
                    </a:xfrm>
                    <a:prstGeom prst="rect">
                      <a:avLst/>
                    </a:prstGeom>
                    <a:noFill/>
                    <a:ln>
                      <a:noFill/>
                    </a:ln>
                  </pic:spPr>
                </pic:pic>
              </a:graphicData>
            </a:graphic>
          </wp:inline>
        </w:drawing>
      </w:r>
      <w:r w:rsidRPr="0066369B">
        <w:fldChar w:fldCharType="end"/>
      </w:r>
      <w:r>
        <w:tab/>
      </w:r>
      <w:r>
        <w:tab/>
      </w:r>
      <w:r>
        <w:tab/>
      </w:r>
      <w:r>
        <w:tab/>
      </w:r>
      <w:r>
        <w:tab/>
      </w:r>
      <w:r>
        <w:tab/>
        <w:t>(</w:t>
      </w:r>
      <w:r w:rsidR="00A43272" w:rsidRPr="004C1501">
        <w:t>3</w:t>
      </w:r>
      <w:r>
        <w:t>)</w:t>
      </w:r>
    </w:p>
    <w:p w14:paraId="103EF1BF" w14:textId="77777777" w:rsidR="0093378B" w:rsidRDefault="0093378B" w:rsidP="0015133F">
      <w:r w:rsidRPr="00B013D2">
        <w:t>–</w:t>
      </w:r>
      <w:r>
        <w:t xml:space="preserve"> это </w:t>
      </w:r>
      <w:r w:rsidRPr="0015133F">
        <w:t>общее число наблюдений в экспериментальной модели.</w:t>
      </w:r>
    </w:p>
    <w:p w14:paraId="59CCE46F" w14:textId="77777777" w:rsidR="0093378B" w:rsidRDefault="0093378B" w:rsidP="004D79A4">
      <w:r>
        <w:t>Можно получить следующие формулы:</w:t>
      </w:r>
    </w:p>
    <w:p w14:paraId="24644B12" w14:textId="55F4A858" w:rsidR="0093378B" w:rsidRPr="00A82002"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345A82EA" wp14:editId="7103F6E3">
            <wp:extent cx="1276350" cy="4095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4095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F5D1BDC" wp14:editId="1DDFB01C">
            <wp:extent cx="1276350" cy="40957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409575"/>
                    </a:xfrm>
                    <a:prstGeom prst="rect">
                      <a:avLst/>
                    </a:prstGeom>
                    <a:noFill/>
                    <a:ln>
                      <a:noFill/>
                    </a:ln>
                  </pic:spPr>
                </pic:pic>
              </a:graphicData>
            </a:graphic>
          </wp:inline>
        </w:drawing>
      </w:r>
      <w:r w:rsidRPr="0066369B">
        <w:fldChar w:fldCharType="end"/>
      </w:r>
      <w:r w:rsidRPr="00A82002">
        <w:t>,</w:t>
      </w:r>
      <w:r w:rsidRPr="00A82002">
        <w:tab/>
      </w:r>
      <w:r w:rsidRPr="00A82002">
        <w:tab/>
      </w:r>
      <w:r w:rsidRPr="00A82002">
        <w:tab/>
      </w:r>
      <w:r w:rsidRPr="00A82002">
        <w:tab/>
      </w:r>
      <w:r w:rsidRPr="00A82002">
        <w:tab/>
        <w:t>(</w:t>
      </w:r>
      <w:r w:rsidR="00A43272" w:rsidRPr="004C1501">
        <w:t>4</w:t>
      </w:r>
      <w:r w:rsidRPr="00A82002">
        <w:t>)</w:t>
      </w:r>
    </w:p>
    <w:p w14:paraId="36A0B5BA" w14:textId="49EE17A4" w:rsidR="0093378B" w:rsidRPr="0043580C" w:rsidRDefault="0093378B" w:rsidP="0015133F">
      <w:pPr>
        <w:jc w:val="right"/>
      </w:pPr>
      <w:r w:rsidRPr="0066369B">
        <w:lastRenderedPageBreak/>
        <w:fldChar w:fldCharType="begin"/>
      </w:r>
      <w:r w:rsidRPr="0066369B">
        <w:instrText xml:space="preserve"> QUOTE </w:instrText>
      </w:r>
      <w:r w:rsidR="00BA1029" w:rsidRPr="0066369B">
        <w:rPr>
          <w:noProof/>
        </w:rPr>
        <w:drawing>
          <wp:inline distT="0" distB="0" distL="0" distR="0" wp14:anchorId="02029108" wp14:editId="2BA01D0C">
            <wp:extent cx="1447800" cy="4381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7800" cy="438150"/>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378285AC" wp14:editId="688AF87A">
            <wp:extent cx="1447800" cy="4381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7800" cy="438150"/>
                    </a:xfrm>
                    <a:prstGeom prst="rect">
                      <a:avLst/>
                    </a:prstGeom>
                    <a:noFill/>
                    <a:ln>
                      <a:noFill/>
                    </a:ln>
                  </pic:spPr>
                </pic:pic>
              </a:graphicData>
            </a:graphic>
          </wp:inline>
        </w:drawing>
      </w:r>
      <w:r w:rsidRPr="0066369B">
        <w:fldChar w:fldCharType="end"/>
      </w:r>
      <w:r w:rsidRPr="0043580C">
        <w:t>,</w:t>
      </w:r>
      <w:r w:rsidRPr="0043580C">
        <w:tab/>
      </w:r>
      <w:r w:rsidRPr="0043580C">
        <w:tab/>
      </w:r>
      <w:r w:rsidRPr="0043580C">
        <w:tab/>
      </w:r>
      <w:r w:rsidRPr="0043580C">
        <w:tab/>
        <w:t>(</w:t>
      </w:r>
      <w:r w:rsidR="00A43272" w:rsidRPr="004C1501">
        <w:t>5</w:t>
      </w:r>
      <w:r w:rsidRPr="0043580C">
        <w:t>)</w:t>
      </w:r>
    </w:p>
    <w:p w14:paraId="4E685F49" w14:textId="033E71FE" w:rsidR="0093378B" w:rsidRPr="004C1501"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254EDFF2" wp14:editId="184BBD55">
            <wp:extent cx="1323975" cy="4476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5DF203D4" wp14:editId="69BB689E">
            <wp:extent cx="1323975" cy="4476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r w:rsidRPr="0066369B">
        <w:fldChar w:fldCharType="end"/>
      </w:r>
      <w:r w:rsidRPr="0043580C">
        <w:t>,</w:t>
      </w:r>
      <w:r w:rsidRPr="0043580C">
        <w:tab/>
      </w:r>
      <w:r w:rsidRPr="0043580C">
        <w:tab/>
      </w:r>
      <w:r w:rsidRPr="0043580C">
        <w:tab/>
      </w:r>
      <w:r w:rsidRPr="0043580C">
        <w:tab/>
        <w:t>(</w:t>
      </w:r>
      <w:r w:rsidR="00A43272" w:rsidRPr="004C1501">
        <w:t>6</w:t>
      </w:r>
    </w:p>
    <w:p w14:paraId="151C4EA3" w14:textId="77777777" w:rsidR="0093378B" w:rsidRDefault="0093378B" w:rsidP="0043580C">
      <w:r>
        <w:t>где</w:t>
      </w:r>
    </w:p>
    <w:p w14:paraId="7A0171E4" w14:textId="7B5ED7A5" w:rsidR="0093378B" w:rsidRDefault="0093378B" w:rsidP="0043580C">
      <w:pPr>
        <w:jc w:val="right"/>
        <w:rPr>
          <w:iCs/>
        </w:rPr>
      </w:pPr>
      <w:r w:rsidRPr="0066369B">
        <w:rPr>
          <w:iCs/>
        </w:rPr>
        <w:fldChar w:fldCharType="begin"/>
      </w:r>
      <w:r w:rsidRPr="0066369B">
        <w:rPr>
          <w:iCs/>
        </w:rPr>
        <w:instrText xml:space="preserve"> QUOTE </w:instrText>
      </w:r>
      <w:r w:rsidR="00BA1029" w:rsidRPr="0066369B">
        <w:rPr>
          <w:noProof/>
        </w:rPr>
        <w:drawing>
          <wp:inline distT="0" distB="0" distL="0" distR="0" wp14:anchorId="2889CFB5" wp14:editId="52BF7933">
            <wp:extent cx="933450" cy="4381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3450" cy="438150"/>
                    </a:xfrm>
                    <a:prstGeom prst="rect">
                      <a:avLst/>
                    </a:prstGeom>
                    <a:noFill/>
                    <a:ln>
                      <a:noFill/>
                    </a:ln>
                  </pic:spPr>
                </pic:pic>
              </a:graphicData>
            </a:graphic>
          </wp:inline>
        </w:drawing>
      </w:r>
      <w:r w:rsidRPr="0066369B">
        <w:rPr>
          <w:iCs/>
        </w:rPr>
        <w:instrText xml:space="preserve"> </w:instrText>
      </w:r>
      <w:r w:rsidRPr="0066369B">
        <w:rPr>
          <w:iCs/>
        </w:rPr>
        <w:fldChar w:fldCharType="separate"/>
      </w:r>
      <w:r w:rsidR="00BA1029" w:rsidRPr="0066369B">
        <w:rPr>
          <w:noProof/>
        </w:rPr>
        <w:drawing>
          <wp:inline distT="0" distB="0" distL="0" distR="0" wp14:anchorId="49F2179D" wp14:editId="685D2DF8">
            <wp:extent cx="933450" cy="4381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3450" cy="438150"/>
                    </a:xfrm>
                    <a:prstGeom prst="rect">
                      <a:avLst/>
                    </a:prstGeom>
                    <a:noFill/>
                    <a:ln>
                      <a:noFill/>
                    </a:ln>
                  </pic:spPr>
                </pic:pic>
              </a:graphicData>
            </a:graphic>
          </wp:inline>
        </w:drawing>
      </w:r>
      <w:r w:rsidRPr="0066369B">
        <w:rPr>
          <w:iCs/>
        </w:rPr>
        <w:fldChar w:fldCharType="end"/>
      </w:r>
      <w:r w:rsidRPr="00D06CCC">
        <w:rPr>
          <w:iCs/>
        </w:rPr>
        <w:t>,</w:t>
      </w:r>
      <w:r w:rsidRPr="0043580C">
        <w:rPr>
          <w:i/>
        </w:rPr>
        <w:tab/>
      </w:r>
      <w:r w:rsidRPr="0043580C">
        <w:rPr>
          <w:i/>
        </w:rPr>
        <w:tab/>
      </w:r>
      <w:r w:rsidRPr="0043580C">
        <w:rPr>
          <w:iCs/>
        </w:rPr>
        <w:tab/>
      </w:r>
      <w:r w:rsidRPr="0043580C">
        <w:rPr>
          <w:iCs/>
        </w:rPr>
        <w:tab/>
      </w:r>
      <w:r w:rsidRPr="0043580C">
        <w:rPr>
          <w:iCs/>
        </w:rPr>
        <w:tab/>
        <w:t>(</w:t>
      </w:r>
      <w:r w:rsidR="00A43272" w:rsidRPr="00A43272">
        <w:rPr>
          <w:iCs/>
        </w:rPr>
        <w:t>7</w:t>
      </w:r>
      <w:r w:rsidRPr="0043580C">
        <w:rPr>
          <w:iCs/>
        </w:rPr>
        <w:t>)</w:t>
      </w:r>
    </w:p>
    <w:p w14:paraId="247B3E40" w14:textId="599B0089" w:rsidR="0093378B" w:rsidRPr="00107CA1" w:rsidRDefault="0093378B" w:rsidP="0043580C">
      <w:pPr>
        <w:jc w:val="right"/>
        <w:rPr>
          <w:iCs/>
        </w:rPr>
      </w:pPr>
      <w:r w:rsidRPr="0066369B">
        <w:rPr>
          <w:iCs/>
        </w:rPr>
        <w:fldChar w:fldCharType="begin"/>
      </w:r>
      <w:r w:rsidRPr="0066369B">
        <w:rPr>
          <w:iCs/>
        </w:rPr>
        <w:instrText xml:space="preserve"> QUOTE </w:instrText>
      </w:r>
      <w:r w:rsidR="00BA1029" w:rsidRPr="0066369B">
        <w:rPr>
          <w:noProof/>
        </w:rPr>
        <w:drawing>
          <wp:inline distT="0" distB="0" distL="0" distR="0" wp14:anchorId="6780B91A" wp14:editId="617E73D9">
            <wp:extent cx="790575" cy="4381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66369B">
        <w:rPr>
          <w:iCs/>
        </w:rPr>
        <w:instrText xml:space="preserve"> </w:instrText>
      </w:r>
      <w:r w:rsidRPr="0066369B">
        <w:rPr>
          <w:iCs/>
        </w:rPr>
        <w:fldChar w:fldCharType="separate"/>
      </w:r>
      <w:r w:rsidR="00BA1029" w:rsidRPr="0066369B">
        <w:rPr>
          <w:noProof/>
        </w:rPr>
        <w:drawing>
          <wp:inline distT="0" distB="0" distL="0" distR="0" wp14:anchorId="5049F6D5" wp14:editId="729903E1">
            <wp:extent cx="790575" cy="43815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66369B">
        <w:rPr>
          <w:iCs/>
        </w:rPr>
        <w:fldChar w:fldCharType="end"/>
      </w:r>
      <w:r>
        <w:rPr>
          <w:iCs/>
        </w:rPr>
        <w:tab/>
      </w:r>
      <w:r>
        <w:rPr>
          <w:iCs/>
        </w:rPr>
        <w:tab/>
      </w:r>
      <w:r>
        <w:rPr>
          <w:iCs/>
        </w:rPr>
        <w:tab/>
      </w:r>
      <w:r>
        <w:rPr>
          <w:iCs/>
        </w:rPr>
        <w:tab/>
      </w:r>
      <w:r>
        <w:rPr>
          <w:iCs/>
        </w:rPr>
        <w:tab/>
      </w:r>
      <w:r>
        <w:rPr>
          <w:iCs/>
        </w:rPr>
        <w:tab/>
      </w:r>
      <w:r w:rsidRPr="00107CA1">
        <w:rPr>
          <w:iCs/>
        </w:rPr>
        <w:t>(</w:t>
      </w:r>
      <w:r w:rsidR="00A43272" w:rsidRPr="00A43272">
        <w:rPr>
          <w:iCs/>
        </w:rPr>
        <w:t>8</w:t>
      </w:r>
      <w:r w:rsidRPr="00107CA1">
        <w:rPr>
          <w:iCs/>
        </w:rPr>
        <w:t>)</w:t>
      </w:r>
    </w:p>
    <w:p w14:paraId="270FF1FF" w14:textId="6F912A0F" w:rsidR="0093378B" w:rsidRDefault="0093378B" w:rsidP="0043580C">
      <w:r w:rsidRPr="0043580C">
        <w:t>(</w:t>
      </w:r>
      <w:r w:rsidR="00A43272" w:rsidRPr="00A43272">
        <w:t>7</w:t>
      </w:r>
      <w:r w:rsidRPr="0043580C">
        <w:t xml:space="preserve">) – </w:t>
      </w:r>
      <w:r>
        <w:t>общее среднее наблюдений, (</w:t>
      </w:r>
      <w:r w:rsidR="00A43272" w:rsidRPr="00A43272">
        <w:t>8</w:t>
      </w:r>
      <w:r>
        <w:t>) – среднее наблюдений в каждой группе (градации фактора).</w:t>
      </w:r>
    </w:p>
    <w:p w14:paraId="29C387D3" w14:textId="77777777" w:rsidR="0093378B" w:rsidRDefault="0093378B" w:rsidP="0043580C">
      <w:r>
        <w:t>Чтобы провести однофакторный дисперсионный анализ данных исследуемой модели, необходимо найти фактическое значение Фишера – отношение дисперсии, объяснённой влиянием фактора (межгрупповой), и необъяснённой дисперсии (внутригрупповой):</w:t>
      </w:r>
    </w:p>
    <w:p w14:paraId="4D3E685E" w14:textId="4C174BA9" w:rsidR="0093378B" w:rsidRPr="00107CA1"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408F21CB" wp14:editId="588C25C1">
            <wp:extent cx="51435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342900"/>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4E104F79" wp14:editId="1477C92D">
            <wp:extent cx="514350" cy="3429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342900"/>
                    </a:xfrm>
                    <a:prstGeom prst="rect">
                      <a:avLst/>
                    </a:prstGeom>
                    <a:noFill/>
                    <a:ln>
                      <a:noFill/>
                    </a:ln>
                  </pic:spPr>
                </pic:pic>
              </a:graphicData>
            </a:graphic>
          </wp:inline>
        </w:drawing>
      </w:r>
      <w:r w:rsidRPr="0066369B">
        <w:fldChar w:fldCharType="end"/>
      </w:r>
      <w:r>
        <w:tab/>
      </w:r>
      <w:r>
        <w:tab/>
      </w:r>
      <w:r>
        <w:tab/>
      </w:r>
      <w:r>
        <w:tab/>
      </w:r>
      <w:r>
        <w:tab/>
      </w:r>
      <w:r>
        <w:tab/>
      </w:r>
      <w:r w:rsidRPr="00107CA1">
        <w:t>(</w:t>
      </w:r>
      <w:r w:rsidR="00A43272" w:rsidRPr="004C1501">
        <w:t>9</w:t>
      </w:r>
      <w:r w:rsidRPr="00107CA1">
        <w:t>)</w:t>
      </w:r>
    </w:p>
    <w:p w14:paraId="6E36B942" w14:textId="77777777" w:rsidR="0093378B" w:rsidRDefault="0093378B" w:rsidP="0043580C">
      <w:r>
        <w:t>И сравнить его с критическим значением Фишера, взятое из таблицы.</w:t>
      </w:r>
    </w:p>
    <w:p w14:paraId="446E1462" w14:textId="77777777" w:rsidR="0093378B" w:rsidRDefault="0093378B" w:rsidP="0043580C">
      <w:r>
        <w:t>Дисперсии рассчитываются следующим образом:</w:t>
      </w:r>
    </w:p>
    <w:p w14:paraId="4E10D3BC" w14:textId="4A3AF5C6" w:rsidR="0093378B" w:rsidRPr="00D06CCC" w:rsidRDefault="0093378B" w:rsidP="00D06CCC">
      <w:pPr>
        <w:jc w:val="right"/>
      </w:pPr>
      <w:r w:rsidRPr="0066369B">
        <w:fldChar w:fldCharType="begin"/>
      </w:r>
      <w:r w:rsidRPr="0066369B">
        <w:instrText xml:space="preserve"> QUOTE </w:instrText>
      </w:r>
      <w:r w:rsidR="00BA1029" w:rsidRPr="0066369B">
        <w:rPr>
          <w:noProof/>
        </w:rPr>
        <w:drawing>
          <wp:inline distT="0" distB="0" distL="0" distR="0" wp14:anchorId="62C5AFEB" wp14:editId="567457D2">
            <wp:extent cx="657225" cy="31432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143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54FAB7D7" wp14:editId="454B1ACA">
            <wp:extent cx="657225" cy="31432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14325"/>
                    </a:xfrm>
                    <a:prstGeom prst="rect">
                      <a:avLst/>
                    </a:prstGeom>
                    <a:noFill/>
                    <a:ln>
                      <a:noFill/>
                    </a:ln>
                  </pic:spPr>
                </pic:pic>
              </a:graphicData>
            </a:graphic>
          </wp:inline>
        </w:drawing>
      </w:r>
      <w:r w:rsidRPr="0066369B">
        <w:fldChar w:fldCharType="end"/>
      </w:r>
      <w:r w:rsidRPr="00D06CCC">
        <w:t>,</w:t>
      </w:r>
      <w:r>
        <w:tab/>
      </w:r>
      <w:r>
        <w:tab/>
      </w:r>
      <w:r>
        <w:tab/>
      </w:r>
      <w:r>
        <w:tab/>
      </w:r>
      <w:r>
        <w:tab/>
      </w:r>
      <w:r>
        <w:tab/>
      </w:r>
      <w:r w:rsidRPr="00D06CCC">
        <w:t>(</w:t>
      </w:r>
      <w:r w:rsidR="00A43272" w:rsidRPr="004C1501">
        <w:t>10</w:t>
      </w:r>
      <w:r w:rsidRPr="00D06CCC">
        <w:t>)</w:t>
      </w:r>
    </w:p>
    <w:p w14:paraId="7697AEDB" w14:textId="631E89E4" w:rsidR="0093378B" w:rsidRDefault="0093378B" w:rsidP="00D06CCC">
      <w:pPr>
        <w:jc w:val="right"/>
      </w:pPr>
      <w:r w:rsidRPr="0066369B">
        <w:fldChar w:fldCharType="begin"/>
      </w:r>
      <w:r w:rsidRPr="0066369B">
        <w:instrText xml:space="preserve"> QUOTE </w:instrText>
      </w:r>
      <w:r w:rsidR="00BA1029" w:rsidRPr="0066369B">
        <w:rPr>
          <w:noProof/>
        </w:rPr>
        <w:drawing>
          <wp:inline distT="0" distB="0" distL="0" distR="0" wp14:anchorId="316B9B68" wp14:editId="414C74D4">
            <wp:extent cx="638175" cy="3143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835B8A1" wp14:editId="7924796F">
            <wp:extent cx="638175" cy="31432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66369B">
        <w:fldChar w:fldCharType="end"/>
      </w:r>
      <w:r>
        <w:tab/>
      </w:r>
      <w:r>
        <w:tab/>
      </w:r>
      <w:r>
        <w:tab/>
      </w:r>
      <w:r>
        <w:tab/>
      </w:r>
      <w:r>
        <w:tab/>
      </w:r>
      <w:r>
        <w:tab/>
      </w:r>
      <w:r w:rsidRPr="00D06CCC">
        <w:t>(1</w:t>
      </w:r>
      <w:r w:rsidR="00A43272" w:rsidRPr="004C1501">
        <w:t>1</w:t>
      </w:r>
      <w:r w:rsidRPr="00D06CCC">
        <w:t>)</w:t>
      </w:r>
    </w:p>
    <w:p w14:paraId="341C066A" w14:textId="77777777" w:rsidR="0093378B" w:rsidRDefault="0093378B" w:rsidP="00D06CCC">
      <w:r>
        <w:t>При этом:</w:t>
      </w:r>
    </w:p>
    <w:p w14:paraId="322ED7EA" w14:textId="0FDC7E27" w:rsidR="0093378B" w:rsidRPr="00107CA1" w:rsidRDefault="0093378B" w:rsidP="00D06CCC">
      <w:pPr>
        <w:jc w:val="right"/>
      </w:pPr>
      <w:r w:rsidRPr="0066369B">
        <w:rPr>
          <w:lang w:val="en-US"/>
        </w:rPr>
        <w:fldChar w:fldCharType="begin"/>
      </w:r>
      <w:r w:rsidRPr="00107CA1">
        <w:instrText xml:space="preserve"> </w:instrText>
      </w:r>
      <w:r w:rsidRPr="0066369B">
        <w:rPr>
          <w:lang w:val="en-US"/>
        </w:rPr>
        <w:instrText>QUOTE</w:instrText>
      </w:r>
      <w:r w:rsidRPr="00107CA1">
        <w:instrText xml:space="preserve"> </w:instrText>
      </w:r>
      <w:r w:rsidR="00BA1029" w:rsidRPr="0066369B">
        <w:rPr>
          <w:noProof/>
        </w:rPr>
        <w:drawing>
          <wp:inline distT="0" distB="0" distL="0" distR="0" wp14:anchorId="0FF8B5C8" wp14:editId="459CAA6C">
            <wp:extent cx="723900" cy="1428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42875"/>
                    </a:xfrm>
                    <a:prstGeom prst="rect">
                      <a:avLst/>
                    </a:prstGeom>
                    <a:noFill/>
                    <a:ln>
                      <a:noFill/>
                    </a:ln>
                  </pic:spPr>
                </pic:pic>
              </a:graphicData>
            </a:graphic>
          </wp:inline>
        </w:drawing>
      </w:r>
      <w:r w:rsidRPr="00107CA1">
        <w:instrText xml:space="preserve"> </w:instrText>
      </w:r>
      <w:r w:rsidRPr="0066369B">
        <w:rPr>
          <w:lang w:val="en-US"/>
        </w:rPr>
        <w:fldChar w:fldCharType="separate"/>
      </w:r>
      <w:r w:rsidR="00BA1029" w:rsidRPr="0066369B">
        <w:rPr>
          <w:noProof/>
        </w:rPr>
        <w:drawing>
          <wp:inline distT="0" distB="0" distL="0" distR="0" wp14:anchorId="53628376" wp14:editId="7ACCBF95">
            <wp:extent cx="723900" cy="14287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42875"/>
                    </a:xfrm>
                    <a:prstGeom prst="rect">
                      <a:avLst/>
                    </a:prstGeom>
                    <a:noFill/>
                    <a:ln>
                      <a:noFill/>
                    </a:ln>
                  </pic:spPr>
                </pic:pic>
              </a:graphicData>
            </a:graphic>
          </wp:inline>
        </w:drawing>
      </w:r>
      <w:r w:rsidRPr="0066369B">
        <w:rPr>
          <w:lang w:val="en-US"/>
        </w:rPr>
        <w:fldChar w:fldCharType="end"/>
      </w:r>
      <w:r w:rsidRPr="00107CA1">
        <w:t>,</w:t>
      </w:r>
      <w:r>
        <w:tab/>
      </w:r>
      <w:r>
        <w:tab/>
      </w:r>
      <w:r>
        <w:tab/>
      </w:r>
      <w:r w:rsidR="00A43272">
        <w:tab/>
      </w:r>
      <w:r>
        <w:tab/>
      </w:r>
      <w:r>
        <w:tab/>
      </w:r>
      <w:r w:rsidRPr="00107CA1">
        <w:t>(1</w:t>
      </w:r>
      <w:r w:rsidR="00A43272" w:rsidRPr="00A43272">
        <w:t>2</w:t>
      </w:r>
      <w:r w:rsidRPr="00107CA1">
        <w:t>)</w:t>
      </w:r>
    </w:p>
    <w:p w14:paraId="4A1E09D1" w14:textId="704CFCC0" w:rsidR="0093378B" w:rsidRPr="00107CA1" w:rsidRDefault="0093378B" w:rsidP="00D06CCC">
      <w:pPr>
        <w:jc w:val="right"/>
      </w:pPr>
      <w:r w:rsidRPr="0066369B">
        <w:rPr>
          <w:lang w:val="en-US"/>
        </w:rPr>
        <w:fldChar w:fldCharType="begin"/>
      </w:r>
      <w:r w:rsidRPr="00107CA1">
        <w:instrText xml:space="preserve"> </w:instrText>
      </w:r>
      <w:r w:rsidRPr="0066369B">
        <w:rPr>
          <w:lang w:val="en-US"/>
        </w:rPr>
        <w:instrText>QUOTE</w:instrText>
      </w:r>
      <w:r w:rsidRPr="00107CA1">
        <w:instrText xml:space="preserve"> </w:instrText>
      </w:r>
      <w:r w:rsidR="00BA1029" w:rsidRPr="0066369B">
        <w:rPr>
          <w:noProof/>
        </w:rPr>
        <w:drawing>
          <wp:inline distT="0" distB="0" distL="0" distR="0" wp14:anchorId="055A1C7D" wp14:editId="234C345E">
            <wp:extent cx="695325" cy="1619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61925"/>
                    </a:xfrm>
                    <a:prstGeom prst="rect">
                      <a:avLst/>
                    </a:prstGeom>
                    <a:noFill/>
                    <a:ln>
                      <a:noFill/>
                    </a:ln>
                  </pic:spPr>
                </pic:pic>
              </a:graphicData>
            </a:graphic>
          </wp:inline>
        </w:drawing>
      </w:r>
      <w:r w:rsidRPr="00107CA1">
        <w:instrText xml:space="preserve"> </w:instrText>
      </w:r>
      <w:r w:rsidRPr="0066369B">
        <w:rPr>
          <w:lang w:val="en-US"/>
        </w:rPr>
        <w:fldChar w:fldCharType="separate"/>
      </w:r>
      <m:oMath>
        <m:r>
          <m:rPr>
            <m:sty m:val="p"/>
          </m:rPr>
          <w:rPr>
            <w:rFonts w:ascii="Cambria Math" w:hAnsi="Cambria Math"/>
            <w:lang w:val="en-US"/>
          </w:rPr>
          <m:t>df</m:t>
        </m:r>
        <m:r>
          <m:rPr>
            <m:sty m:val="p"/>
          </m:rPr>
          <w:rPr>
            <w:rFonts w:ascii="Cambria Math" w:hAnsi="Cambria Math"/>
          </w:rPr>
          <m:t>=</m:t>
        </m:r>
        <m:r>
          <m:rPr>
            <m:sty m:val="p"/>
          </m:rPr>
          <w:rPr>
            <w:rFonts w:ascii="Cambria Math" w:hAnsi="Cambria Math"/>
            <w:lang w:val="en-US"/>
          </w:rPr>
          <m:t>n</m:t>
        </m:r>
        <m:r>
          <m:rPr>
            <m:sty m:val="p"/>
          </m:rPr>
          <w:rPr>
            <w:rFonts w:ascii="Cambria Math" w:hAnsi="Cambria Math"/>
          </w:rPr>
          <m:t>-</m:t>
        </m:r>
        <m:r>
          <m:rPr>
            <m:sty m:val="p"/>
          </m:rPr>
          <w:rPr>
            <w:rFonts w:ascii="Cambria Math" w:hAnsi="Cambria Math"/>
            <w:lang w:val="en-US"/>
          </w:rPr>
          <m:t>a</m:t>
        </m:r>
      </m:oMath>
      <w:r w:rsidRPr="0066369B">
        <w:rPr>
          <w:lang w:val="en-US"/>
        </w:rPr>
        <w:fldChar w:fldCharType="end"/>
      </w:r>
      <w:r w:rsidRPr="00107CA1">
        <w:tab/>
      </w:r>
      <w:r w:rsidRPr="00107CA1">
        <w:tab/>
      </w:r>
      <w:r w:rsidRPr="00107CA1">
        <w:tab/>
      </w:r>
      <w:r w:rsidRPr="00107CA1">
        <w:tab/>
      </w:r>
      <w:r w:rsidRPr="00107CA1">
        <w:tab/>
      </w:r>
      <w:r w:rsidRPr="00107CA1">
        <w:tab/>
        <w:t>(1</w:t>
      </w:r>
      <w:r w:rsidR="00A43272" w:rsidRPr="00A43272">
        <w:t>3</w:t>
      </w:r>
      <w:r w:rsidRPr="00107CA1">
        <w:t>)</w:t>
      </w:r>
    </w:p>
    <w:p w14:paraId="7D6B80A5" w14:textId="65A0C3A4" w:rsidR="0093378B" w:rsidRDefault="0093378B" w:rsidP="00D06CCC">
      <w:r w:rsidRPr="00D06CCC">
        <w:t>(1</w:t>
      </w:r>
      <w:r w:rsidR="00A43272" w:rsidRPr="00A43272">
        <w:t>2</w:t>
      </w:r>
      <w:r w:rsidRPr="00D06CCC">
        <w:t xml:space="preserve">) – </w:t>
      </w:r>
      <w:r>
        <w:t>число степеней свободы объяснённой дисперсии, (1</w:t>
      </w:r>
      <w:r w:rsidR="00A43272" w:rsidRPr="00A43272">
        <w:t>3</w:t>
      </w:r>
      <w:r>
        <w:t>) – общее число степеней свободы.</w:t>
      </w:r>
    </w:p>
    <w:p w14:paraId="20334576" w14:textId="77777777" w:rsidR="0093378B" w:rsidRDefault="0093378B" w:rsidP="00D06CCC">
      <w:r>
        <w:lastRenderedPageBreak/>
        <w:t xml:space="preserve">Также, при анализе учитывается </w:t>
      </w:r>
      <w:r>
        <w:rPr>
          <w:lang w:val="en-US"/>
        </w:rPr>
        <w:t>p</w:t>
      </w:r>
      <w:r w:rsidRPr="00D06CCC">
        <w:t>-</w:t>
      </w:r>
      <w:r>
        <w:t>уровень значимости. Расчёт данного значения производится с помощью неполной бета-функции, и её алгоритм не будет рассмотрен, так как выходит за рамки текущего исследования.</w:t>
      </w:r>
    </w:p>
    <w:p w14:paraId="69FC7BBC" w14:textId="277296A2" w:rsidR="0093378B" w:rsidRDefault="0093378B" w:rsidP="00D06CCC">
      <w:r>
        <w:t xml:space="preserve">Как было описано выше, при проведении однофакторного дисперсионного анализа необходимо выполнение аксиом о нормальности распределения данных и о равной дисперсии среди групп. При нарушении этих аксиом проводить однофакторный дисперсионный анализ нельзя, т.к. результаты в виде </w:t>
      </w:r>
      <w:r>
        <w:rPr>
          <w:lang w:val="en-US"/>
        </w:rPr>
        <w:t>p</w:t>
      </w:r>
      <w:r w:rsidRPr="00AD0094">
        <w:t>-</w:t>
      </w:r>
      <w:r>
        <w:t xml:space="preserve">уровня значимости и фактическое значение Фишера будут </w:t>
      </w:r>
      <w:r w:rsidR="00A43272">
        <w:t>неточны</w:t>
      </w:r>
      <w:r>
        <w:t>. Чтобы провести анализ при нарушении этих правил, необходимо выполнить так называемый параметрический тест.</w:t>
      </w:r>
    </w:p>
    <w:p w14:paraId="1623BA29" w14:textId="1A583C31" w:rsidR="0093378B" w:rsidRPr="0043580C" w:rsidRDefault="0093378B" w:rsidP="004D79A4">
      <w:r>
        <w:t xml:space="preserve">Одним из непараметрических методов дисперсионного анализа является тест по </w:t>
      </w:r>
      <w:proofErr w:type="spellStart"/>
      <w:r>
        <w:t>Краскелу-</w:t>
      </w:r>
      <w:proofErr w:type="gramStart"/>
      <w:r>
        <w:t>Уоллису</w:t>
      </w:r>
      <w:proofErr w:type="spellEnd"/>
      <w:r w:rsidRPr="00AD0094">
        <w:t>[</w:t>
      </w:r>
      <w:proofErr w:type="gramEnd"/>
      <w:r w:rsidRPr="00AD0094">
        <w:rPr>
          <w:highlight w:val="yellow"/>
          <w:lang w:val="en-US"/>
        </w:rPr>
        <w:t>Kruskal</w:t>
      </w:r>
      <w:r w:rsidRPr="00AD0094">
        <w:rPr>
          <w:highlight w:val="yellow"/>
        </w:rPr>
        <w:t xml:space="preserve"> &amp; </w:t>
      </w:r>
      <w:r w:rsidRPr="00AD0094">
        <w:rPr>
          <w:highlight w:val="yellow"/>
          <w:lang w:val="en-US"/>
        </w:rPr>
        <w:t>Wallis</w:t>
      </w:r>
      <w:r w:rsidRPr="00AD0094">
        <w:rPr>
          <w:highlight w:val="yellow"/>
        </w:rPr>
        <w:t xml:space="preserve"> 1952</w:t>
      </w:r>
      <w:r w:rsidRPr="00AD0094">
        <w:t xml:space="preserve">]. </w:t>
      </w:r>
      <w:r>
        <w:t xml:space="preserve">Суть метода заключается в присвоении рангов данных: самое минимальное значение будет иметь ранг под номером 1, а самое максимальное значение среди данных будет иметь ранг, вычисляемый по формуле (2). То есть данные необходимо просто отсортировать. Такой случай применим, когда в выборке нет повторяющихся значений, в том </w:t>
      </w:r>
      <w:proofErr w:type="gramStart"/>
      <w:r>
        <w:t>случае</w:t>
      </w:r>
      <w:proofErr w:type="gramEnd"/>
      <w:r>
        <w:t xml:space="preserve"> когда в выборке встречаются одинаковые числа необходимо присваивать им ранг описанный в параграфе 4.2 (схема </w:t>
      </w:r>
      <w:r>
        <w:rPr>
          <w:lang w:val="en-US"/>
        </w:rPr>
        <w:t>YYY</w:t>
      </w:r>
      <w:r>
        <w:t>)</w:t>
      </w:r>
      <w:r w:rsidRPr="00AD0094">
        <w:t xml:space="preserve">. </w:t>
      </w:r>
      <w:r>
        <w:t>Если выполнить обычный дисперсионный анализ на основе ранговых номеров исходных значений анализируемой модели, то результат бы совпал с</w:t>
      </w:r>
      <w:r w:rsidR="00264D60">
        <w:t xml:space="preserve"> результатом</w:t>
      </w:r>
      <w:r>
        <w:t xml:space="preserve"> </w:t>
      </w:r>
      <w:commentRangeStart w:id="28"/>
      <w:r w:rsidRPr="00A43272">
        <w:rPr>
          <w:highlight w:val="yellow"/>
        </w:rPr>
        <w:t>тест</w:t>
      </w:r>
      <w:r w:rsidR="00264D60">
        <w:rPr>
          <w:highlight w:val="yellow"/>
        </w:rPr>
        <w:t>а</w:t>
      </w:r>
      <w:r w:rsidRPr="00A43272">
        <w:rPr>
          <w:highlight w:val="yellow"/>
        </w:rPr>
        <w:t xml:space="preserve"> </w:t>
      </w:r>
      <w:commentRangeEnd w:id="28"/>
      <w:r w:rsidR="008870EE" w:rsidRPr="00A43272">
        <w:rPr>
          <w:rStyle w:val="af0"/>
          <w:highlight w:val="yellow"/>
        </w:rPr>
        <w:commentReference w:id="28"/>
      </w:r>
      <w:proofErr w:type="spellStart"/>
      <w:r w:rsidRPr="00A43272">
        <w:rPr>
          <w:highlight w:val="yellow"/>
        </w:rPr>
        <w:t>Краскела-</w:t>
      </w:r>
      <w:proofErr w:type="gramStart"/>
      <w:r w:rsidRPr="00A43272">
        <w:rPr>
          <w:highlight w:val="yellow"/>
        </w:rPr>
        <w:t>Уоллиса</w:t>
      </w:r>
      <w:proofErr w:type="spellEnd"/>
      <w:r w:rsidRPr="00A43272">
        <w:rPr>
          <w:highlight w:val="yellow"/>
        </w:rPr>
        <w:t>[</w:t>
      </w:r>
      <w:proofErr w:type="spellStart"/>
      <w:proofErr w:type="gramEnd"/>
      <w:r w:rsidRPr="00A43272">
        <w:rPr>
          <w:highlight w:val="yellow"/>
          <w:lang w:val="en-US"/>
        </w:rPr>
        <w:t>Zar</w:t>
      </w:r>
      <w:proofErr w:type="spellEnd"/>
      <w:r w:rsidRPr="00A43272">
        <w:rPr>
          <w:highlight w:val="yellow"/>
        </w:rPr>
        <w:t xml:space="preserve"> 1999]</w:t>
      </w:r>
      <w:r w:rsidRPr="00AD0094">
        <w:t xml:space="preserve">. </w:t>
      </w:r>
      <w:r>
        <w:t xml:space="preserve">Если бы анализируемые данные удовлетворяли условиям нормальности и однородности групповых дисперсий, то статистическая мощность теста </w:t>
      </w:r>
      <w:proofErr w:type="spellStart"/>
      <w:r>
        <w:t>Краскела-Уоллиса</w:t>
      </w:r>
      <w:proofErr w:type="spellEnd"/>
      <w:r>
        <w:t xml:space="preserve"> в отношении таких данных составила бы примерно 95% от обычного </w:t>
      </w:r>
      <w:proofErr w:type="spellStart"/>
      <w:r>
        <w:t>параметричсеского</w:t>
      </w:r>
      <w:proofErr w:type="spellEnd"/>
      <w:r>
        <w:t xml:space="preserve"> дисперсионного анализа.</w:t>
      </w:r>
    </w:p>
    <w:p w14:paraId="73A968B8" w14:textId="77777777" w:rsidR="0093378B" w:rsidRDefault="0093378B" w:rsidP="00464AEF">
      <w:pPr>
        <w:pStyle w:val="2"/>
        <w:spacing w:before="0"/>
        <w:jc w:val="both"/>
      </w:pPr>
      <w:bookmarkStart w:id="29" w:name="_Toc122277549"/>
      <w:bookmarkStart w:id="30" w:name="_Toc161568207"/>
      <w:bookmarkStart w:id="31" w:name="_Toc161658182"/>
      <w:r w:rsidRPr="00403FE8">
        <w:lastRenderedPageBreak/>
        <w:t xml:space="preserve">2 </w:t>
      </w:r>
      <w:bookmarkEnd w:id="29"/>
      <w:r w:rsidRPr="00403FE8">
        <w:t>Обзор существующих решений</w:t>
      </w:r>
      <w:bookmarkEnd w:id="30"/>
      <w:bookmarkEnd w:id="31"/>
    </w:p>
    <w:p w14:paraId="45235307" w14:textId="77777777" w:rsidR="0093378B" w:rsidRDefault="0093378B" w:rsidP="00A82002">
      <w:pPr>
        <w:pStyle w:val="2"/>
        <w:rPr>
          <w:b w:val="0"/>
          <w:bCs/>
        </w:rPr>
      </w:pPr>
      <w:bookmarkStart w:id="32" w:name="_Toc161568208"/>
      <w:bookmarkStart w:id="33" w:name="_Toc161658183"/>
      <w:r w:rsidRPr="0045581F">
        <w:rPr>
          <w:b w:val="0"/>
          <w:bCs/>
        </w:rPr>
        <w:t>2.</w:t>
      </w:r>
      <w:r w:rsidRPr="00A82002">
        <w:rPr>
          <w:b w:val="0"/>
          <w:bCs/>
        </w:rPr>
        <w:t>1</w:t>
      </w:r>
      <w:r w:rsidRPr="0045581F">
        <w:rPr>
          <w:b w:val="0"/>
          <w:bCs/>
        </w:rPr>
        <w:t xml:space="preserve"> </w:t>
      </w:r>
      <w:r>
        <w:rPr>
          <w:b w:val="0"/>
          <w:bCs/>
        </w:rPr>
        <w:t>Агрономические веб-сервисы для работы с агроэкосистемой</w:t>
      </w:r>
      <w:bookmarkEnd w:id="32"/>
      <w:bookmarkEnd w:id="33"/>
    </w:p>
    <w:p w14:paraId="77351ADE" w14:textId="77777777" w:rsidR="0093378B" w:rsidRDefault="0093378B" w:rsidP="00DC61AA">
      <w:r>
        <w:t xml:space="preserve">В сельском хозяйстве важным аспектом является </w:t>
      </w:r>
      <w:proofErr w:type="spellStart"/>
      <w:r>
        <w:t>проактивное</w:t>
      </w:r>
      <w:proofErr w:type="spellEnd"/>
      <w:r>
        <w:t xml:space="preserve"> и реактивное управление на поле. Чтобы создать эффективный цикл выращивания сельскохозяйственных культур необходимо проводить осмотры посевов, анализировать севообороты и планировать распределение удобрений на поле. Существует множество цифровых решений, которые помогают агроному выполнять вышеописанные задачи. Одним из таких веб-сервисов является компьютерная программа «</w:t>
      </w:r>
      <w:proofErr w:type="spellStart"/>
      <w:r>
        <w:t>Агромон</w:t>
      </w:r>
      <w:proofErr w:type="spellEnd"/>
      <w:r>
        <w:t>».</w:t>
      </w:r>
    </w:p>
    <w:p w14:paraId="4B54A2FF" w14:textId="31C361A6" w:rsidR="0093378B" w:rsidRDefault="00BA1029" w:rsidP="00E364BF">
      <w:pPr>
        <w:jc w:val="center"/>
      </w:pPr>
      <w:r w:rsidRPr="00D25175">
        <w:rPr>
          <w:noProof/>
          <w:lang w:eastAsia="ru-RU"/>
        </w:rPr>
        <w:drawing>
          <wp:inline distT="0" distB="0" distL="0" distR="0" wp14:anchorId="74725D5B" wp14:editId="280DBAC8">
            <wp:extent cx="4524375" cy="2809875"/>
            <wp:effectExtent l="0" t="0" r="0" b="0"/>
            <wp:docPr id="3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524375" cy="2809875"/>
                    </a:xfrm>
                    <a:prstGeom prst="rect">
                      <a:avLst/>
                    </a:prstGeom>
                    <a:noFill/>
                    <a:ln>
                      <a:noFill/>
                    </a:ln>
                  </pic:spPr>
                </pic:pic>
              </a:graphicData>
            </a:graphic>
          </wp:inline>
        </w:drawing>
      </w:r>
    </w:p>
    <w:p w14:paraId="08FDDD4B" w14:textId="77777777" w:rsidR="0093378B" w:rsidRDefault="0093378B" w:rsidP="00E364BF">
      <w:pPr>
        <w:jc w:val="center"/>
      </w:pPr>
      <w:r>
        <w:t>Рисунок ЪЪЪ – Пользовательский интерфейс программы «</w:t>
      </w:r>
      <w:proofErr w:type="spellStart"/>
      <w:r>
        <w:t>Агромон</w:t>
      </w:r>
      <w:proofErr w:type="spellEnd"/>
      <w:r>
        <w:t>»</w:t>
      </w:r>
    </w:p>
    <w:p w14:paraId="0E1F32C2" w14:textId="77777777" w:rsidR="0093378B" w:rsidRDefault="0093378B" w:rsidP="00E364BF">
      <w:r>
        <w:t xml:space="preserve">Данная программа позволяет планировать сезон, опираясь на информацию со спутниковых снимков полей, мониторить состояние посевов, составлять отчёты с фотографиями через мобильное приложение о состоянии посевов, работать с индексом </w:t>
      </w:r>
      <w:r>
        <w:rPr>
          <w:lang w:val="en-US"/>
        </w:rPr>
        <w:t>NDVI</w:t>
      </w:r>
      <w:r w:rsidRPr="00E364BF">
        <w:t xml:space="preserve"> (</w:t>
      </w:r>
      <w:r>
        <w:t>нормализованный вегетационный индекс</w:t>
      </w:r>
      <w:r w:rsidRPr="00E364BF">
        <w:t>)</w:t>
      </w:r>
      <w:r>
        <w:t>, чтобы определить проблемные участки на полях, следить за погодой и состоянием почвы, проводить аналитику собранных данных с помощью описательных статистик.</w:t>
      </w:r>
    </w:p>
    <w:p w14:paraId="5DEAEBE8" w14:textId="66342C7C" w:rsidR="0093378B" w:rsidRPr="00E364BF" w:rsidRDefault="0093378B" w:rsidP="00E364BF">
      <w:r>
        <w:t xml:space="preserve">Подобных программ существует достаточно много, и все они практически не отличаются друг от друга. Такие веб-сервисы создаются для </w:t>
      </w:r>
      <w:r>
        <w:lastRenderedPageBreak/>
        <w:t xml:space="preserve">корпоративного использования и внедрение в фирмы. Поэтому «картами урожая» обычно пользуются агрохолдинги и фермеры, выращивающие сельхоз культуры в промышленных масштабах. Внедрение программы происходит после связи с консультантом данного веб-сервиса, после чего можно выбрать тарифный план. Исходя из вышеописанной информации можно сделать вывод, что такие программы </w:t>
      </w:r>
      <w:r w:rsidR="00A43272">
        <w:t>подходят только для крупных компаний, которые могут позволить себе выделить значительный бюджет на покупку такой программы</w:t>
      </w:r>
      <w:r>
        <w:t>.</w:t>
      </w:r>
    </w:p>
    <w:p w14:paraId="1868FC4C" w14:textId="77777777" w:rsidR="0093378B" w:rsidRDefault="0093378B" w:rsidP="004A4E6E">
      <w:pPr>
        <w:pStyle w:val="2"/>
        <w:rPr>
          <w:b w:val="0"/>
          <w:bCs/>
        </w:rPr>
      </w:pPr>
      <w:bookmarkStart w:id="34" w:name="_Toc161568209"/>
      <w:bookmarkStart w:id="35" w:name="_Toc161658184"/>
      <w:r w:rsidRPr="0045581F">
        <w:rPr>
          <w:b w:val="0"/>
          <w:bCs/>
        </w:rPr>
        <w:t>2.</w:t>
      </w:r>
      <w:r w:rsidRPr="00A82002">
        <w:rPr>
          <w:b w:val="0"/>
          <w:bCs/>
        </w:rPr>
        <w:t>2</w:t>
      </w:r>
      <w:r w:rsidRPr="0045581F">
        <w:rPr>
          <w:b w:val="0"/>
          <w:bCs/>
        </w:rPr>
        <w:t xml:space="preserve"> Описание популярных статистических пакетов</w:t>
      </w:r>
      <w:bookmarkEnd w:id="34"/>
      <w:bookmarkEnd w:id="35"/>
    </w:p>
    <w:p w14:paraId="0EA3C15C" w14:textId="77777777" w:rsidR="0093378B" w:rsidRDefault="0093378B" w:rsidP="004A4E6E">
      <w:r>
        <w:t xml:space="preserve">Компьютерные программы для статистики </w:t>
      </w:r>
      <w:r w:rsidRPr="004A4E6E">
        <w:t>разрабатывались еще в прошлом веке, в 1968 году в Чикагском университете была разработана программа SPSS, затем патент на эту программу был приобретён компанией IBM [</w:t>
      </w:r>
      <w:r w:rsidRPr="007429B9">
        <w:rPr>
          <w:highlight w:val="yellow"/>
        </w:rPr>
        <w:t>https://ru.wikipedia.org/wiki/SPSS</w:t>
      </w:r>
      <w:r w:rsidRPr="004A4E6E">
        <w:t>]</w:t>
      </w:r>
      <w:r>
        <w:t xml:space="preserve">. С развитием цифровых технологий развивались и статистические пакеты, эволюционируя из простых консольных приложений с функционалом базовых описательных статистик в программы, которые можно назвать отдельным языком программирования с многочисленным количеством библиотек для всевозможных анализов и экспорта результатов в виде графиков и таблиц, как например язык программирования </w:t>
      </w:r>
      <w:r>
        <w:rPr>
          <w:lang w:val="en-US"/>
        </w:rPr>
        <w:t>R</w:t>
      </w:r>
      <w:r w:rsidRPr="004A4E6E">
        <w:t xml:space="preserve"> </w:t>
      </w:r>
      <w:r>
        <w:t xml:space="preserve">и программа </w:t>
      </w:r>
      <w:r>
        <w:rPr>
          <w:lang w:val="en-US"/>
        </w:rPr>
        <w:t>RStudio</w:t>
      </w:r>
      <w:r w:rsidRPr="004A4E6E">
        <w:t xml:space="preserve">. </w:t>
      </w:r>
    </w:p>
    <w:p w14:paraId="3B3DA06B" w14:textId="77777777" w:rsidR="0093378B" w:rsidRDefault="0093378B" w:rsidP="004A4E6E">
      <w:r>
        <w:t xml:space="preserve">Программ статистических пакетов разработано очень много, они различаются по своей форме – могут быть разные графические оболочки для разных операционных систем, или же графической оболочки может не быть вовсе, но в любом случае все статистические пакеты принимают на вход пользовательские данные о наблюдениях и типе анализа, и в виде выходных данных выдают результаты анализа по наблюдениям. Как правило статистический пакет представляет собой клиентское приложение, устанавливаемое на пользовательский компьютер, все расчеты выполняются </w:t>
      </w:r>
      <w:r>
        <w:lastRenderedPageBreak/>
        <w:t>локально. Схема работы типичного статистического пакета отображено на рисунке 635:</w:t>
      </w:r>
    </w:p>
    <w:p w14:paraId="463FF2FA" w14:textId="4CB9C8D4" w:rsidR="0093378B" w:rsidRDefault="00BA1029" w:rsidP="009A01F8">
      <w:pPr>
        <w:jc w:val="center"/>
      </w:pPr>
      <w:r w:rsidRPr="00D25175">
        <w:rPr>
          <w:noProof/>
          <w:lang w:eastAsia="ru-RU"/>
        </w:rPr>
        <w:drawing>
          <wp:inline distT="0" distB="0" distL="0" distR="0" wp14:anchorId="6274684A" wp14:editId="60DB00C7">
            <wp:extent cx="3695700" cy="6781800"/>
            <wp:effectExtent l="0" t="0" r="0" b="0"/>
            <wp:docPr id="3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95700" cy="6781800"/>
                    </a:xfrm>
                    <a:prstGeom prst="rect">
                      <a:avLst/>
                    </a:prstGeom>
                    <a:noFill/>
                    <a:ln>
                      <a:noFill/>
                    </a:ln>
                  </pic:spPr>
                </pic:pic>
              </a:graphicData>
            </a:graphic>
          </wp:inline>
        </w:drawing>
      </w:r>
    </w:p>
    <w:p w14:paraId="1E592CF3" w14:textId="77777777" w:rsidR="0093378B" w:rsidRDefault="0093378B" w:rsidP="004A4E6E">
      <w:pPr>
        <w:jc w:val="center"/>
      </w:pPr>
      <w:r>
        <w:t xml:space="preserve">Рисунок 635 – </w:t>
      </w:r>
      <w:proofErr w:type="spellStart"/>
      <w:r>
        <w:rPr>
          <w:lang w:val="en-US"/>
        </w:rPr>
        <w:t>Uml</w:t>
      </w:r>
      <w:proofErr w:type="spellEnd"/>
      <w:r w:rsidRPr="006B109F">
        <w:t>-</w:t>
      </w:r>
      <w:r>
        <w:t>диаграмма последовательности работы статистического пакета</w:t>
      </w:r>
    </w:p>
    <w:p w14:paraId="5E1E2EBB" w14:textId="77777777" w:rsidR="0093378B" w:rsidRDefault="0093378B" w:rsidP="004A4E6E">
      <w:r>
        <w:t xml:space="preserve">Безусловно, описанные выше принципы работы статистических пакетов, в их </w:t>
      </w:r>
      <w:r w:rsidRPr="004739DE">
        <w:t xml:space="preserve">разнообразии приобретают новые черты и особенности с развитием </w:t>
      </w:r>
      <w:r w:rsidRPr="004739DE">
        <w:lastRenderedPageBreak/>
        <w:t>информационных технологий и новых методов измерения. Даже несмотря на то, что почти все статистические</w:t>
      </w:r>
      <w:r>
        <w:t xml:space="preserve"> методы были выведены математиками задолго до появления первых компьютеров, с течением времени появляются новые методики проведения исследований, а также появляются новые стандарты для программных продуктов.</w:t>
      </w:r>
    </w:p>
    <w:p w14:paraId="46F3AE93" w14:textId="77777777" w:rsidR="0093378B" w:rsidRPr="004A4E6E" w:rsidRDefault="0093378B" w:rsidP="004A4E6E">
      <w:r>
        <w:t>Важным аспектом отрасли программ для статистики является тот факт, что данные программы рассчитаны на небольшую аудиторию, вследствие этого разработчики редко обновляют, или же вообще не обновляют свое программное обеспечение, и получается так, что они выглядят не только морально устаревшими, но и вообще могут не работать на современных операционных системах. С проприетарным программным обеспечением ситуация на сегодняшний день выглядит ещё хуже – данные продукты ушли с российского рынка. Вследствие этих фактов разработка и развитие информационной системы статистического пакета выглядит крайне перспективной.</w:t>
      </w:r>
    </w:p>
    <w:p w14:paraId="0D7D13CC" w14:textId="2FB665B2" w:rsidR="0093378B" w:rsidRDefault="0093378B" w:rsidP="0045581F">
      <w:r>
        <w:t>Одним из наиболее популярных статистических пакетов в мире является R</w:t>
      </w:r>
      <w:r>
        <w:rPr>
          <w:lang w:val="en-US"/>
        </w:rPr>
        <w:t>Studio</w:t>
      </w:r>
      <w:r w:rsidRPr="00AE25A7">
        <w:t xml:space="preserve"> </w:t>
      </w:r>
      <w:r>
        <w:t xml:space="preserve">и язык </w:t>
      </w:r>
      <w:r>
        <w:rPr>
          <w:lang w:val="en-US"/>
        </w:rPr>
        <w:t>R</w:t>
      </w:r>
      <w:r>
        <w:t>. R</w:t>
      </w:r>
      <w:r>
        <w:rPr>
          <w:lang w:val="en-US"/>
        </w:rPr>
        <w:t>Studio</w:t>
      </w:r>
      <w:r>
        <w:t xml:space="preserve"> – это программа для вычислений, созданная исследователями для обработки и анализа данных, работы с графикой и математического моделирования. Функционал</w:t>
      </w:r>
      <w:r w:rsidRPr="00AE25A7">
        <w:t xml:space="preserve"> </w:t>
      </w:r>
      <w:r>
        <w:t xml:space="preserve">языка R достаточно велик: его можно использовать как просто калькулятор, можно обрабатывать данные в табличном виде, еще можно проводить статистические исследования, например узнать p – уровень значимости, провести дисперсионный или регрессионный анализ. Также можно проводить более сложные вычисления, строить тепловые карты и графики. Также немаловажным преимуществом этой программы является кроссплатформенность. R – это продукт со </w:t>
      </w:r>
      <w:commentRangeStart w:id="36"/>
      <w:r>
        <w:t xml:space="preserve">свободной </w:t>
      </w:r>
      <w:commentRangeEnd w:id="36"/>
      <w:r w:rsidR="008870EE">
        <w:rPr>
          <w:rStyle w:val="af0"/>
        </w:rPr>
        <w:commentReference w:id="36"/>
      </w:r>
      <w:r>
        <w:t>лицензией</w:t>
      </w:r>
      <w:r w:rsidR="00A43272">
        <w:t xml:space="preserve"> </w:t>
      </w:r>
      <w:r w:rsidR="00A43272" w:rsidRPr="00A43272">
        <w:rPr>
          <w:highlight w:val="yellow"/>
        </w:rPr>
        <w:t>и пока что доступен российскому пользователю</w:t>
      </w:r>
      <w:r>
        <w:t>. Также R является самостоятельным языком программирования.</w:t>
      </w:r>
    </w:p>
    <w:p w14:paraId="126D3D26" w14:textId="639FD621" w:rsidR="0093378B" w:rsidRDefault="00BA1029" w:rsidP="0045581F">
      <w:pPr>
        <w:jc w:val="center"/>
      </w:pPr>
      <w:r w:rsidRPr="00D25175">
        <w:rPr>
          <w:noProof/>
          <w:lang w:eastAsia="ru-RU"/>
        </w:rPr>
        <w:lastRenderedPageBreak/>
        <w:drawing>
          <wp:inline distT="0" distB="0" distL="0" distR="0" wp14:anchorId="2F915D5D" wp14:editId="5C5C7FCD">
            <wp:extent cx="5048250" cy="3371850"/>
            <wp:effectExtent l="0" t="0" r="0" b="0"/>
            <wp:docPr id="37" name="Рисунок 16" descr="https://samoedd.com/wp-content/uploads/2016/01/Rgui_sm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s://samoedd.com/wp-content/uploads/2016/01/Rgui_small.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048250" cy="3371850"/>
                    </a:xfrm>
                    <a:prstGeom prst="rect">
                      <a:avLst/>
                    </a:prstGeom>
                    <a:noFill/>
                    <a:ln>
                      <a:noFill/>
                    </a:ln>
                  </pic:spPr>
                </pic:pic>
              </a:graphicData>
            </a:graphic>
          </wp:inline>
        </w:drawing>
      </w:r>
    </w:p>
    <w:p w14:paraId="03CF8B96" w14:textId="77777777" w:rsidR="0093378B" w:rsidRPr="00AE25A7" w:rsidRDefault="0093378B" w:rsidP="0045581F">
      <w:pPr>
        <w:jc w:val="center"/>
      </w:pPr>
      <w:r>
        <w:t xml:space="preserve">Рисунок 18 – Внешний вид </w:t>
      </w:r>
      <w:r>
        <w:rPr>
          <w:lang w:val="en-US"/>
        </w:rPr>
        <w:t>RStudio</w:t>
      </w:r>
    </w:p>
    <w:p w14:paraId="4C2AB67C" w14:textId="77777777" w:rsidR="0093378B" w:rsidRDefault="0093378B" w:rsidP="0045581F">
      <w:r>
        <w:t xml:space="preserve">На сегодняшний день существует очень много качественных статистических пакетов, среди которых самыми лучшими являются </w:t>
      </w:r>
      <w:proofErr w:type="spellStart"/>
      <w:r>
        <w:t>MatLab</w:t>
      </w:r>
      <w:proofErr w:type="spellEnd"/>
      <w:r>
        <w:t xml:space="preserve">, SPSS и SAS. Но в 2013 году, несмотря на высочайшую конкуренцию, язык R стал самой используемой программой для статистического исследования в научных публикациях. Достоинство языка R – это его </w:t>
      </w:r>
      <w:proofErr w:type="spellStart"/>
      <w:r>
        <w:t>кросплатформенность</w:t>
      </w:r>
      <w:proofErr w:type="spellEnd"/>
      <w:r>
        <w:t xml:space="preserve">, бесплатная лицензия, и большой репозиторий пакетов. </w:t>
      </w:r>
      <w:r w:rsidRPr="00894CEA">
        <w:rPr>
          <w:highlight w:val="yellow"/>
        </w:rPr>
        <w:t xml:space="preserve">Но в </w:t>
      </w:r>
      <w:r w:rsidRPr="00894CEA">
        <w:rPr>
          <w:highlight w:val="yellow"/>
          <w:lang w:val="en-US"/>
        </w:rPr>
        <w:t>R</w:t>
      </w:r>
      <w:r w:rsidRPr="00894CEA">
        <w:rPr>
          <w:highlight w:val="yellow"/>
        </w:rPr>
        <w:t xml:space="preserve"> </w:t>
      </w:r>
      <w:commentRangeStart w:id="37"/>
      <w:r w:rsidRPr="00894CEA">
        <w:rPr>
          <w:highlight w:val="yellow"/>
        </w:rPr>
        <w:t xml:space="preserve">нет </w:t>
      </w:r>
      <w:commentRangeEnd w:id="37"/>
      <w:r w:rsidR="008870EE" w:rsidRPr="00894CEA">
        <w:rPr>
          <w:rStyle w:val="af0"/>
          <w:highlight w:val="yellow"/>
        </w:rPr>
        <w:commentReference w:id="37"/>
      </w:r>
      <w:proofErr w:type="spellStart"/>
      <w:r w:rsidRPr="00894CEA">
        <w:rPr>
          <w:highlight w:val="yellow"/>
          <w:lang w:val="en-US"/>
        </w:rPr>
        <w:t>dll</w:t>
      </w:r>
      <w:proofErr w:type="spellEnd"/>
      <w:r w:rsidRPr="00894CEA">
        <w:rPr>
          <w:highlight w:val="yellow"/>
        </w:rPr>
        <w:t xml:space="preserve"> библиотек, которые можно было бы встроить в свой проект, чтобы с помощью них проводить статистические исследования.</w:t>
      </w:r>
    </w:p>
    <w:p w14:paraId="1DA78758" w14:textId="77777777" w:rsidR="0093378B" w:rsidRDefault="0093378B" w:rsidP="00584880">
      <w:r>
        <w:t xml:space="preserve">Программа </w:t>
      </w:r>
      <w:proofErr w:type="spellStart"/>
      <w:r>
        <w:rPr>
          <w:lang w:val="en-US"/>
        </w:rPr>
        <w:t>Schicksal</w:t>
      </w:r>
      <w:proofErr w:type="spellEnd"/>
      <w:r w:rsidRPr="00AE25A7">
        <w:t xml:space="preserve"> </w:t>
      </w:r>
      <w:r>
        <w:t xml:space="preserve">предназначена для проведения статистического анализа данных, представленных в табличной форме. Программа обладает лицензию </w:t>
      </w:r>
      <w:r>
        <w:rPr>
          <w:lang w:val="en-US"/>
        </w:rPr>
        <w:t>GNU</w:t>
      </w:r>
      <w:r w:rsidRPr="0014691C">
        <w:t xml:space="preserve"> </w:t>
      </w:r>
      <w:r>
        <w:rPr>
          <w:lang w:val="en-US"/>
        </w:rPr>
        <w:t>GPL</w:t>
      </w:r>
      <w:r w:rsidRPr="0014691C">
        <w:t xml:space="preserve">-3 </w:t>
      </w:r>
      <w:r>
        <w:t xml:space="preserve">и имеет открытый исходный код. Таблицы статистических данных, с которыми работает программа, представляют собой файлы с </w:t>
      </w:r>
      <w:proofErr w:type="gramStart"/>
      <w:r>
        <w:t xml:space="preserve">расширением </w:t>
      </w:r>
      <w:r w:rsidRPr="00AE25A7">
        <w:t>.</w:t>
      </w:r>
      <w:proofErr w:type="spellStart"/>
      <w:r>
        <w:rPr>
          <w:lang w:val="en-US"/>
        </w:rPr>
        <w:t>sks</w:t>
      </w:r>
      <w:proofErr w:type="spellEnd"/>
      <w:proofErr w:type="gramEnd"/>
      <w:r>
        <w:t>.</w:t>
      </w:r>
    </w:p>
    <w:p w14:paraId="3EFFFBB5" w14:textId="77777777" w:rsidR="0093378B" w:rsidRDefault="0093378B" w:rsidP="00584880">
      <w:r>
        <w:rPr>
          <w:noProof/>
        </w:rPr>
        <w:t>В данной программе существует возможность проведения дисперсионного анализа:</w:t>
      </w:r>
    </w:p>
    <w:p w14:paraId="7D682631" w14:textId="77777777" w:rsidR="0093378B" w:rsidRPr="000334BA" w:rsidRDefault="0093378B" w:rsidP="00584880">
      <w:r>
        <w:lastRenderedPageBreak/>
        <w:t xml:space="preserve">При запуске алгоритма дисперсионного анализа на пользовательский экран создаётся таблица, которая содержит оценку того, насколько значимо влияние каждого из выбранных факторов, а также их комбинаций. </w:t>
      </w:r>
    </w:p>
    <w:p w14:paraId="1F8E2508" w14:textId="4F242945" w:rsidR="0093378B" w:rsidRDefault="00BA1029" w:rsidP="00584880">
      <w:pPr>
        <w:jc w:val="center"/>
        <w:rPr>
          <w:lang w:val="en-US"/>
        </w:rPr>
      </w:pPr>
      <w:r w:rsidRPr="00D25175">
        <w:rPr>
          <w:noProof/>
          <w:lang w:eastAsia="ru-RU"/>
        </w:rPr>
        <w:drawing>
          <wp:inline distT="0" distB="0" distL="0" distR="0" wp14:anchorId="76B7812A" wp14:editId="77B75426">
            <wp:extent cx="4695825" cy="4191000"/>
            <wp:effectExtent l="0" t="0" r="0" b="0"/>
            <wp:docPr id="38"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695825" cy="4191000"/>
                    </a:xfrm>
                    <a:prstGeom prst="rect">
                      <a:avLst/>
                    </a:prstGeom>
                    <a:noFill/>
                    <a:ln>
                      <a:noFill/>
                    </a:ln>
                  </pic:spPr>
                </pic:pic>
              </a:graphicData>
            </a:graphic>
          </wp:inline>
        </w:drawing>
      </w:r>
    </w:p>
    <w:p w14:paraId="2B2F67DE" w14:textId="77777777" w:rsidR="0093378B" w:rsidRDefault="0093378B" w:rsidP="00584880">
      <w:pPr>
        <w:jc w:val="center"/>
      </w:pPr>
      <w:r>
        <w:t>Рисунок ЪЪЪ – Окно детальных результатов анализа влияния фактора (Сорт)</w:t>
      </w:r>
    </w:p>
    <w:p w14:paraId="54B07FD2" w14:textId="77777777" w:rsidR="0093378B" w:rsidRDefault="0093378B" w:rsidP="00584880">
      <w:r>
        <w:t>На примере окна, которое показано на рисунке, указано влияние урожая от сорта (это указывается, наряду с условием фильтрации, в заголовке окна). В верхней части окна на графике показаны средние значения каждой из градаций факторов, с доверительными интервалами, а в нижней части окна та же самая информация представлена в виде таблицы. Контекстное меню позволяет скопировать график и вставить его в любой документ, поддерживающий вставку изображений. На второй закладке «Попарное сравнение» показаны результаты попарного сравнения каждой градации этого фактора или комбинации факторов с каждой (рисунок ЪЪЪ).</w:t>
      </w:r>
    </w:p>
    <w:p w14:paraId="122482C5" w14:textId="15C3DA52" w:rsidR="0093378B" w:rsidRDefault="00BA1029" w:rsidP="00584880">
      <w:pPr>
        <w:jc w:val="center"/>
      </w:pPr>
      <w:r w:rsidRPr="00D25175">
        <w:rPr>
          <w:noProof/>
          <w:lang w:eastAsia="ru-RU"/>
        </w:rPr>
        <w:lastRenderedPageBreak/>
        <w:drawing>
          <wp:inline distT="0" distB="0" distL="0" distR="0" wp14:anchorId="78E313ED" wp14:editId="2A4AE1C4">
            <wp:extent cx="5162550" cy="2390775"/>
            <wp:effectExtent l="0" t="0" r="0" b="0"/>
            <wp:docPr id="3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162550" cy="2390775"/>
                    </a:xfrm>
                    <a:prstGeom prst="rect">
                      <a:avLst/>
                    </a:prstGeom>
                    <a:noFill/>
                    <a:ln>
                      <a:noFill/>
                    </a:ln>
                  </pic:spPr>
                </pic:pic>
              </a:graphicData>
            </a:graphic>
          </wp:inline>
        </w:drawing>
      </w:r>
    </w:p>
    <w:p w14:paraId="1DB96D20" w14:textId="77777777" w:rsidR="0093378B" w:rsidRDefault="0093378B" w:rsidP="00584880">
      <w:pPr>
        <w:jc w:val="center"/>
      </w:pPr>
      <w:r>
        <w:t>Рисунок ЪЪЪ – Закладка с попарным сравнением градаций факторов</w:t>
      </w:r>
    </w:p>
    <w:p w14:paraId="6D9C28E2" w14:textId="77777777" w:rsidR="0093378B" w:rsidRPr="004733EF" w:rsidRDefault="0093378B" w:rsidP="000334BA">
      <w:r>
        <w:t>Для оценки статистической значимости различия каждой из пар используется критерий наименьшей существенной разницы (НСР). Метрика НСР необходима для того, чтобы попарно сравнивать градации фактора на предмет того, является ли их различие статистически значимым. Статистически значимые различия (т.е., превышающие НСР) показаны красным цветом. Кроме того, в программе присутствует меню «Справочные таблицы», в которых представлены значения статистических констант для различных уровней значимости и количествах степеней свободы. Данного функционала также нет в других статистических пакетах.</w:t>
      </w:r>
    </w:p>
    <w:p w14:paraId="1AD95227" w14:textId="77777777" w:rsidR="0093378B" w:rsidRDefault="0093378B" w:rsidP="0045581F">
      <w:r>
        <w:t xml:space="preserve">IBM SPSS </w:t>
      </w:r>
      <w:proofErr w:type="spellStart"/>
      <w:r>
        <w:t>Statistics</w:t>
      </w:r>
      <w:proofErr w:type="spellEnd"/>
      <w:r>
        <w:t xml:space="preserve"> – это ПО для эмпирических исследований, позволяющее проводить статистический анализ деловых данных на продвинутом уровне. Также эта программа может решать задачи построения бизнес – отчётности, планирования и сбора информации.</w:t>
      </w:r>
    </w:p>
    <w:p w14:paraId="1E3152F3" w14:textId="77777777" w:rsidR="0093378B" w:rsidRDefault="0093378B" w:rsidP="0045581F">
      <w:r>
        <w:t xml:space="preserve">Программа IBM SPSS </w:t>
      </w:r>
      <w:proofErr w:type="spellStart"/>
      <w:r>
        <w:t>Statistics</w:t>
      </w:r>
      <w:proofErr w:type="spellEnd"/>
      <w:r>
        <w:t xml:space="preserve"> предназначена для статистического анализа данных, позволяя делать выводы по исследуемым данным. IBM SPSS имеет большую популярность среди различных компаний, центрами принятия решений и независимыми исследователями для решения специфических задач.</w:t>
      </w:r>
    </w:p>
    <w:p w14:paraId="6547F144" w14:textId="77777777" w:rsidR="0093378B" w:rsidRDefault="0093378B" w:rsidP="0045581F">
      <w:r>
        <w:t xml:space="preserve">В числе особенностей программы SPSS </w:t>
      </w:r>
      <w:proofErr w:type="spellStart"/>
      <w:r>
        <w:t>Statistics</w:t>
      </w:r>
      <w:proofErr w:type="spellEnd"/>
      <w:r>
        <w:t xml:space="preserve"> можно выделить:</w:t>
      </w:r>
    </w:p>
    <w:p w14:paraId="13FFB85D" w14:textId="77777777" w:rsidR="0093378B" w:rsidRDefault="0093378B" w:rsidP="006A4F48">
      <w:pPr>
        <w:pStyle w:val="12"/>
        <w:numPr>
          <w:ilvl w:val="0"/>
          <w:numId w:val="1"/>
        </w:numPr>
        <w:ind w:left="1134" w:hanging="425"/>
      </w:pPr>
      <w:r>
        <w:lastRenderedPageBreak/>
        <w:t>Настройка функциональности для любого пользователя;</w:t>
      </w:r>
    </w:p>
    <w:p w14:paraId="54508886" w14:textId="77777777" w:rsidR="0093378B" w:rsidRDefault="0093378B" w:rsidP="00DA27E9">
      <w:pPr>
        <w:pStyle w:val="12"/>
        <w:numPr>
          <w:ilvl w:val="0"/>
          <w:numId w:val="1"/>
        </w:numPr>
        <w:ind w:left="1134" w:hanging="425"/>
      </w:pPr>
      <w:r>
        <w:t>SPSS позволяет предварительно обработать данные и вывести результаты в любом удобном виде.</w:t>
      </w:r>
    </w:p>
    <w:p w14:paraId="3092541F" w14:textId="77777777" w:rsidR="0093378B" w:rsidRDefault="0093378B" w:rsidP="00C05AA9">
      <w:pPr>
        <w:pStyle w:val="12"/>
        <w:numPr>
          <w:ilvl w:val="0"/>
          <w:numId w:val="1"/>
        </w:numPr>
        <w:ind w:left="1134" w:hanging="425"/>
      </w:pPr>
      <w:r>
        <w:t>Удобный пользовательский интерфейс позволяет ориентироваться в озерах данных и работать одновременно сразу с несколькими окнами.</w:t>
      </w:r>
    </w:p>
    <w:p w14:paraId="78B20220" w14:textId="77777777" w:rsidR="0093378B" w:rsidRDefault="0093378B" w:rsidP="000E17DE">
      <w:pPr>
        <w:pStyle w:val="12"/>
        <w:numPr>
          <w:ilvl w:val="0"/>
          <w:numId w:val="1"/>
        </w:numPr>
        <w:ind w:left="1134" w:hanging="425"/>
      </w:pPr>
      <w:r>
        <w:t>Есть интеграция с языками R и Python,</w:t>
      </w:r>
    </w:p>
    <w:p w14:paraId="60086FCC" w14:textId="77777777" w:rsidR="0093378B" w:rsidRDefault="0093378B" w:rsidP="000E17DE">
      <w:pPr>
        <w:pStyle w:val="12"/>
        <w:numPr>
          <w:ilvl w:val="0"/>
          <w:numId w:val="1"/>
        </w:numPr>
        <w:ind w:left="1134" w:hanging="425"/>
      </w:pPr>
      <w:r>
        <w:t>Также система является масштабируемой.</w:t>
      </w:r>
    </w:p>
    <w:p w14:paraId="3EB5CDC9" w14:textId="77777777" w:rsidR="0093378B" w:rsidRDefault="0093378B" w:rsidP="0045581F">
      <w:r>
        <w:t>Огромный минус этой программы – это то, что она является платной, также в ней нет инструментов многофакторного дисперсионного анализа.</w:t>
      </w:r>
    </w:p>
    <w:p w14:paraId="5FA46857" w14:textId="618F52C2" w:rsidR="0093378B" w:rsidRDefault="00BA1029" w:rsidP="0045581F">
      <w:pPr>
        <w:jc w:val="center"/>
      </w:pPr>
      <w:r w:rsidRPr="00D25175">
        <w:rPr>
          <w:noProof/>
          <w:lang w:eastAsia="ru-RU"/>
        </w:rPr>
        <w:drawing>
          <wp:inline distT="0" distB="0" distL="0" distR="0" wp14:anchorId="3A806C0D" wp14:editId="17819720">
            <wp:extent cx="4200525" cy="2286000"/>
            <wp:effectExtent l="0" t="0" r="0" b="0"/>
            <wp:docPr id="40" name="Рисунок 17" descr="SPSS Statistics | IB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SPSS Statistics | IBM"/>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00525" cy="2286000"/>
                    </a:xfrm>
                    <a:prstGeom prst="rect">
                      <a:avLst/>
                    </a:prstGeom>
                    <a:noFill/>
                    <a:ln>
                      <a:noFill/>
                    </a:ln>
                  </pic:spPr>
                </pic:pic>
              </a:graphicData>
            </a:graphic>
          </wp:inline>
        </w:drawing>
      </w:r>
    </w:p>
    <w:p w14:paraId="4143C705" w14:textId="77777777" w:rsidR="0093378B" w:rsidRDefault="0093378B" w:rsidP="0045581F">
      <w:pPr>
        <w:jc w:val="center"/>
      </w:pPr>
      <w:r>
        <w:t>Рисунок 19 – Внешний вид программы SPSS</w:t>
      </w:r>
    </w:p>
    <w:p w14:paraId="6036D67E" w14:textId="77777777" w:rsidR="0093378B" w:rsidRDefault="0093378B" w:rsidP="0045581F">
      <w:r>
        <w:t xml:space="preserve">Пакет STATISTICA разработан корпорацией </w:t>
      </w:r>
      <w:proofErr w:type="spellStart"/>
      <w:r>
        <w:t>StatSoft</w:t>
      </w:r>
      <w:proofErr w:type="spellEnd"/>
      <w:r>
        <w:t xml:space="preserve">. Изначально пакет входил в качестве плагина в состав других известных в то время электронных таблиц Lotus 1-2-3. В 1991 году программа стала самостоятельным продуктом. Последняя версия приложения была совместима только с Vista, в ней есть GUI и инструмент динамического обмена данными, что позволяет работать пакету с другими Windows – приложениями. В последние версии дистрибутива также включен язык программирования </w:t>
      </w:r>
      <w:proofErr w:type="spellStart"/>
      <w:r>
        <w:t>Statistica</w:t>
      </w:r>
      <w:proofErr w:type="spellEnd"/>
      <w:r>
        <w:t xml:space="preserve"> – Basic. Программа занимает на диске всего 18 Мб и требует всего 4 Мб ОЗУ. Возможности этой программы поистине всеобъемлющие: она может строить уравнение регрессии и делать вычисления по описательным статистикам. Также обладает весьма </w:t>
      </w:r>
      <w:r>
        <w:lastRenderedPageBreak/>
        <w:t>привлекательным пользовательским интерфейсом в своё время. Также в программе встроен очень удобный модуль подсказок, который позволяет обучаться в процессе исследования</w:t>
      </w:r>
    </w:p>
    <w:p w14:paraId="32CF8B26" w14:textId="5C04974F" w:rsidR="0093378B" w:rsidRDefault="00BA1029" w:rsidP="0045581F">
      <w:pPr>
        <w:jc w:val="center"/>
      </w:pPr>
      <w:r w:rsidRPr="00D25175">
        <w:rPr>
          <w:noProof/>
          <w:lang w:eastAsia="ru-RU"/>
        </w:rPr>
        <w:drawing>
          <wp:inline distT="0" distB="0" distL="0" distR="0" wp14:anchorId="6BBDF96C" wp14:editId="2F75FA00">
            <wp:extent cx="4152900" cy="3114675"/>
            <wp:effectExtent l="0" t="0" r="0" b="0"/>
            <wp:docPr id="41" name="Рисунок 18" descr="https://studbooks.net/imag_/15/214978/image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https://studbooks.net/imag_/15/214978/image002.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152900" cy="3114675"/>
                    </a:xfrm>
                    <a:prstGeom prst="rect">
                      <a:avLst/>
                    </a:prstGeom>
                    <a:noFill/>
                    <a:ln>
                      <a:noFill/>
                    </a:ln>
                  </pic:spPr>
                </pic:pic>
              </a:graphicData>
            </a:graphic>
          </wp:inline>
        </w:drawing>
      </w:r>
    </w:p>
    <w:p w14:paraId="5F19EF71" w14:textId="77777777" w:rsidR="0093378B" w:rsidRDefault="0093378B" w:rsidP="0045581F">
      <w:pPr>
        <w:jc w:val="center"/>
      </w:pPr>
      <w:r>
        <w:t>Рисунок 20 – Внешний вид программы STATISTICA</w:t>
      </w:r>
    </w:p>
    <w:p w14:paraId="0103BC90" w14:textId="77777777" w:rsidR="0093378B" w:rsidRDefault="0093378B" w:rsidP="0045581F">
      <w:r>
        <w:t>Файлы представляют собой электронные таблицы, похожие на Excel файлы. Файл содержит переменные и наблюдения. Переменные это как поля в базе данных, а наблюдения как записи. Пакет STATISTICA также обладает очень удобным графическим интерфейсом, тоже как в Excel, позволяя делать множественное выделение, перемещение и организацию всплывающего меню по правому клику мыши.</w:t>
      </w:r>
    </w:p>
    <w:p w14:paraId="0765931E" w14:textId="77777777" w:rsidR="0093378B" w:rsidRDefault="0093378B" w:rsidP="0045581F">
      <w:r>
        <w:t>Общее число переменных в файле не может быть больше 4092, а количество наблюдений может быть сколько угодно, также программа позволяет проводить импорт и экспорт данных.</w:t>
      </w:r>
    </w:p>
    <w:p w14:paraId="5EC99F38" w14:textId="77777777" w:rsidR="0093378B" w:rsidRDefault="0093378B" w:rsidP="0045581F">
      <w:r>
        <w:t>Минусом этого статистического пакета является то, что программа давно не обновляется и является морально и визуально устаревшей на сегодняшний день, но её неоспоримое преимущество – это импорт данных из Excel.</w:t>
      </w:r>
    </w:p>
    <w:p w14:paraId="77EE0AF5" w14:textId="77777777" w:rsidR="0093378B" w:rsidRDefault="0093378B" w:rsidP="0045581F">
      <w:r>
        <w:lastRenderedPageBreak/>
        <w:t>SAS – пакет для статистического анализа, созданный в 1960 г. Этот пакет широко использовался исследователями в американских университетах и компаниях. Продукт является кроссплатформенным, что является очень значительным преимуществом, так как в 60ых годах не было программы для статистического анализа на Macintosh. Этот статистический пакет развивается и по сей день, в него было добавлено множество нововведений такие как: отрисовка диаграмм в реальном времени, возможность работать с потоками данных, параллельная обработка данных и т.д.</w:t>
      </w:r>
    </w:p>
    <w:p w14:paraId="022758D6" w14:textId="22DF1320" w:rsidR="0093378B" w:rsidRDefault="00BA1029" w:rsidP="0045581F">
      <w:pPr>
        <w:jc w:val="center"/>
      </w:pPr>
      <w:r w:rsidRPr="00D25175">
        <w:rPr>
          <w:noProof/>
          <w:lang w:eastAsia="ru-RU"/>
        </w:rPr>
        <w:drawing>
          <wp:inline distT="0" distB="0" distL="0" distR="0" wp14:anchorId="7216A81B" wp14:editId="3F545F76">
            <wp:extent cx="5038725" cy="2819400"/>
            <wp:effectExtent l="0" t="0" r="0" b="0"/>
            <wp:docPr id="42" name="Рисунок 19" descr="SAS Credit Scoring for Bank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SAS Credit Scoring for Banki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38725" cy="2819400"/>
                    </a:xfrm>
                    <a:prstGeom prst="rect">
                      <a:avLst/>
                    </a:prstGeom>
                    <a:noFill/>
                    <a:ln>
                      <a:noFill/>
                    </a:ln>
                  </pic:spPr>
                </pic:pic>
              </a:graphicData>
            </a:graphic>
          </wp:inline>
        </w:drawing>
      </w:r>
    </w:p>
    <w:p w14:paraId="3A87B8B9" w14:textId="77777777" w:rsidR="0093378B" w:rsidRDefault="0093378B" w:rsidP="0045581F">
      <w:pPr>
        <w:jc w:val="center"/>
      </w:pPr>
      <w:r>
        <w:t>Рисунок 21 – Внешний вид программы SAS</w:t>
      </w:r>
    </w:p>
    <w:p w14:paraId="03C666C8" w14:textId="77777777" w:rsidR="0093378B" w:rsidRDefault="0093378B" w:rsidP="0045581F">
      <w:r>
        <w:t>Этот статистический пакет был очень распространен в российском бизнесе, но из – за политических санкций этот пакет больше недоступен для скачивания и покупки в России.</w:t>
      </w:r>
    </w:p>
    <w:p w14:paraId="6D61BB67" w14:textId="77777777" w:rsidR="0093378B" w:rsidRPr="0050400D" w:rsidRDefault="0093378B" w:rsidP="004A4E6E">
      <w:pPr>
        <w:pStyle w:val="2"/>
        <w:rPr>
          <w:b w:val="0"/>
          <w:bCs/>
        </w:rPr>
      </w:pPr>
      <w:bookmarkStart w:id="38" w:name="_Toc161568210"/>
      <w:bookmarkStart w:id="39" w:name="_Toc161658185"/>
      <w:r w:rsidRPr="004A4E6E">
        <w:rPr>
          <w:b w:val="0"/>
          <w:bCs/>
        </w:rPr>
        <w:t xml:space="preserve">2.2 </w:t>
      </w:r>
      <w:r>
        <w:rPr>
          <w:b w:val="0"/>
          <w:bCs/>
        </w:rPr>
        <w:t xml:space="preserve">Возможности языка </w:t>
      </w:r>
      <w:commentRangeStart w:id="40"/>
      <w:r>
        <w:rPr>
          <w:b w:val="0"/>
          <w:bCs/>
          <w:lang w:val="en-US"/>
        </w:rPr>
        <w:t>R</w:t>
      </w:r>
      <w:r w:rsidRPr="0050400D">
        <w:rPr>
          <w:b w:val="0"/>
          <w:bCs/>
        </w:rPr>
        <w:t xml:space="preserve"> </w:t>
      </w:r>
      <w:commentRangeEnd w:id="40"/>
      <w:r w:rsidR="008870EE">
        <w:rPr>
          <w:rStyle w:val="af0"/>
          <w:rFonts w:eastAsia="Times New Roman"/>
          <w:b w:val="0"/>
        </w:rPr>
        <w:commentReference w:id="40"/>
      </w:r>
      <w:r>
        <w:rPr>
          <w:b w:val="0"/>
          <w:bCs/>
        </w:rPr>
        <w:t>для проведения исследований на полевых данных</w:t>
      </w:r>
      <w:bookmarkEnd w:id="38"/>
      <w:bookmarkEnd w:id="39"/>
    </w:p>
    <w:p w14:paraId="595F59D3" w14:textId="77777777" w:rsidR="0093378B" w:rsidRDefault="0093378B" w:rsidP="00D1599B">
      <w:r w:rsidRPr="00894CEA">
        <w:rPr>
          <w:highlight w:val="yellow"/>
        </w:rPr>
        <w:t xml:space="preserve">Язык программирования </w:t>
      </w:r>
      <w:r w:rsidRPr="00894CEA">
        <w:rPr>
          <w:highlight w:val="yellow"/>
          <w:lang w:val="en-US"/>
        </w:rPr>
        <w:t>R</w:t>
      </w:r>
      <w:r w:rsidRPr="00894CEA">
        <w:rPr>
          <w:highlight w:val="yellow"/>
        </w:rPr>
        <w:t xml:space="preserve"> обладает огромным инструментарием</w:t>
      </w:r>
      <w:r>
        <w:t xml:space="preserve"> для проведения статистических исследований, собственно, он и позиционируется как язык программирования для статистиков. Графическая оболочка в </w:t>
      </w:r>
      <w:r>
        <w:rPr>
          <w:lang w:val="en-US"/>
        </w:rPr>
        <w:t>RStudio</w:t>
      </w:r>
      <w:r w:rsidRPr="00D1599B">
        <w:t xml:space="preserve"> </w:t>
      </w:r>
      <w:r>
        <w:t xml:space="preserve">разделена на 4 области: область кода, где пользователь пишет инструкции к выполнению и затем последовательно их выполняет, также он может </w:t>
      </w:r>
      <w:r>
        <w:lastRenderedPageBreak/>
        <w:t xml:space="preserve">сохранить этот файл с расширением </w:t>
      </w:r>
      <w:proofErr w:type="gramStart"/>
      <w:r w:rsidRPr="00D1599B">
        <w:t>*.</w:t>
      </w:r>
      <w:r>
        <w:rPr>
          <w:lang w:val="en-US"/>
        </w:rPr>
        <w:t>r</w:t>
      </w:r>
      <w:proofErr w:type="gramEnd"/>
      <w:r>
        <w:t>, чтобы потом заново открыть написанный код</w:t>
      </w:r>
    </w:p>
    <w:p w14:paraId="3A05D3C9" w14:textId="77777777" w:rsidR="0093378B" w:rsidRDefault="0093378B" w:rsidP="00D1599B">
      <w:pPr>
        <w:pStyle w:val="12"/>
        <w:numPr>
          <w:ilvl w:val="0"/>
          <w:numId w:val="1"/>
        </w:numPr>
        <w:ind w:left="1134" w:hanging="425"/>
      </w:pPr>
      <w:bookmarkStart w:id="41" w:name="OLE_LINK1"/>
      <w:r>
        <w:t xml:space="preserve">область кода, где пользователь пишет инструкции к выполнению и затем последовательно их выполняет, также он может сохранить этот файл с расширением </w:t>
      </w:r>
      <w:proofErr w:type="gramStart"/>
      <w:r w:rsidRPr="00D1599B">
        <w:t>*.</w:t>
      </w:r>
      <w:r>
        <w:rPr>
          <w:lang w:val="en-US"/>
        </w:rPr>
        <w:t>r</w:t>
      </w:r>
      <w:proofErr w:type="gramEnd"/>
      <w:r>
        <w:t>, чтобы потом заново открыть написанный код;</w:t>
      </w:r>
    </w:p>
    <w:bookmarkEnd w:id="41"/>
    <w:p w14:paraId="0C9AA196" w14:textId="77777777" w:rsidR="0093378B" w:rsidRDefault="0093378B" w:rsidP="00D1599B">
      <w:pPr>
        <w:pStyle w:val="12"/>
        <w:numPr>
          <w:ilvl w:val="0"/>
          <w:numId w:val="1"/>
        </w:numPr>
        <w:ind w:left="1134" w:hanging="425"/>
      </w:pPr>
      <w:r>
        <w:t xml:space="preserve">область консоли и терминала. В консоли можно тоже выполнять инструкции, но они не будут сохранены в файл скрипта </w:t>
      </w:r>
      <w:r>
        <w:rPr>
          <w:lang w:val="en-US"/>
        </w:rPr>
        <w:t>R</w:t>
      </w:r>
      <w:r w:rsidRPr="00D1599B">
        <w:t xml:space="preserve">, </w:t>
      </w:r>
      <w:r>
        <w:t xml:space="preserve">также в консоли выводится информация о выполненных командах, например когда пользователь устанавливает библиотеку в консоли выводится информация о загрузке, или когда пользователь выполняет инструкцию по выполнению описательных статистик для своих данных, в консоль выводится таблица с описательными статистиками (среднее, медиана, количество наблюдений, первый и третий квартиль и т.д.). В терминале пользователь может открыть командную строку своего компьютера, например </w:t>
      </w:r>
      <w:r>
        <w:rPr>
          <w:lang w:val="en-US"/>
        </w:rPr>
        <w:t>git</w:t>
      </w:r>
      <w:r w:rsidRPr="00D1599B">
        <w:t xml:space="preserve"> </w:t>
      </w:r>
      <w:r>
        <w:rPr>
          <w:lang w:val="en-US"/>
        </w:rPr>
        <w:t>bash</w:t>
      </w:r>
      <w:r>
        <w:t xml:space="preserve"> для выполнения других функций, связанных с операционной системой или другой программой;</w:t>
      </w:r>
    </w:p>
    <w:p w14:paraId="2335A99F" w14:textId="77777777" w:rsidR="0093378B" w:rsidRDefault="0093378B" w:rsidP="00D1599B">
      <w:pPr>
        <w:pStyle w:val="12"/>
        <w:numPr>
          <w:ilvl w:val="0"/>
          <w:numId w:val="1"/>
        </w:numPr>
        <w:ind w:left="1134" w:hanging="425"/>
      </w:pPr>
      <w:r>
        <w:t>область окружения. В этой области отображаются переменные, которые объявил пользователь в своей сессии, их можно раскрыть и посмотреть информацию о содержимом списков и таблиц, также в этой области можно посмотреть историю выполнения команд;</w:t>
      </w:r>
    </w:p>
    <w:p w14:paraId="5CB90018" w14:textId="77777777" w:rsidR="0093378B" w:rsidRDefault="0093378B" w:rsidP="00D1599B">
      <w:pPr>
        <w:pStyle w:val="12"/>
        <w:numPr>
          <w:ilvl w:val="0"/>
          <w:numId w:val="1"/>
        </w:numPr>
        <w:ind w:left="1134" w:hanging="425"/>
      </w:pPr>
      <w:r>
        <w:t>область графиков, пакетов и окно помощи. В этой области отображаются графики такие как</w:t>
      </w:r>
      <w:r w:rsidRPr="00267F12">
        <w:t xml:space="preserve"> </w:t>
      </w:r>
      <w:r>
        <w:t xml:space="preserve">гистограммы, ящики с усами и уравнения регрессии, эти графики можно экспортировать в виде изображений на свой жёсткий диск. В окне пакетов отображаются все пакеты и библиотеки, которые можно установить, установленные пакеты помечаются галочками. Пакеты и библиотеки – это наборы </w:t>
      </w:r>
      <w:r>
        <w:lastRenderedPageBreak/>
        <w:t xml:space="preserve">дополнительных инструментов для проведений исследований, например библиотека графиков </w:t>
      </w:r>
      <w:r w:rsidRPr="00267F12">
        <w:t>“</w:t>
      </w:r>
      <w:proofErr w:type="spellStart"/>
      <w:r>
        <w:rPr>
          <w:lang w:val="en-US"/>
        </w:rPr>
        <w:t>ggplot</w:t>
      </w:r>
      <w:proofErr w:type="spellEnd"/>
      <w:r w:rsidRPr="00267F12">
        <w:t xml:space="preserve">2” </w:t>
      </w:r>
      <w:r>
        <w:t xml:space="preserve">нужна, если стандартные инструменты визуализации </w:t>
      </w:r>
      <w:r>
        <w:rPr>
          <w:lang w:val="en-US"/>
        </w:rPr>
        <w:t>R</w:t>
      </w:r>
      <w:r w:rsidRPr="00267F12">
        <w:t xml:space="preserve"> </w:t>
      </w:r>
      <w:r>
        <w:t xml:space="preserve">не подходят. Окно помощи – это инструмент для поиска документации и примеров использования инструкций. В этом окне можно найти описание для всех функций </w:t>
      </w:r>
      <w:r>
        <w:rPr>
          <w:lang w:val="en-US"/>
        </w:rPr>
        <w:t>R</w:t>
      </w:r>
      <w:r w:rsidRPr="00267F12">
        <w:t>.</w:t>
      </w:r>
    </w:p>
    <w:p w14:paraId="40456F90" w14:textId="77777777" w:rsidR="0093378B" w:rsidRDefault="0093378B" w:rsidP="00267F12">
      <w:r>
        <w:t xml:space="preserve">В рамках текущего исследования будет рассмотрен функционал языка </w:t>
      </w:r>
      <w:r>
        <w:rPr>
          <w:lang w:val="en-US"/>
        </w:rPr>
        <w:t>R</w:t>
      </w:r>
      <w:r w:rsidRPr="00F47B32">
        <w:t xml:space="preserve"> </w:t>
      </w:r>
      <w:r>
        <w:t>проведения дисперсионного анализа. Далее приведен пример проведения анализа на данных, где есть 3 фактора и одна зависимая переменная-отклик.</w:t>
      </w:r>
    </w:p>
    <w:p w14:paraId="42D5AECB" w14:textId="4829BF5C" w:rsidR="0093378B" w:rsidRDefault="00BA1029" w:rsidP="00F47B32">
      <w:pPr>
        <w:jc w:val="center"/>
      </w:pPr>
      <w:r w:rsidRPr="00D25175">
        <w:rPr>
          <w:noProof/>
          <w:lang w:eastAsia="ru-RU"/>
        </w:rPr>
        <w:drawing>
          <wp:inline distT="0" distB="0" distL="0" distR="0" wp14:anchorId="6A3C0805" wp14:editId="1AC30F2C">
            <wp:extent cx="3429000" cy="5543550"/>
            <wp:effectExtent l="0" t="0" r="0" b="0"/>
            <wp:docPr id="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29000" cy="5543550"/>
                    </a:xfrm>
                    <a:prstGeom prst="rect">
                      <a:avLst/>
                    </a:prstGeom>
                    <a:noFill/>
                    <a:ln>
                      <a:noFill/>
                    </a:ln>
                  </pic:spPr>
                </pic:pic>
              </a:graphicData>
            </a:graphic>
          </wp:inline>
        </w:drawing>
      </w:r>
    </w:p>
    <w:p w14:paraId="1A9F8687" w14:textId="77777777" w:rsidR="0093378B" w:rsidRDefault="0093378B" w:rsidP="00F47B32">
      <w:pPr>
        <w:jc w:val="center"/>
      </w:pPr>
      <w:r>
        <w:lastRenderedPageBreak/>
        <w:t xml:space="preserve">Рисунок </w:t>
      </w:r>
      <w:r>
        <w:rPr>
          <w:lang w:val="en-US"/>
        </w:rPr>
        <w:t>XXX</w:t>
      </w:r>
      <w:r w:rsidRPr="00F47B32">
        <w:t xml:space="preserve"> – </w:t>
      </w:r>
      <w:r>
        <w:t xml:space="preserve">таблица с данными, где </w:t>
      </w:r>
      <w:r>
        <w:rPr>
          <w:lang w:val="en-US"/>
        </w:rPr>
        <w:t>density</w:t>
      </w:r>
      <w:r w:rsidRPr="00F47B32">
        <w:t xml:space="preserve"> </w:t>
      </w:r>
      <w:r>
        <w:t xml:space="preserve">– фактор с 2 уровнями; </w:t>
      </w:r>
      <w:r>
        <w:rPr>
          <w:lang w:val="en-US"/>
        </w:rPr>
        <w:t>block</w:t>
      </w:r>
      <w:r w:rsidRPr="00F47B32">
        <w:t xml:space="preserve"> </w:t>
      </w:r>
      <w:r>
        <w:t>–</w:t>
      </w:r>
      <w:r w:rsidRPr="00F47B32">
        <w:t xml:space="preserve"> </w:t>
      </w:r>
      <w:r>
        <w:t xml:space="preserve">фактор с 4 уровнями; </w:t>
      </w:r>
      <w:r>
        <w:rPr>
          <w:lang w:val="en-US"/>
        </w:rPr>
        <w:t>fertilizer</w:t>
      </w:r>
      <w:r w:rsidRPr="00F47B32">
        <w:t xml:space="preserve"> </w:t>
      </w:r>
      <w:r>
        <w:t>–</w:t>
      </w:r>
      <w:r w:rsidRPr="00F47B32">
        <w:t xml:space="preserve"> </w:t>
      </w:r>
      <w:r>
        <w:t xml:space="preserve">фактор с 3 уровнями, </w:t>
      </w:r>
      <w:r>
        <w:rPr>
          <w:lang w:val="en-US"/>
        </w:rPr>
        <w:t>yield</w:t>
      </w:r>
      <w:r w:rsidRPr="00F47B32">
        <w:t xml:space="preserve"> </w:t>
      </w:r>
      <w:r>
        <w:t>–</w:t>
      </w:r>
      <w:r w:rsidRPr="00F47B32">
        <w:t xml:space="preserve"> </w:t>
      </w:r>
      <w:r>
        <w:t>переменная-отклик</w:t>
      </w:r>
    </w:p>
    <w:p w14:paraId="74F8A848" w14:textId="77777777" w:rsidR="0093378B" w:rsidRDefault="0093378B" w:rsidP="00F47B32">
      <w:r>
        <w:t xml:space="preserve">Для начала необходимо произвести описательные статистики командой </w:t>
      </w:r>
      <w:r w:rsidRPr="00C67F95">
        <w:rPr>
          <w:rStyle w:val="aa"/>
          <w:lang w:eastAsia="en-US"/>
        </w:rPr>
        <w:t>summary</w:t>
      </w:r>
      <w:r w:rsidRPr="00C67F95">
        <w:rPr>
          <w:rStyle w:val="aa"/>
          <w:lang w:val="ru-RU" w:eastAsia="en-US"/>
        </w:rPr>
        <w:t>(</w:t>
      </w:r>
      <w:r w:rsidRPr="00C67F95">
        <w:rPr>
          <w:rStyle w:val="aa"/>
          <w:lang w:eastAsia="en-US"/>
        </w:rPr>
        <w:t>crop</w:t>
      </w:r>
      <w:r w:rsidRPr="00C67F95">
        <w:rPr>
          <w:rStyle w:val="aa"/>
          <w:lang w:val="ru-RU" w:eastAsia="en-US"/>
        </w:rPr>
        <w:t>.</w:t>
      </w:r>
      <w:r w:rsidRPr="00C67F95">
        <w:rPr>
          <w:rStyle w:val="aa"/>
          <w:lang w:eastAsia="en-US"/>
        </w:rPr>
        <w:t>data</w:t>
      </w:r>
      <w:r w:rsidRPr="00C67F95">
        <w:rPr>
          <w:rStyle w:val="aa"/>
          <w:lang w:val="ru-RU" w:eastAsia="en-US"/>
        </w:rPr>
        <w:t>)</w:t>
      </w:r>
      <w:r>
        <w:t>, для того чтобы понять, что за данные перед нами.</w:t>
      </w:r>
    </w:p>
    <w:p w14:paraId="025CB7B0" w14:textId="326495B5" w:rsidR="0093378B" w:rsidRDefault="00BA1029" w:rsidP="00C67F95">
      <w:pPr>
        <w:jc w:val="center"/>
      </w:pPr>
      <w:r w:rsidRPr="00D25175">
        <w:rPr>
          <w:noProof/>
          <w:lang w:eastAsia="ru-RU"/>
        </w:rPr>
        <w:drawing>
          <wp:inline distT="0" distB="0" distL="0" distR="0" wp14:anchorId="1C0C9D88" wp14:editId="08EACA6E">
            <wp:extent cx="3352800" cy="1400175"/>
            <wp:effectExtent l="0" t="0" r="0" b="0"/>
            <wp:docPr id="4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52800" cy="1400175"/>
                    </a:xfrm>
                    <a:prstGeom prst="rect">
                      <a:avLst/>
                    </a:prstGeom>
                    <a:noFill/>
                    <a:ln>
                      <a:noFill/>
                    </a:ln>
                  </pic:spPr>
                </pic:pic>
              </a:graphicData>
            </a:graphic>
          </wp:inline>
        </w:drawing>
      </w:r>
    </w:p>
    <w:p w14:paraId="39FF9336" w14:textId="77777777" w:rsidR="0093378B" w:rsidRDefault="0093378B" w:rsidP="00C67F95">
      <w:pPr>
        <w:jc w:val="center"/>
      </w:pPr>
      <w:r>
        <w:t xml:space="preserve">Рисунок </w:t>
      </w:r>
      <w:r>
        <w:rPr>
          <w:lang w:val="en-US"/>
        </w:rPr>
        <w:t>XXX</w:t>
      </w:r>
      <w:r w:rsidRPr="00C67F95">
        <w:t xml:space="preserve"> </w:t>
      </w:r>
      <w:r>
        <w:t>–</w:t>
      </w:r>
      <w:r w:rsidRPr="00C67F95">
        <w:t xml:space="preserve"> </w:t>
      </w:r>
      <w:r>
        <w:t>результат проведения описательных статистик</w:t>
      </w:r>
    </w:p>
    <w:p w14:paraId="1CBF41E8" w14:textId="77777777" w:rsidR="0093378B" w:rsidRDefault="0093378B" w:rsidP="00C67F95">
      <w:r>
        <w:t>Колонки</w:t>
      </w:r>
      <w:r w:rsidRPr="00C67F95">
        <w:t xml:space="preserve"> </w:t>
      </w:r>
      <w:r>
        <w:rPr>
          <w:lang w:val="en-US"/>
        </w:rPr>
        <w:t>density</w:t>
      </w:r>
      <w:r w:rsidRPr="00C67F95">
        <w:t xml:space="preserve">, </w:t>
      </w:r>
      <w:r>
        <w:rPr>
          <w:lang w:val="en-US"/>
        </w:rPr>
        <w:t>block</w:t>
      </w:r>
      <w:r w:rsidRPr="00C67F95">
        <w:t xml:space="preserve"> </w:t>
      </w:r>
      <w:r>
        <w:t>и</w:t>
      </w:r>
      <w:r w:rsidRPr="00C67F95">
        <w:t xml:space="preserve"> </w:t>
      </w:r>
      <w:r>
        <w:rPr>
          <w:lang w:val="en-US"/>
        </w:rPr>
        <w:t>fertilizer</w:t>
      </w:r>
      <w:r w:rsidRPr="00C67F95">
        <w:t xml:space="preserve"> </w:t>
      </w:r>
      <w:r>
        <w:t xml:space="preserve">показывают сумму наблюдений по каждому уровню фактора. Колонка </w:t>
      </w:r>
      <w:r>
        <w:rPr>
          <w:lang w:val="en-US"/>
        </w:rPr>
        <w:t>yield</w:t>
      </w:r>
      <w:r w:rsidRPr="00C67F95">
        <w:t xml:space="preserve"> </w:t>
      </w:r>
      <w:r>
        <w:t>отображает базовую статистику</w:t>
      </w:r>
      <w:r w:rsidRPr="00C67F95">
        <w:t xml:space="preserve">: </w:t>
      </w:r>
      <w:r>
        <w:rPr>
          <w:lang w:val="en-US"/>
        </w:rPr>
        <w:t>min</w:t>
      </w:r>
      <w:r w:rsidRPr="00C67F95">
        <w:t xml:space="preserve"> – </w:t>
      </w:r>
      <w:r>
        <w:t xml:space="preserve">минимальное значение, </w:t>
      </w:r>
      <w:r w:rsidRPr="00C67F95">
        <w:t>1</w:t>
      </w:r>
      <w:proofErr w:type="spellStart"/>
      <w:r>
        <w:rPr>
          <w:lang w:val="en-US"/>
        </w:rPr>
        <w:t>st</w:t>
      </w:r>
      <w:proofErr w:type="spellEnd"/>
      <w:r w:rsidRPr="00C67F95">
        <w:t xml:space="preserve"> </w:t>
      </w:r>
      <w:r>
        <w:rPr>
          <w:lang w:val="en-US"/>
        </w:rPr>
        <w:t>Qu</w:t>
      </w:r>
      <w:r w:rsidRPr="00C67F95">
        <w:t xml:space="preserve"> </w:t>
      </w:r>
      <w:r>
        <w:t>–</w:t>
      </w:r>
      <w:r w:rsidRPr="00C67F95">
        <w:t xml:space="preserve"> </w:t>
      </w:r>
      <w:r>
        <w:t xml:space="preserve">первый квартиль (25% от всех наблюдений), </w:t>
      </w:r>
      <w:r>
        <w:rPr>
          <w:lang w:val="en-US"/>
        </w:rPr>
        <w:t>Median</w:t>
      </w:r>
      <w:r w:rsidRPr="00C67F95">
        <w:t xml:space="preserve"> </w:t>
      </w:r>
      <w:r>
        <w:t>–</w:t>
      </w:r>
      <w:r w:rsidRPr="00C67F95">
        <w:t xml:space="preserve"> </w:t>
      </w:r>
      <w:r>
        <w:t xml:space="preserve">медиана, </w:t>
      </w:r>
      <w:r>
        <w:rPr>
          <w:lang w:val="en-US"/>
        </w:rPr>
        <w:t>Mean</w:t>
      </w:r>
      <w:r w:rsidRPr="00C67F95">
        <w:t xml:space="preserve"> </w:t>
      </w:r>
      <w:r>
        <w:t>–</w:t>
      </w:r>
      <w:r w:rsidRPr="00C67F95">
        <w:t xml:space="preserve"> </w:t>
      </w:r>
      <w:r>
        <w:t>среднее, 3</w:t>
      </w:r>
      <w:r>
        <w:rPr>
          <w:lang w:val="en-US"/>
        </w:rPr>
        <w:t>rd</w:t>
      </w:r>
      <w:r w:rsidRPr="00C67F95">
        <w:t xml:space="preserve"> </w:t>
      </w:r>
      <w:r>
        <w:rPr>
          <w:lang w:val="en-US"/>
        </w:rPr>
        <w:t>Qu</w:t>
      </w:r>
      <w:r w:rsidRPr="00C67F95">
        <w:t xml:space="preserve"> </w:t>
      </w:r>
      <w:r>
        <w:t>–</w:t>
      </w:r>
      <w:r w:rsidRPr="00C67F95">
        <w:t xml:space="preserve"> </w:t>
      </w:r>
      <w:r>
        <w:t xml:space="preserve">третий квартиль (75% от всех наблюдений), </w:t>
      </w:r>
      <w:r>
        <w:rPr>
          <w:lang w:val="en-US"/>
        </w:rPr>
        <w:t>Max</w:t>
      </w:r>
      <w:r w:rsidRPr="00C67F95">
        <w:t xml:space="preserve"> </w:t>
      </w:r>
      <w:r>
        <w:t>–</w:t>
      </w:r>
      <w:r w:rsidRPr="00C67F95">
        <w:t xml:space="preserve"> </w:t>
      </w:r>
      <w:r>
        <w:t>максимальное значение.</w:t>
      </w:r>
    </w:p>
    <w:p w14:paraId="7050301A" w14:textId="77777777" w:rsidR="0093378B" w:rsidRDefault="0093378B" w:rsidP="00C67F95">
      <w:r>
        <w:t xml:space="preserve">Дисперсионный анализ можно проводить только на нормально распределённых данных, если данные имеют другой характер распределения, то </w:t>
      </w:r>
      <w:r>
        <w:rPr>
          <w:lang w:val="en-US"/>
        </w:rPr>
        <w:t>p</w:t>
      </w:r>
      <w:r w:rsidRPr="00C67F95">
        <w:t xml:space="preserve"> </w:t>
      </w:r>
      <w:r>
        <w:t xml:space="preserve">уровень значимости и </w:t>
      </w:r>
      <w:r>
        <w:rPr>
          <w:lang w:val="en-US"/>
        </w:rPr>
        <w:t>F</w:t>
      </w:r>
      <w:r>
        <w:t>-критерий Фишера дадут неверный результат. Для того чтобы узнать имеют ли данные нормальное распределение, необходимо провести тест Шапиро-</w:t>
      </w:r>
      <w:proofErr w:type="spellStart"/>
      <w:r>
        <w:t>Уилка</w:t>
      </w:r>
      <w:proofErr w:type="spellEnd"/>
      <w:r>
        <w:t xml:space="preserve"> с помощью команды </w:t>
      </w:r>
      <w:proofErr w:type="spellStart"/>
      <w:r w:rsidRPr="00C67F95">
        <w:rPr>
          <w:rStyle w:val="aa"/>
          <w:lang w:eastAsia="en-US"/>
        </w:rPr>
        <w:t>shapiro</w:t>
      </w:r>
      <w:proofErr w:type="spellEnd"/>
      <w:r w:rsidRPr="00505F17">
        <w:rPr>
          <w:rStyle w:val="aa"/>
          <w:lang w:val="ru-RU" w:eastAsia="en-US"/>
        </w:rPr>
        <w:t>.</w:t>
      </w:r>
      <w:r w:rsidRPr="00C67F95">
        <w:rPr>
          <w:rStyle w:val="aa"/>
          <w:lang w:eastAsia="en-US"/>
        </w:rPr>
        <w:t>test</w:t>
      </w:r>
      <w:r w:rsidRPr="00505F17">
        <w:rPr>
          <w:rStyle w:val="aa"/>
          <w:lang w:val="ru-RU" w:eastAsia="en-US"/>
        </w:rPr>
        <w:t>(</w:t>
      </w:r>
      <w:r w:rsidRPr="00C67F95">
        <w:rPr>
          <w:rStyle w:val="aa"/>
          <w:lang w:eastAsia="en-US"/>
        </w:rPr>
        <w:t>crop</w:t>
      </w:r>
      <w:r w:rsidRPr="00505F17">
        <w:rPr>
          <w:rStyle w:val="aa"/>
          <w:lang w:val="ru-RU" w:eastAsia="en-US"/>
        </w:rPr>
        <w:t>.</w:t>
      </w:r>
      <w:r w:rsidRPr="00C67F95">
        <w:rPr>
          <w:rStyle w:val="aa"/>
          <w:lang w:eastAsia="en-US"/>
        </w:rPr>
        <w:t>data</w:t>
      </w:r>
      <w:r w:rsidRPr="00505F17">
        <w:rPr>
          <w:rStyle w:val="aa"/>
          <w:lang w:val="ru-RU" w:eastAsia="en-US"/>
        </w:rPr>
        <w:t>$</w:t>
      </w:r>
      <w:r w:rsidRPr="00C67F95">
        <w:rPr>
          <w:rStyle w:val="aa"/>
          <w:lang w:eastAsia="en-US"/>
        </w:rPr>
        <w:t>yield</w:t>
      </w:r>
      <w:r w:rsidRPr="00505F17">
        <w:rPr>
          <w:rStyle w:val="aa"/>
          <w:lang w:val="ru-RU" w:eastAsia="en-US"/>
        </w:rPr>
        <w:t>)</w:t>
      </w:r>
      <w:r>
        <w:t xml:space="preserve">. </w:t>
      </w:r>
    </w:p>
    <w:p w14:paraId="4F5258F2" w14:textId="609C19FA" w:rsidR="0093378B" w:rsidRDefault="00BA1029" w:rsidP="00C67F95">
      <w:pPr>
        <w:jc w:val="center"/>
      </w:pPr>
      <w:r w:rsidRPr="00D25175">
        <w:rPr>
          <w:noProof/>
          <w:lang w:eastAsia="ru-RU"/>
        </w:rPr>
        <w:drawing>
          <wp:inline distT="0" distB="0" distL="0" distR="0" wp14:anchorId="2B042B98" wp14:editId="37A8C50B">
            <wp:extent cx="3152775" cy="971550"/>
            <wp:effectExtent l="0" t="0" r="0" b="0"/>
            <wp:docPr id="4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52775" cy="971550"/>
                    </a:xfrm>
                    <a:prstGeom prst="rect">
                      <a:avLst/>
                    </a:prstGeom>
                    <a:noFill/>
                    <a:ln>
                      <a:noFill/>
                    </a:ln>
                  </pic:spPr>
                </pic:pic>
              </a:graphicData>
            </a:graphic>
          </wp:inline>
        </w:drawing>
      </w:r>
    </w:p>
    <w:p w14:paraId="252B0D5D" w14:textId="77777777" w:rsidR="0093378B" w:rsidRDefault="0093378B" w:rsidP="00C67F95">
      <w:pPr>
        <w:jc w:val="center"/>
      </w:pPr>
      <w:r>
        <w:t xml:space="preserve">Рисунок </w:t>
      </w:r>
      <w:r>
        <w:rPr>
          <w:lang w:val="en-US"/>
        </w:rPr>
        <w:t>XXX</w:t>
      </w:r>
      <w:r w:rsidRPr="00C67F95">
        <w:t xml:space="preserve"> – </w:t>
      </w:r>
      <w:r>
        <w:t>результат проведения тест Шапиро-</w:t>
      </w:r>
      <w:proofErr w:type="spellStart"/>
      <w:r>
        <w:t>Уилка</w:t>
      </w:r>
      <w:proofErr w:type="spellEnd"/>
    </w:p>
    <w:p w14:paraId="7FAC6D44" w14:textId="77777777" w:rsidR="0093378B" w:rsidRDefault="0093378B" w:rsidP="00C67F95">
      <w:r>
        <w:t xml:space="preserve">Если </w:t>
      </w:r>
      <w:r>
        <w:rPr>
          <w:lang w:val="en-US"/>
        </w:rPr>
        <w:t>p</w:t>
      </w:r>
      <w:r w:rsidRPr="00C67F95">
        <w:t xml:space="preserve"> </w:t>
      </w:r>
      <w:r>
        <w:t xml:space="preserve">уровень значимости больше критического 0.05, то можно утверждать, что распределение данных существенно не отличается от </w:t>
      </w:r>
      <w:r>
        <w:lastRenderedPageBreak/>
        <w:t>нормального распределения. Другими словами</w:t>
      </w:r>
      <w:r w:rsidRPr="001F707C">
        <w:t>,</w:t>
      </w:r>
      <w:r>
        <w:t xml:space="preserve"> можно предположить нормальность, и продолжить проведение дисперсионного анализа.</w:t>
      </w:r>
    </w:p>
    <w:p w14:paraId="14E8CAA8" w14:textId="77777777" w:rsidR="0093378B" w:rsidRPr="00461F77" w:rsidRDefault="0093378B" w:rsidP="00461F77">
      <w:r>
        <w:t xml:space="preserve">Для проведения однофакторного дисперсионного анализа необходимо воспользоваться стандартной функцией </w:t>
      </w:r>
      <w:r>
        <w:rPr>
          <w:lang w:val="en-US"/>
        </w:rPr>
        <w:t>R</w:t>
      </w:r>
      <w:r w:rsidRPr="00C67F95">
        <w:t xml:space="preserve"> </w:t>
      </w:r>
      <w:proofErr w:type="spellStart"/>
      <w:proofErr w:type="gramStart"/>
      <w:r>
        <w:rPr>
          <w:lang w:val="en-US"/>
        </w:rPr>
        <w:t>aov</w:t>
      </w:r>
      <w:proofErr w:type="spellEnd"/>
      <w:r w:rsidRPr="00C67F95">
        <w:t>(</w:t>
      </w:r>
      <w:proofErr w:type="gramEnd"/>
      <w:r w:rsidRPr="00C67F95">
        <w:t xml:space="preserve">): </w:t>
      </w:r>
      <w:r w:rsidRPr="00461F77">
        <w:rPr>
          <w:rStyle w:val="aa"/>
          <w:lang w:eastAsia="en-US"/>
        </w:rPr>
        <w:t>one</w:t>
      </w:r>
      <w:r w:rsidRPr="00461F77">
        <w:rPr>
          <w:rStyle w:val="aa"/>
          <w:lang w:val="ru-RU" w:eastAsia="en-US"/>
        </w:rPr>
        <w:t>.</w:t>
      </w:r>
      <w:r w:rsidRPr="00461F77">
        <w:rPr>
          <w:rStyle w:val="aa"/>
          <w:lang w:eastAsia="en-US"/>
        </w:rPr>
        <w:t>way</w:t>
      </w:r>
      <w:r w:rsidRPr="00461F77">
        <w:rPr>
          <w:rStyle w:val="aa"/>
          <w:lang w:val="ru-RU" w:eastAsia="en-US"/>
        </w:rPr>
        <w:t>.</w:t>
      </w:r>
      <w:proofErr w:type="spellStart"/>
      <w:r w:rsidRPr="00461F77">
        <w:rPr>
          <w:rStyle w:val="aa"/>
          <w:lang w:eastAsia="en-US"/>
        </w:rPr>
        <w:t>fert</w:t>
      </w:r>
      <w:proofErr w:type="spellEnd"/>
      <w:r w:rsidRPr="00461F77">
        <w:rPr>
          <w:rStyle w:val="aa"/>
          <w:lang w:val="ru-RU" w:eastAsia="en-US"/>
        </w:rPr>
        <w:t xml:space="preserve"> &lt;- </w:t>
      </w:r>
      <w:proofErr w:type="spellStart"/>
      <w:r w:rsidRPr="00461F77">
        <w:rPr>
          <w:rStyle w:val="aa"/>
          <w:lang w:eastAsia="en-US"/>
        </w:rPr>
        <w:t>aov</w:t>
      </w:r>
      <w:proofErr w:type="spellEnd"/>
      <w:r w:rsidRPr="00461F77">
        <w:rPr>
          <w:rStyle w:val="aa"/>
          <w:lang w:val="ru-RU" w:eastAsia="en-US"/>
        </w:rPr>
        <w:t>(</w:t>
      </w:r>
      <w:r w:rsidRPr="00461F77">
        <w:rPr>
          <w:rStyle w:val="aa"/>
          <w:lang w:eastAsia="en-US"/>
        </w:rPr>
        <w:t>yield</w:t>
      </w:r>
      <w:r w:rsidRPr="00461F77">
        <w:rPr>
          <w:rStyle w:val="aa"/>
          <w:lang w:val="ru-RU" w:eastAsia="en-US"/>
        </w:rPr>
        <w:t xml:space="preserve"> ~ </w:t>
      </w:r>
      <w:r w:rsidRPr="00461F77">
        <w:rPr>
          <w:rStyle w:val="aa"/>
          <w:lang w:eastAsia="en-US"/>
        </w:rPr>
        <w:t>fertilizer</w:t>
      </w:r>
      <w:r w:rsidRPr="00461F77">
        <w:rPr>
          <w:rStyle w:val="aa"/>
          <w:lang w:val="ru-RU" w:eastAsia="en-US"/>
        </w:rPr>
        <w:t xml:space="preserve">, </w:t>
      </w:r>
      <w:r w:rsidRPr="00461F77">
        <w:rPr>
          <w:rStyle w:val="aa"/>
          <w:lang w:eastAsia="en-US"/>
        </w:rPr>
        <w:t>data</w:t>
      </w:r>
      <w:r w:rsidRPr="00461F77">
        <w:rPr>
          <w:rStyle w:val="aa"/>
          <w:lang w:val="ru-RU" w:eastAsia="en-US"/>
        </w:rPr>
        <w:t>=</w:t>
      </w:r>
      <w:r w:rsidRPr="00461F77">
        <w:rPr>
          <w:rStyle w:val="aa"/>
          <w:lang w:eastAsia="en-US"/>
        </w:rPr>
        <w:t>crop</w:t>
      </w:r>
      <w:r w:rsidRPr="00461F77">
        <w:rPr>
          <w:rStyle w:val="aa"/>
          <w:lang w:val="ru-RU" w:eastAsia="en-US"/>
        </w:rPr>
        <w:t>.</w:t>
      </w:r>
      <w:r w:rsidRPr="00461F77">
        <w:rPr>
          <w:rStyle w:val="aa"/>
          <w:lang w:eastAsia="en-US"/>
        </w:rPr>
        <w:t>data</w:t>
      </w:r>
      <w:r w:rsidRPr="00461F77">
        <w:rPr>
          <w:rStyle w:val="aa"/>
          <w:lang w:val="ru-RU" w:eastAsia="en-US"/>
        </w:rPr>
        <w:t>)</w:t>
      </w:r>
      <w:r w:rsidRPr="00461F77">
        <w:t xml:space="preserve">, </w:t>
      </w:r>
      <w:r>
        <w:t xml:space="preserve">где первый параметр – это результирующая переменная и фактор, который мы хотим исследовать, второй параметр – источника данных (рисунок </w:t>
      </w:r>
      <w:r>
        <w:rPr>
          <w:lang w:val="en-US"/>
        </w:rPr>
        <w:t>XXX</w:t>
      </w:r>
      <w:r>
        <w:t>)</w:t>
      </w:r>
      <w:r w:rsidRPr="00461F77">
        <w:t>.</w:t>
      </w:r>
    </w:p>
    <w:p w14:paraId="41B359BC" w14:textId="77777777" w:rsidR="0093378B" w:rsidRDefault="0093378B" w:rsidP="00C67F95">
      <w:pPr>
        <w:ind w:left="708" w:firstLine="1"/>
      </w:pPr>
      <w:r>
        <w:t xml:space="preserve">Результаты проведения анализа отображаются инструкцией </w:t>
      </w:r>
      <w:r w:rsidRPr="00461F77">
        <w:rPr>
          <w:rStyle w:val="aa"/>
          <w:lang w:eastAsia="en-US"/>
        </w:rPr>
        <w:t>summary</w:t>
      </w:r>
      <w:r w:rsidRPr="00505F17">
        <w:rPr>
          <w:rStyle w:val="aa"/>
          <w:lang w:val="ru-RU" w:eastAsia="en-US"/>
        </w:rPr>
        <w:t>(</w:t>
      </w:r>
      <w:proofErr w:type="gramStart"/>
      <w:r w:rsidRPr="00461F77">
        <w:rPr>
          <w:rStyle w:val="aa"/>
          <w:lang w:eastAsia="en-US"/>
        </w:rPr>
        <w:t>one</w:t>
      </w:r>
      <w:r w:rsidRPr="00505F17">
        <w:rPr>
          <w:rStyle w:val="aa"/>
          <w:lang w:val="ru-RU" w:eastAsia="en-US"/>
        </w:rPr>
        <w:t>.</w:t>
      </w:r>
      <w:r w:rsidRPr="00461F77">
        <w:rPr>
          <w:rStyle w:val="aa"/>
          <w:lang w:eastAsia="en-US"/>
        </w:rPr>
        <w:t>way</w:t>
      </w:r>
      <w:r w:rsidRPr="00505F17">
        <w:rPr>
          <w:rStyle w:val="aa"/>
          <w:lang w:val="ru-RU" w:eastAsia="en-US"/>
        </w:rPr>
        <w:t>.</w:t>
      </w:r>
      <w:proofErr w:type="spellStart"/>
      <w:r w:rsidRPr="00461F77">
        <w:rPr>
          <w:rStyle w:val="aa"/>
          <w:lang w:eastAsia="en-US"/>
        </w:rPr>
        <w:t>fert</w:t>
      </w:r>
      <w:proofErr w:type="spellEnd"/>
      <w:proofErr w:type="gramEnd"/>
      <w:r w:rsidRPr="00505F17">
        <w:rPr>
          <w:rStyle w:val="aa"/>
          <w:lang w:val="ru-RU" w:eastAsia="en-US"/>
        </w:rPr>
        <w:t>)</w:t>
      </w:r>
      <w:r>
        <w:t>.</w:t>
      </w:r>
    </w:p>
    <w:p w14:paraId="18865ECF" w14:textId="09BFFC08" w:rsidR="0093378B" w:rsidRDefault="00BA1029" w:rsidP="00461F77">
      <w:pPr>
        <w:ind w:left="708" w:firstLine="1"/>
        <w:jc w:val="center"/>
      </w:pPr>
      <w:r w:rsidRPr="00D25175">
        <w:rPr>
          <w:noProof/>
          <w:lang w:eastAsia="ru-RU"/>
        </w:rPr>
        <w:drawing>
          <wp:inline distT="0" distB="0" distL="0" distR="0" wp14:anchorId="5A09411B" wp14:editId="25D8D068">
            <wp:extent cx="4972050" cy="1162050"/>
            <wp:effectExtent l="0" t="0" r="0" b="0"/>
            <wp:docPr id="4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72050" cy="1162050"/>
                    </a:xfrm>
                    <a:prstGeom prst="rect">
                      <a:avLst/>
                    </a:prstGeom>
                    <a:noFill/>
                    <a:ln>
                      <a:noFill/>
                    </a:ln>
                  </pic:spPr>
                </pic:pic>
              </a:graphicData>
            </a:graphic>
          </wp:inline>
        </w:drawing>
      </w:r>
    </w:p>
    <w:p w14:paraId="75EFF90C" w14:textId="77777777" w:rsidR="0093378B" w:rsidRDefault="0093378B" w:rsidP="00461F77">
      <w:pPr>
        <w:ind w:left="708" w:firstLine="1"/>
        <w:jc w:val="center"/>
      </w:pPr>
      <w:r>
        <w:t xml:space="preserve">Рисунок </w:t>
      </w:r>
      <w:r>
        <w:rPr>
          <w:lang w:val="en-US"/>
        </w:rPr>
        <w:t>XXX</w:t>
      </w:r>
      <w:r w:rsidRPr="00461F77">
        <w:t xml:space="preserve"> – </w:t>
      </w:r>
      <w:r>
        <w:t>результаты проведения однофакторного дисперсионного анализа</w:t>
      </w:r>
    </w:p>
    <w:p w14:paraId="12323700" w14:textId="77777777" w:rsidR="0093378B" w:rsidRDefault="0093378B" w:rsidP="00461F77">
      <w:r>
        <w:t xml:space="preserve">В сводке сначала перечислены независимые переменные, подставленные в модели (в данном случая есть только одна – </w:t>
      </w:r>
      <w:r>
        <w:rPr>
          <w:lang w:val="en-US"/>
        </w:rPr>
        <w:t>fertilizer</w:t>
      </w:r>
      <w:r w:rsidRPr="00461F77">
        <w:t>)</w:t>
      </w:r>
      <w:r>
        <w:t>, а также остатки (</w:t>
      </w:r>
      <w:r>
        <w:rPr>
          <w:lang w:val="en-US"/>
        </w:rPr>
        <w:t>Residuals</w:t>
      </w:r>
      <w:r>
        <w:t>)</w:t>
      </w:r>
      <w:r w:rsidRPr="00461F77">
        <w:t xml:space="preserve"> – </w:t>
      </w:r>
      <w:r>
        <w:t>внутригрупповая дисперсия (её ещё называют шумовой или остаточной дисперсией – в том смысле, что она не может быть объяснена влиянием экспериментального фактора). Остальные значения в выходной таблице описывают независимую переменную и остатки, где</w:t>
      </w:r>
      <w:r w:rsidRPr="00461F77">
        <w:t>:</w:t>
      </w:r>
    </w:p>
    <w:p w14:paraId="2B74B55F" w14:textId="77777777" w:rsidR="0093378B" w:rsidRDefault="0093378B" w:rsidP="009A20F6">
      <w:pPr>
        <w:pStyle w:val="12"/>
        <w:numPr>
          <w:ilvl w:val="0"/>
          <w:numId w:val="1"/>
        </w:numPr>
        <w:ind w:left="1134" w:hanging="425"/>
      </w:pPr>
      <w:r>
        <w:rPr>
          <w:lang w:val="en-US"/>
        </w:rPr>
        <w:t>Df</w:t>
      </w:r>
      <w:r w:rsidRPr="00D91B15">
        <w:t xml:space="preserve"> – </w:t>
      </w:r>
      <w:r>
        <w:t xml:space="preserve">количество степеней свободы (в данном случае количество градаций фактора минус один). </w:t>
      </w:r>
      <w:r>
        <w:rPr>
          <w:lang w:val="en-US"/>
        </w:rPr>
        <w:t>Df</w:t>
      </w:r>
      <w:r w:rsidRPr="00D91B15">
        <w:t xml:space="preserve"> </w:t>
      </w:r>
      <w:r>
        <w:t>остатков – общее количество наблюдений минус один и минус количество градаций факторов независимых переменных;</w:t>
      </w:r>
    </w:p>
    <w:p w14:paraId="375EC418" w14:textId="77777777" w:rsidR="0093378B" w:rsidRDefault="0093378B" w:rsidP="009A20F6">
      <w:pPr>
        <w:pStyle w:val="12"/>
        <w:numPr>
          <w:ilvl w:val="0"/>
          <w:numId w:val="1"/>
        </w:numPr>
        <w:ind w:left="1134" w:hanging="425"/>
      </w:pPr>
      <w:r>
        <w:t xml:space="preserve"> </w:t>
      </w:r>
      <w:r>
        <w:rPr>
          <w:lang w:val="en-US"/>
        </w:rPr>
        <w:t>Sum</w:t>
      </w:r>
      <w:r w:rsidRPr="00D91B15">
        <w:t xml:space="preserve"> </w:t>
      </w:r>
      <w:r>
        <w:rPr>
          <w:lang w:val="en-US"/>
        </w:rPr>
        <w:t>Sq</w:t>
      </w:r>
      <w:r w:rsidRPr="00D91B15">
        <w:t xml:space="preserve"> – </w:t>
      </w:r>
      <w:r>
        <w:t>сумма квадратов отклонений (общее различие между средними значениями группы и общим средним значением);</w:t>
      </w:r>
    </w:p>
    <w:p w14:paraId="4995AA9B" w14:textId="77777777" w:rsidR="0093378B" w:rsidRDefault="0093378B" w:rsidP="009A20F6">
      <w:pPr>
        <w:pStyle w:val="12"/>
        <w:numPr>
          <w:ilvl w:val="0"/>
          <w:numId w:val="1"/>
        </w:numPr>
        <w:ind w:left="1134" w:hanging="425"/>
      </w:pPr>
      <w:r>
        <w:rPr>
          <w:lang w:val="en-US"/>
        </w:rPr>
        <w:lastRenderedPageBreak/>
        <w:t>Mean</w:t>
      </w:r>
      <w:r w:rsidRPr="00D91B15">
        <w:t xml:space="preserve"> </w:t>
      </w:r>
      <w:r>
        <w:rPr>
          <w:lang w:val="en-US"/>
        </w:rPr>
        <w:t>Sq</w:t>
      </w:r>
      <w:r w:rsidRPr="00D91B15">
        <w:t xml:space="preserve"> – </w:t>
      </w:r>
      <w:r>
        <w:t>среднее значение суммы квадратов отклонений, рассчитанное путём деления суммы квадратов отклонений на количество степени свободы;</w:t>
      </w:r>
    </w:p>
    <w:p w14:paraId="0DBEC6A4" w14:textId="77777777" w:rsidR="0093378B" w:rsidRDefault="0093378B" w:rsidP="009A20F6">
      <w:pPr>
        <w:pStyle w:val="12"/>
        <w:numPr>
          <w:ilvl w:val="0"/>
          <w:numId w:val="1"/>
        </w:numPr>
        <w:ind w:left="1134" w:hanging="425"/>
      </w:pPr>
      <w:r>
        <w:t xml:space="preserve"> </w:t>
      </w:r>
      <w:r>
        <w:rPr>
          <w:lang w:val="en-US"/>
        </w:rPr>
        <w:t>F</w:t>
      </w:r>
      <w:r w:rsidRPr="00D91B15">
        <w:t xml:space="preserve"> </w:t>
      </w:r>
      <w:r>
        <w:rPr>
          <w:lang w:val="en-US"/>
        </w:rPr>
        <w:t>value</w:t>
      </w:r>
      <w:r w:rsidRPr="00D91B15">
        <w:t xml:space="preserve"> – </w:t>
      </w:r>
      <w:r>
        <w:t>фактическое значение Фишера (среднее значение суммы квадратов отклонений независимой переменной делённое на среднее значение суммы квадратов отклонений остатков).</w:t>
      </w:r>
    </w:p>
    <w:p w14:paraId="6AD73C3F" w14:textId="77777777" w:rsidR="0093378B" w:rsidRDefault="0093378B" w:rsidP="007876D1">
      <w:r>
        <w:rPr>
          <w:lang w:val="en-US"/>
        </w:rPr>
        <w:t>p</w:t>
      </w:r>
      <w:r w:rsidRPr="007876D1">
        <w:t xml:space="preserve"> </w:t>
      </w:r>
      <w:r>
        <w:t>уровень значимости достаточно низкое (</w:t>
      </w:r>
      <w:r>
        <w:rPr>
          <w:lang w:val="en-US"/>
        </w:rPr>
        <w:t>p</w:t>
      </w:r>
      <w:r w:rsidRPr="007876D1">
        <w:t xml:space="preserve"> &lt; 0.001</w:t>
      </w:r>
      <w:r>
        <w:t xml:space="preserve">), следовательно можно утверждать, что фактор </w:t>
      </w:r>
      <w:r>
        <w:rPr>
          <w:lang w:val="en-US"/>
        </w:rPr>
        <w:t>fertilizer</w:t>
      </w:r>
      <w:r w:rsidRPr="007876D1">
        <w:t xml:space="preserve"> </w:t>
      </w:r>
      <w:r>
        <w:t xml:space="preserve">оказывает значимое влияние на переменную </w:t>
      </w:r>
      <w:r>
        <w:rPr>
          <w:lang w:val="en-US"/>
        </w:rPr>
        <w:t>yield</w:t>
      </w:r>
      <w:r w:rsidRPr="007876D1">
        <w:t xml:space="preserve">, </w:t>
      </w:r>
      <w:r>
        <w:t>однофакторный дисперсионный анализ проведён успешно.</w:t>
      </w:r>
    </w:p>
    <w:p w14:paraId="5E2F1F57" w14:textId="77777777" w:rsidR="0093378B" w:rsidRPr="007876D1" w:rsidRDefault="0093378B" w:rsidP="007876D1">
      <w:r>
        <w:t xml:space="preserve">Для проведения двухфакторного дисперсионного анализа необходимо использовать ту же функцию </w:t>
      </w:r>
      <w:proofErr w:type="spellStart"/>
      <w:r>
        <w:rPr>
          <w:lang w:val="en-US"/>
        </w:rPr>
        <w:t>aov</w:t>
      </w:r>
      <w:proofErr w:type="spellEnd"/>
      <w:r w:rsidRPr="007876D1">
        <w:t xml:space="preserve">, </w:t>
      </w:r>
      <w:r>
        <w:t>но с изменёнными параметрами</w:t>
      </w:r>
      <w:r w:rsidRPr="007876D1">
        <w:t xml:space="preserve">: </w:t>
      </w:r>
      <w:proofErr w:type="spellStart"/>
      <w:r w:rsidRPr="007876D1">
        <w:t>two.way</w:t>
      </w:r>
      <w:proofErr w:type="spellEnd"/>
      <w:r w:rsidRPr="007876D1">
        <w:t xml:space="preserve"> &lt;- </w:t>
      </w:r>
      <w:proofErr w:type="spellStart"/>
      <w:proofErr w:type="gramStart"/>
      <w:r w:rsidRPr="007876D1">
        <w:rPr>
          <w:rStyle w:val="aa"/>
          <w:lang w:eastAsia="en-US"/>
        </w:rPr>
        <w:t>aov</w:t>
      </w:r>
      <w:proofErr w:type="spellEnd"/>
      <w:r w:rsidRPr="00505F17">
        <w:rPr>
          <w:rStyle w:val="aa"/>
          <w:lang w:val="ru-RU" w:eastAsia="en-US"/>
        </w:rPr>
        <w:t>(</w:t>
      </w:r>
      <w:proofErr w:type="gramEnd"/>
      <w:r w:rsidRPr="007876D1">
        <w:rPr>
          <w:rStyle w:val="aa"/>
          <w:lang w:eastAsia="en-US"/>
        </w:rPr>
        <w:t>yield</w:t>
      </w:r>
      <w:r w:rsidRPr="00505F17">
        <w:rPr>
          <w:rStyle w:val="aa"/>
          <w:lang w:val="ru-RU" w:eastAsia="en-US"/>
        </w:rPr>
        <w:t xml:space="preserve"> ~ </w:t>
      </w:r>
      <w:r w:rsidRPr="007876D1">
        <w:rPr>
          <w:rStyle w:val="aa"/>
          <w:lang w:eastAsia="en-US"/>
        </w:rPr>
        <w:t>fertilizer</w:t>
      </w:r>
      <w:r w:rsidRPr="00505F17">
        <w:rPr>
          <w:rStyle w:val="aa"/>
          <w:lang w:val="ru-RU" w:eastAsia="en-US"/>
        </w:rPr>
        <w:t xml:space="preserve"> * </w:t>
      </w:r>
      <w:r w:rsidRPr="007876D1">
        <w:rPr>
          <w:rStyle w:val="aa"/>
          <w:lang w:eastAsia="en-US"/>
        </w:rPr>
        <w:t>density</w:t>
      </w:r>
      <w:r w:rsidRPr="00505F17">
        <w:rPr>
          <w:rStyle w:val="aa"/>
          <w:lang w:val="ru-RU" w:eastAsia="en-US"/>
        </w:rPr>
        <w:t xml:space="preserve">, </w:t>
      </w:r>
      <w:r w:rsidRPr="007876D1">
        <w:rPr>
          <w:rStyle w:val="aa"/>
          <w:lang w:eastAsia="en-US"/>
        </w:rPr>
        <w:t>data</w:t>
      </w:r>
      <w:r w:rsidRPr="00505F17">
        <w:rPr>
          <w:rStyle w:val="aa"/>
          <w:lang w:val="ru-RU" w:eastAsia="en-US"/>
        </w:rPr>
        <w:t xml:space="preserve"> = </w:t>
      </w:r>
      <w:r w:rsidRPr="007876D1">
        <w:rPr>
          <w:rStyle w:val="aa"/>
          <w:lang w:eastAsia="en-US"/>
        </w:rPr>
        <w:t>crop</w:t>
      </w:r>
      <w:r w:rsidRPr="00505F17">
        <w:rPr>
          <w:rStyle w:val="aa"/>
          <w:lang w:val="ru-RU" w:eastAsia="en-US"/>
        </w:rPr>
        <w:t>.</w:t>
      </w:r>
      <w:r w:rsidRPr="007876D1">
        <w:rPr>
          <w:rStyle w:val="aa"/>
          <w:lang w:eastAsia="en-US"/>
        </w:rPr>
        <w:t>data</w:t>
      </w:r>
      <w:r w:rsidRPr="00505F17">
        <w:rPr>
          <w:rStyle w:val="aa"/>
          <w:lang w:val="ru-RU" w:eastAsia="en-US"/>
        </w:rPr>
        <w:t>)</w:t>
      </w:r>
      <w:r w:rsidRPr="007876D1">
        <w:t xml:space="preserve">. </w:t>
      </w:r>
      <w:proofErr w:type="gramStart"/>
      <w:r>
        <w:t>Знак</w:t>
      </w:r>
      <w:r w:rsidRPr="007876D1">
        <w:t xml:space="preserve"> ”</w:t>
      </w:r>
      <w:proofErr w:type="gramEnd"/>
      <w:r>
        <w:t>*</w:t>
      </w:r>
      <w:r w:rsidRPr="007876D1">
        <w:t>”</w:t>
      </w:r>
      <w:r>
        <w:t xml:space="preserve"> указывает на то, что необходимо узнать влияние каждого фактора по отдельности, а также влияние взаимодействия факторов (</w:t>
      </w:r>
      <w:r>
        <w:rPr>
          <w:lang w:val="en-US"/>
        </w:rPr>
        <w:t>fertilizer</w:t>
      </w:r>
      <w:r w:rsidRPr="007876D1">
        <w:t xml:space="preserve"> </w:t>
      </w:r>
      <w:r>
        <w:t xml:space="preserve">и </w:t>
      </w:r>
      <w:r>
        <w:rPr>
          <w:lang w:val="en-US"/>
        </w:rPr>
        <w:t>density</w:t>
      </w:r>
      <w:r>
        <w:t>)</w:t>
      </w:r>
      <w:r w:rsidRPr="007876D1">
        <w:t>.</w:t>
      </w:r>
    </w:p>
    <w:p w14:paraId="50D24085" w14:textId="77777777" w:rsidR="0093378B" w:rsidRDefault="0093378B" w:rsidP="007876D1">
      <w:r>
        <w:t xml:space="preserve">Результат анализа вызывается инструкцией </w:t>
      </w:r>
      <w:r w:rsidRPr="007876D1">
        <w:rPr>
          <w:rStyle w:val="aa"/>
          <w:lang w:eastAsia="en-US"/>
        </w:rPr>
        <w:t>summary</w:t>
      </w:r>
      <w:r w:rsidRPr="00505F17">
        <w:rPr>
          <w:rStyle w:val="aa"/>
          <w:lang w:val="ru-RU" w:eastAsia="en-US"/>
        </w:rPr>
        <w:t>(</w:t>
      </w:r>
      <w:r w:rsidRPr="007876D1">
        <w:rPr>
          <w:rStyle w:val="aa"/>
          <w:lang w:eastAsia="en-US"/>
        </w:rPr>
        <w:t>two</w:t>
      </w:r>
      <w:r w:rsidRPr="00505F17">
        <w:rPr>
          <w:rStyle w:val="aa"/>
          <w:lang w:val="ru-RU" w:eastAsia="en-US"/>
        </w:rPr>
        <w:t>.</w:t>
      </w:r>
      <w:r w:rsidRPr="007876D1">
        <w:rPr>
          <w:rStyle w:val="aa"/>
          <w:lang w:eastAsia="en-US"/>
        </w:rPr>
        <w:t>way</w:t>
      </w:r>
      <w:r w:rsidRPr="00505F17">
        <w:rPr>
          <w:rStyle w:val="aa"/>
          <w:lang w:val="ru-RU" w:eastAsia="en-US"/>
        </w:rPr>
        <w:t>)</w:t>
      </w:r>
      <w:r w:rsidRPr="007876D1">
        <w:t>:</w:t>
      </w:r>
    </w:p>
    <w:p w14:paraId="2D020815" w14:textId="464B7BDE" w:rsidR="0093378B" w:rsidRDefault="00BA1029" w:rsidP="007876D1">
      <w:pPr>
        <w:jc w:val="center"/>
      </w:pPr>
      <w:r w:rsidRPr="00D25175">
        <w:rPr>
          <w:noProof/>
          <w:lang w:eastAsia="ru-RU"/>
        </w:rPr>
        <w:drawing>
          <wp:inline distT="0" distB="0" distL="0" distR="0" wp14:anchorId="30138F50" wp14:editId="7D15BEF3">
            <wp:extent cx="5076825" cy="1371600"/>
            <wp:effectExtent l="0" t="0" r="0" b="0"/>
            <wp:docPr id="4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076825" cy="1371600"/>
                    </a:xfrm>
                    <a:prstGeom prst="rect">
                      <a:avLst/>
                    </a:prstGeom>
                    <a:noFill/>
                    <a:ln>
                      <a:noFill/>
                    </a:ln>
                  </pic:spPr>
                </pic:pic>
              </a:graphicData>
            </a:graphic>
          </wp:inline>
        </w:drawing>
      </w:r>
    </w:p>
    <w:p w14:paraId="41FCD855" w14:textId="77777777" w:rsidR="0093378B" w:rsidRDefault="0093378B" w:rsidP="007876D1">
      <w:pPr>
        <w:jc w:val="center"/>
      </w:pPr>
      <w:r>
        <w:t xml:space="preserve">Рисунок </w:t>
      </w:r>
      <w:r>
        <w:rPr>
          <w:lang w:val="en-US"/>
        </w:rPr>
        <w:t>XXX</w:t>
      </w:r>
      <w:r w:rsidRPr="007876D1">
        <w:t xml:space="preserve"> – </w:t>
      </w:r>
      <w:r>
        <w:t>результат выполнения двухфакторного дисперсионного анализа</w:t>
      </w:r>
    </w:p>
    <w:p w14:paraId="1C041264" w14:textId="77777777" w:rsidR="0093378B" w:rsidRDefault="0093378B" w:rsidP="007876D1">
      <w:r>
        <w:t xml:space="preserve">В выходной таблице переменная </w:t>
      </w:r>
      <w:r w:rsidRPr="007876D1">
        <w:t>“</w:t>
      </w:r>
      <w:proofErr w:type="gramStart"/>
      <w:r>
        <w:rPr>
          <w:lang w:val="en-US"/>
        </w:rPr>
        <w:t>fertilizer</w:t>
      </w:r>
      <w:r w:rsidRPr="007876D1">
        <w:t>:</w:t>
      </w:r>
      <w:r>
        <w:rPr>
          <w:lang w:val="en-US"/>
        </w:rPr>
        <w:t>density</w:t>
      </w:r>
      <w:proofErr w:type="gramEnd"/>
      <w:r w:rsidRPr="007876D1">
        <w:t xml:space="preserve">” </w:t>
      </w:r>
      <w:r>
        <w:t xml:space="preserve">имеет низкое значение суммы квадратов отклонений и высокий </w:t>
      </w:r>
      <w:r>
        <w:rPr>
          <w:lang w:val="en-US"/>
        </w:rPr>
        <w:t>p</w:t>
      </w:r>
      <w:r w:rsidRPr="007876D1">
        <w:t xml:space="preserve"> </w:t>
      </w:r>
      <w:r>
        <w:t xml:space="preserve">уровень значимости, что что означает что взаимодействие факторов </w:t>
      </w:r>
      <w:r>
        <w:rPr>
          <w:lang w:val="en-US"/>
        </w:rPr>
        <w:t>fertilizer</w:t>
      </w:r>
      <w:r w:rsidRPr="007876D1">
        <w:t xml:space="preserve"> * </w:t>
      </w:r>
      <w:r>
        <w:rPr>
          <w:lang w:val="en-US"/>
        </w:rPr>
        <w:t>density</w:t>
      </w:r>
      <w:r>
        <w:t xml:space="preserve"> не оказывает существенного влияния на результирующую переменную </w:t>
      </w:r>
      <w:r>
        <w:rPr>
          <w:lang w:val="en-US"/>
        </w:rPr>
        <w:t>yield</w:t>
      </w:r>
      <w:r>
        <w:t>. Двухфакторный дисперсионный анализ проведён успешно.</w:t>
      </w:r>
    </w:p>
    <w:p w14:paraId="6342542D" w14:textId="77777777" w:rsidR="0093378B" w:rsidRDefault="0093378B" w:rsidP="007876D1">
      <w:r>
        <w:t>Также для наглядности можно визуализировать данные в виде графиков, для наглядности результатов.</w:t>
      </w:r>
    </w:p>
    <w:p w14:paraId="02A437FD" w14:textId="77777777" w:rsidR="0093378B" w:rsidRPr="006E14B4" w:rsidRDefault="0093378B" w:rsidP="007876D1">
      <w:r>
        <w:lastRenderedPageBreak/>
        <w:t xml:space="preserve">Для построения гистограммы частот используется инструкция </w:t>
      </w:r>
      <w:proofErr w:type="gramStart"/>
      <w:r w:rsidRPr="006E14B4">
        <w:rPr>
          <w:rStyle w:val="aa"/>
          <w:lang w:eastAsia="en-US"/>
        </w:rPr>
        <w:t>hist</w:t>
      </w:r>
      <w:r w:rsidRPr="006E14B4">
        <w:rPr>
          <w:rStyle w:val="aa"/>
          <w:lang w:val="ru-RU" w:eastAsia="en-US"/>
        </w:rPr>
        <w:t>(</w:t>
      </w:r>
      <w:proofErr w:type="gramEnd"/>
      <w:r w:rsidRPr="006E14B4">
        <w:rPr>
          <w:rStyle w:val="aa"/>
          <w:lang w:val="ru-RU" w:eastAsia="en-US"/>
        </w:rPr>
        <w:t>)</w:t>
      </w:r>
      <w:r w:rsidRPr="006E14B4">
        <w:t>:</w:t>
      </w:r>
    </w:p>
    <w:p w14:paraId="71049F20" w14:textId="5C78BC61" w:rsidR="0093378B" w:rsidRDefault="00BA1029" w:rsidP="006E14B4">
      <w:pPr>
        <w:jc w:val="center"/>
      </w:pPr>
      <w:r w:rsidRPr="00D25175">
        <w:rPr>
          <w:noProof/>
          <w:lang w:eastAsia="ru-RU"/>
        </w:rPr>
        <w:drawing>
          <wp:inline distT="0" distB="0" distL="0" distR="0" wp14:anchorId="796DB61E" wp14:editId="7A2E4778">
            <wp:extent cx="4162425" cy="2638425"/>
            <wp:effectExtent l="0" t="0" r="0" b="0"/>
            <wp:docPr id="4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162425" cy="2638425"/>
                    </a:xfrm>
                    <a:prstGeom prst="rect">
                      <a:avLst/>
                    </a:prstGeom>
                    <a:noFill/>
                    <a:ln>
                      <a:noFill/>
                    </a:ln>
                  </pic:spPr>
                </pic:pic>
              </a:graphicData>
            </a:graphic>
          </wp:inline>
        </w:drawing>
      </w:r>
    </w:p>
    <w:p w14:paraId="59599400" w14:textId="77777777" w:rsidR="0093378B" w:rsidRDefault="0093378B" w:rsidP="006E14B4">
      <w:pPr>
        <w:jc w:val="center"/>
      </w:pPr>
      <w:r>
        <w:t xml:space="preserve">Рисунок </w:t>
      </w:r>
      <w:r>
        <w:rPr>
          <w:lang w:val="en-US"/>
        </w:rPr>
        <w:t>XXX</w:t>
      </w:r>
      <w:r w:rsidRPr="006E14B4">
        <w:t xml:space="preserve"> – </w:t>
      </w:r>
      <w:r>
        <w:t>гистограмма частот данных</w:t>
      </w:r>
    </w:p>
    <w:p w14:paraId="5C8F9AD7" w14:textId="77777777" w:rsidR="0093378B" w:rsidRDefault="0093378B" w:rsidP="006E14B4">
      <w:r>
        <w:t xml:space="preserve">На данной гистограмме отображена частота значений переменной </w:t>
      </w:r>
      <w:r>
        <w:rPr>
          <w:lang w:val="en-US"/>
        </w:rPr>
        <w:t>yield</w:t>
      </w:r>
      <w:r w:rsidRPr="006E14B4">
        <w:t xml:space="preserve"> </w:t>
      </w:r>
      <w:r>
        <w:t xml:space="preserve">из таблицы данных, визуально данные распределены нормально. При оценки дисперсии данных часто используется график </w:t>
      </w:r>
      <w:r w:rsidRPr="006E14B4">
        <w:t>“</w:t>
      </w:r>
      <w:r>
        <w:t>ящик с усами</w:t>
      </w:r>
      <w:r w:rsidRPr="006E14B4">
        <w:t>”</w:t>
      </w:r>
      <w:r>
        <w:t xml:space="preserve">, данный график есть в языке </w:t>
      </w:r>
      <w:r>
        <w:rPr>
          <w:lang w:val="en-US"/>
        </w:rPr>
        <w:t>R</w:t>
      </w:r>
      <w:r w:rsidRPr="006E14B4">
        <w:t xml:space="preserve"> </w:t>
      </w:r>
      <w:r>
        <w:t xml:space="preserve">и отображается выполнением инструкции </w:t>
      </w:r>
      <w:proofErr w:type="gramStart"/>
      <w:r w:rsidRPr="006E14B4">
        <w:rPr>
          <w:rStyle w:val="aa"/>
          <w:lang w:eastAsia="en-US"/>
        </w:rPr>
        <w:t>boxplot</w:t>
      </w:r>
      <w:r w:rsidRPr="006E14B4">
        <w:rPr>
          <w:rStyle w:val="aa"/>
          <w:lang w:val="ru-RU" w:eastAsia="en-US"/>
        </w:rPr>
        <w:t>(</w:t>
      </w:r>
      <w:proofErr w:type="gramEnd"/>
      <w:r w:rsidRPr="006E14B4">
        <w:rPr>
          <w:rStyle w:val="aa"/>
          <w:lang w:val="ru-RU" w:eastAsia="en-US"/>
        </w:rPr>
        <w:t>)</w:t>
      </w:r>
      <w:r w:rsidRPr="006E14B4">
        <w:t>:</w:t>
      </w:r>
    </w:p>
    <w:p w14:paraId="0C3417F4" w14:textId="59D89031" w:rsidR="0093378B" w:rsidRDefault="00BA1029" w:rsidP="006E14B4">
      <w:pPr>
        <w:jc w:val="center"/>
      </w:pPr>
      <w:r w:rsidRPr="00D25175">
        <w:rPr>
          <w:noProof/>
          <w:lang w:eastAsia="ru-RU"/>
        </w:rPr>
        <w:drawing>
          <wp:inline distT="0" distB="0" distL="0" distR="0" wp14:anchorId="00F096BC" wp14:editId="343B1670">
            <wp:extent cx="4667250" cy="2952750"/>
            <wp:effectExtent l="0" t="0" r="0" b="0"/>
            <wp:docPr id="4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667250" cy="2952750"/>
                    </a:xfrm>
                    <a:prstGeom prst="rect">
                      <a:avLst/>
                    </a:prstGeom>
                    <a:noFill/>
                    <a:ln>
                      <a:noFill/>
                    </a:ln>
                  </pic:spPr>
                </pic:pic>
              </a:graphicData>
            </a:graphic>
          </wp:inline>
        </w:drawing>
      </w:r>
    </w:p>
    <w:p w14:paraId="4587AA0E" w14:textId="77777777" w:rsidR="0093378B" w:rsidRDefault="0093378B" w:rsidP="006E14B4">
      <w:pPr>
        <w:jc w:val="center"/>
      </w:pPr>
      <w:r>
        <w:t xml:space="preserve">Рисунок </w:t>
      </w:r>
      <w:r>
        <w:rPr>
          <w:lang w:val="en-US"/>
        </w:rPr>
        <w:t>XXX</w:t>
      </w:r>
      <w:r w:rsidRPr="006E14B4">
        <w:t xml:space="preserve"> – </w:t>
      </w:r>
      <w:r>
        <w:t>«диаграмма ящик с усами» (</w:t>
      </w:r>
      <w:r>
        <w:rPr>
          <w:lang w:val="en-US"/>
        </w:rPr>
        <w:t>boxplot</w:t>
      </w:r>
      <w:r>
        <w:t>)</w:t>
      </w:r>
    </w:p>
    <w:p w14:paraId="0093C0B1" w14:textId="77777777" w:rsidR="0093378B" w:rsidRDefault="0093378B" w:rsidP="00A35969">
      <w:r>
        <w:t xml:space="preserve">Многофакторный дисперсионный анализ проводится по аналогии с предыдущими примерами, достаточно указать в параметры функции </w:t>
      </w:r>
      <w:proofErr w:type="spellStart"/>
      <w:proofErr w:type="gramStart"/>
      <w:r w:rsidRPr="009271BC">
        <w:rPr>
          <w:rStyle w:val="aa"/>
          <w:lang w:eastAsia="en-US"/>
        </w:rPr>
        <w:t>aov</w:t>
      </w:r>
      <w:proofErr w:type="spellEnd"/>
      <w:r w:rsidRPr="009271BC">
        <w:rPr>
          <w:rStyle w:val="aa"/>
          <w:lang w:val="ru-RU" w:eastAsia="en-US"/>
        </w:rPr>
        <w:t>(</w:t>
      </w:r>
      <w:proofErr w:type="gramEnd"/>
      <w:r w:rsidRPr="009271BC">
        <w:rPr>
          <w:rStyle w:val="aa"/>
          <w:lang w:val="ru-RU" w:eastAsia="en-US"/>
        </w:rPr>
        <w:t>)</w:t>
      </w:r>
      <w:r w:rsidRPr="00A35969">
        <w:t xml:space="preserve"> </w:t>
      </w:r>
      <w:r>
        <w:t xml:space="preserve">интересующие факторы и указав символами «*» или «+» нужно ли считать </w:t>
      </w:r>
      <w:r>
        <w:lastRenderedPageBreak/>
        <w:t xml:space="preserve">взаимодействие факторов, или рассматривать их по отдельности. Само понятие взаимодействия факторов достаточно размыто, и всегда необходимо уточнять что под ним подразумевается, потому что в </w:t>
      </w:r>
      <w:r>
        <w:rPr>
          <w:lang w:val="en-US"/>
        </w:rPr>
        <w:t>RStudio</w:t>
      </w:r>
      <w:r w:rsidRPr="00A35969">
        <w:t xml:space="preserve"> </w:t>
      </w:r>
      <w:r>
        <w:t xml:space="preserve">и разнообразных книгах по статистике используются разные определения этого понятия. В </w:t>
      </w:r>
      <w:r>
        <w:rPr>
          <w:lang w:val="en-US"/>
        </w:rPr>
        <w:t>R</w:t>
      </w:r>
      <w:r w:rsidRPr="00A35969">
        <w:t xml:space="preserve"> </w:t>
      </w:r>
      <w:r>
        <w:t xml:space="preserve">учитывают взаимодействие </w:t>
      </w:r>
      <w:proofErr w:type="gramStart"/>
      <w:r>
        <w:t>факторов</w:t>
      </w:r>
      <w:proofErr w:type="gramEnd"/>
      <w:r>
        <w:t xml:space="preserve"> когда необходимо рассмотреть такой случай, где независимые друг от друга факторы значительно влияют на переменную отклик вместе, а по отдельности влияние факторов не такое значимое. Например, в приведенном выше примере с урожайностью можно предположить, что плотность посадки влияет на способность растений усваивать удобрения, в таком случае необходимо провести эксперимент со взаимодействием факторов «плотность посадки» и «удобрение», если фактическое </w:t>
      </w:r>
      <w:r>
        <w:rPr>
          <w:lang w:val="en-US"/>
        </w:rPr>
        <w:t>F</w:t>
      </w:r>
      <w:r>
        <w:t xml:space="preserve">-значение для взаимодействие факторов больше критического </w:t>
      </w:r>
      <w:r>
        <w:rPr>
          <w:lang w:val="en-US"/>
        </w:rPr>
        <w:t>F</w:t>
      </w:r>
      <w:r w:rsidRPr="009271BC">
        <w:t xml:space="preserve">, </w:t>
      </w:r>
      <w:r>
        <w:t xml:space="preserve">и в то же время фактические </w:t>
      </w:r>
      <w:r>
        <w:rPr>
          <w:lang w:val="en-US"/>
        </w:rPr>
        <w:t>F</w:t>
      </w:r>
      <w:r>
        <w:t xml:space="preserve">-значения факторов «плотность» и «удобрение» меньше критического </w:t>
      </w:r>
      <w:r>
        <w:rPr>
          <w:lang w:val="en-US"/>
        </w:rPr>
        <w:t>F</w:t>
      </w:r>
      <w:r w:rsidRPr="009271BC">
        <w:t xml:space="preserve">, </w:t>
      </w:r>
      <w:r>
        <w:t>то в таком случае следует сделать вывод о том, в реальном поле имеет смысл применять определённое удобрение только при определённой плотности засадки культуры.</w:t>
      </w:r>
    </w:p>
    <w:p w14:paraId="3F540577" w14:textId="77777777" w:rsidR="0093378B" w:rsidRDefault="0093378B" w:rsidP="00A35969">
      <w:r>
        <w:t>Проведение многофакторного дисперсионного анализа (в данном примере присутствуют 3 фактора) необходимо выполнить следующую инструкцию:</w:t>
      </w:r>
    </w:p>
    <w:p w14:paraId="156284CB" w14:textId="77777777" w:rsidR="0093378B" w:rsidRDefault="0093378B" w:rsidP="00DE2A22">
      <w:r w:rsidRPr="00DE2A22">
        <w:rPr>
          <w:rStyle w:val="aa"/>
          <w:lang w:eastAsia="en-US"/>
        </w:rPr>
        <w:t>three</w:t>
      </w:r>
      <w:r w:rsidRPr="00DE2A22">
        <w:rPr>
          <w:rStyle w:val="aa"/>
          <w:lang w:val="ru-RU" w:eastAsia="en-US"/>
        </w:rPr>
        <w:t>.</w:t>
      </w:r>
      <w:r w:rsidRPr="00DE2A22">
        <w:rPr>
          <w:rStyle w:val="aa"/>
          <w:lang w:eastAsia="en-US"/>
        </w:rPr>
        <w:t>way</w:t>
      </w:r>
      <w:r w:rsidRPr="00DE2A22">
        <w:rPr>
          <w:rStyle w:val="aa"/>
          <w:lang w:val="ru-RU" w:eastAsia="en-US"/>
        </w:rPr>
        <w:t xml:space="preserve"> &lt;- </w:t>
      </w:r>
      <w:proofErr w:type="spellStart"/>
      <w:proofErr w:type="gramStart"/>
      <w:r w:rsidRPr="00DE2A22">
        <w:rPr>
          <w:rStyle w:val="aa"/>
          <w:lang w:eastAsia="en-US"/>
        </w:rPr>
        <w:t>aov</w:t>
      </w:r>
      <w:proofErr w:type="spellEnd"/>
      <w:r w:rsidRPr="00DE2A22">
        <w:rPr>
          <w:rStyle w:val="aa"/>
          <w:lang w:val="ru-RU" w:eastAsia="en-US"/>
        </w:rPr>
        <w:t>(</w:t>
      </w:r>
      <w:proofErr w:type="gramEnd"/>
      <w:r w:rsidRPr="00DE2A22">
        <w:rPr>
          <w:rStyle w:val="aa"/>
          <w:lang w:eastAsia="en-US"/>
        </w:rPr>
        <w:t>yield</w:t>
      </w:r>
      <w:r w:rsidRPr="00DE2A22">
        <w:rPr>
          <w:rStyle w:val="aa"/>
          <w:lang w:val="ru-RU" w:eastAsia="en-US"/>
        </w:rPr>
        <w:t xml:space="preserve"> ~ </w:t>
      </w:r>
      <w:r w:rsidRPr="00DE2A22">
        <w:rPr>
          <w:rStyle w:val="aa"/>
          <w:lang w:eastAsia="en-US"/>
        </w:rPr>
        <w:t>fertilizer</w:t>
      </w:r>
      <w:r w:rsidRPr="00DE2A22">
        <w:rPr>
          <w:rStyle w:val="aa"/>
          <w:lang w:val="ru-RU" w:eastAsia="en-US"/>
        </w:rPr>
        <w:t xml:space="preserve"> + </w:t>
      </w:r>
      <w:r w:rsidRPr="00DE2A22">
        <w:rPr>
          <w:rStyle w:val="aa"/>
          <w:lang w:eastAsia="en-US"/>
        </w:rPr>
        <w:t>density</w:t>
      </w:r>
      <w:r w:rsidRPr="00DE2A22">
        <w:rPr>
          <w:rStyle w:val="aa"/>
          <w:lang w:val="ru-RU" w:eastAsia="en-US"/>
        </w:rPr>
        <w:t xml:space="preserve"> + </w:t>
      </w:r>
      <w:r w:rsidRPr="00DE2A22">
        <w:rPr>
          <w:rStyle w:val="aa"/>
          <w:lang w:eastAsia="en-US"/>
        </w:rPr>
        <w:t>block</w:t>
      </w:r>
      <w:r w:rsidRPr="00DE2A22">
        <w:rPr>
          <w:rStyle w:val="aa"/>
          <w:lang w:val="ru-RU" w:eastAsia="en-US"/>
        </w:rPr>
        <w:t xml:space="preserve">, </w:t>
      </w:r>
      <w:r w:rsidRPr="00DE2A22">
        <w:rPr>
          <w:rStyle w:val="aa"/>
          <w:lang w:eastAsia="en-US"/>
        </w:rPr>
        <w:t>data</w:t>
      </w:r>
      <w:r w:rsidRPr="00DE2A22">
        <w:rPr>
          <w:rStyle w:val="aa"/>
          <w:lang w:val="ru-RU" w:eastAsia="en-US"/>
        </w:rPr>
        <w:t xml:space="preserve"> = </w:t>
      </w:r>
      <w:r w:rsidRPr="00DE2A22">
        <w:rPr>
          <w:rStyle w:val="aa"/>
          <w:lang w:eastAsia="en-US"/>
        </w:rPr>
        <w:t>crop</w:t>
      </w:r>
      <w:r w:rsidRPr="00DE2A22">
        <w:rPr>
          <w:rStyle w:val="aa"/>
          <w:lang w:val="ru-RU" w:eastAsia="en-US"/>
        </w:rPr>
        <w:t>.</w:t>
      </w:r>
      <w:r w:rsidRPr="00DE2A22">
        <w:rPr>
          <w:rStyle w:val="aa"/>
          <w:lang w:eastAsia="en-US"/>
        </w:rPr>
        <w:t>data</w:t>
      </w:r>
      <w:r w:rsidRPr="00DE2A22">
        <w:rPr>
          <w:rStyle w:val="aa"/>
          <w:lang w:val="ru-RU" w:eastAsia="en-US"/>
        </w:rPr>
        <w:t>)</w:t>
      </w:r>
      <w:r w:rsidRPr="00DE2A22">
        <w:t xml:space="preserve"> </w:t>
      </w:r>
      <w:r>
        <w:t>Где</w:t>
      </w:r>
      <w:r w:rsidRPr="00DE2A22">
        <w:t xml:space="preserve"> </w:t>
      </w:r>
      <w:r>
        <w:t>рассматривается</w:t>
      </w:r>
      <w:r w:rsidRPr="00DE2A22">
        <w:t xml:space="preserve"> </w:t>
      </w:r>
      <w:r>
        <w:t>влияние факторов: «</w:t>
      </w:r>
      <w:r>
        <w:rPr>
          <w:lang w:val="en-US"/>
        </w:rPr>
        <w:t>fertilizer</w:t>
      </w:r>
      <w:r>
        <w:t>»; «</w:t>
      </w:r>
      <w:r>
        <w:rPr>
          <w:lang w:val="en-US"/>
        </w:rPr>
        <w:t>density</w:t>
      </w:r>
      <w:r>
        <w:t>» и  «</w:t>
      </w:r>
      <w:r>
        <w:rPr>
          <w:lang w:val="en-US"/>
        </w:rPr>
        <w:t>block</w:t>
      </w:r>
      <w:r>
        <w:t>»</w:t>
      </w:r>
      <w:r w:rsidRPr="00DE2A22">
        <w:t xml:space="preserve"> </w:t>
      </w:r>
      <w:r>
        <w:t xml:space="preserve">без их взаимодействия. </w:t>
      </w:r>
    </w:p>
    <w:p w14:paraId="7F8D2786" w14:textId="77777777" w:rsidR="0093378B" w:rsidRDefault="0093378B" w:rsidP="00DE2A22">
      <w:r>
        <w:t>При исполнении команды вывода результатов анализа можно увидеть, что факторы «</w:t>
      </w:r>
      <w:r>
        <w:rPr>
          <w:lang w:val="en-US"/>
        </w:rPr>
        <w:t>fertilizer</w:t>
      </w:r>
      <w:r>
        <w:t>» и «</w:t>
      </w:r>
      <w:r>
        <w:rPr>
          <w:lang w:val="en-US"/>
        </w:rPr>
        <w:t>density</w:t>
      </w:r>
      <w:r>
        <w:t>» имеют статистически значимое влияние на переменную-отклик «</w:t>
      </w:r>
      <w:r>
        <w:rPr>
          <w:lang w:val="en-US"/>
        </w:rPr>
        <w:t>yield</w:t>
      </w:r>
      <w:r>
        <w:t>», а фактор «</w:t>
      </w:r>
      <w:r>
        <w:rPr>
          <w:lang w:val="en-US"/>
        </w:rPr>
        <w:t>block</w:t>
      </w:r>
      <w:r>
        <w:t>» не имеет.</w:t>
      </w:r>
    </w:p>
    <w:p w14:paraId="65324054" w14:textId="53A1C3FB" w:rsidR="0093378B" w:rsidRDefault="00BA1029" w:rsidP="00DE2A22">
      <w:pPr>
        <w:jc w:val="center"/>
      </w:pPr>
      <w:r w:rsidRPr="00D25175">
        <w:rPr>
          <w:noProof/>
          <w:lang w:eastAsia="ru-RU"/>
        </w:rPr>
        <w:lastRenderedPageBreak/>
        <w:drawing>
          <wp:inline distT="0" distB="0" distL="0" distR="0" wp14:anchorId="28D36B43" wp14:editId="1521FADE">
            <wp:extent cx="5257800" cy="1343025"/>
            <wp:effectExtent l="0" t="0" r="0" b="0"/>
            <wp:docPr id="50"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57800" cy="1343025"/>
                    </a:xfrm>
                    <a:prstGeom prst="rect">
                      <a:avLst/>
                    </a:prstGeom>
                    <a:noFill/>
                    <a:ln>
                      <a:noFill/>
                    </a:ln>
                  </pic:spPr>
                </pic:pic>
              </a:graphicData>
            </a:graphic>
          </wp:inline>
        </w:drawing>
      </w:r>
    </w:p>
    <w:p w14:paraId="53DAD212" w14:textId="77777777" w:rsidR="0093378B" w:rsidRDefault="0093378B" w:rsidP="00DE2A22">
      <w:pPr>
        <w:jc w:val="center"/>
      </w:pPr>
      <w:r>
        <w:t>Рисунок ЪЪЪ – результаты проведения многофакторного (трёхфакторного) дисперсионного анализа</w:t>
      </w:r>
    </w:p>
    <w:p w14:paraId="0CB9EA8A" w14:textId="77777777" w:rsidR="0093378B" w:rsidRPr="00DE2A22" w:rsidRDefault="0093378B" w:rsidP="00DE2A22">
      <w:r>
        <w:t xml:space="preserve">Многофакторный дисперсионный анализ в </w:t>
      </w:r>
      <w:r>
        <w:rPr>
          <w:lang w:val="en-US"/>
        </w:rPr>
        <w:t>RStudio</w:t>
      </w:r>
      <w:r w:rsidRPr="00DE2A22">
        <w:t xml:space="preserve"> </w:t>
      </w:r>
      <w:r>
        <w:t xml:space="preserve">проведён </w:t>
      </w:r>
      <w:commentRangeStart w:id="42"/>
      <w:r>
        <w:t>успешно</w:t>
      </w:r>
      <w:commentRangeEnd w:id="42"/>
      <w:r w:rsidR="008870EE">
        <w:rPr>
          <w:rStyle w:val="af0"/>
        </w:rPr>
        <w:commentReference w:id="42"/>
      </w:r>
      <w:r>
        <w:t>.</w:t>
      </w:r>
    </w:p>
    <w:p w14:paraId="5367561F" w14:textId="77777777" w:rsidR="0093378B" w:rsidRPr="00B45074" w:rsidRDefault="0093378B" w:rsidP="00584880">
      <w:pPr>
        <w:pStyle w:val="2"/>
        <w:spacing w:before="0"/>
        <w:jc w:val="both"/>
        <w:rPr>
          <w:b w:val="0"/>
          <w:bCs/>
        </w:rPr>
      </w:pPr>
      <w:bookmarkStart w:id="43" w:name="_Toc122277550"/>
      <w:bookmarkStart w:id="44" w:name="_Toc161568211"/>
      <w:bookmarkStart w:id="45" w:name="_Toc161658186"/>
      <w:r w:rsidRPr="00541C36">
        <w:t xml:space="preserve">3 </w:t>
      </w:r>
      <w:bookmarkEnd w:id="43"/>
      <w:r w:rsidRPr="00541C36">
        <w:t>Выбор технологий для решения задачи</w:t>
      </w:r>
      <w:bookmarkEnd w:id="44"/>
      <w:bookmarkEnd w:id="45"/>
    </w:p>
    <w:p w14:paraId="3E5FC09F" w14:textId="77777777" w:rsidR="0093378B" w:rsidRPr="005D1082" w:rsidRDefault="0093378B" w:rsidP="00642642">
      <w:pPr>
        <w:pStyle w:val="2"/>
        <w:rPr>
          <w:b w:val="0"/>
          <w:bCs/>
        </w:rPr>
      </w:pPr>
      <w:bookmarkStart w:id="46" w:name="_Toc161568212"/>
      <w:bookmarkStart w:id="47" w:name="_Toc161658187"/>
      <w:r w:rsidRPr="00642642">
        <w:rPr>
          <w:b w:val="0"/>
          <w:bCs/>
        </w:rPr>
        <w:t>3.</w:t>
      </w:r>
      <w:r>
        <w:rPr>
          <w:b w:val="0"/>
          <w:bCs/>
        </w:rPr>
        <w:t>1</w:t>
      </w:r>
      <w:r w:rsidRPr="00642642">
        <w:rPr>
          <w:b w:val="0"/>
          <w:bCs/>
        </w:rPr>
        <w:t xml:space="preserve"> Технология программирования веб сервера и графического пользовательского интерфейса</w:t>
      </w:r>
      <w:bookmarkEnd w:id="46"/>
      <w:bookmarkEnd w:id="47"/>
    </w:p>
    <w:p w14:paraId="7A6D7A09" w14:textId="77777777" w:rsidR="0093378B" w:rsidRPr="004D37C5" w:rsidRDefault="0093378B" w:rsidP="005924E5">
      <w:r w:rsidRPr="004D37C5">
        <w:rPr>
          <w:highlight w:val="yellow"/>
        </w:rPr>
        <w:t xml:space="preserve">Далее пойдут ссылки на литературу из отчёта </w:t>
      </w:r>
      <w:proofErr w:type="spellStart"/>
      <w:r w:rsidRPr="004D37C5">
        <w:rPr>
          <w:highlight w:val="yellow"/>
        </w:rPr>
        <w:t>Баденко</w:t>
      </w:r>
      <w:proofErr w:type="spellEnd"/>
    </w:p>
    <w:p w14:paraId="54EFA926" w14:textId="77777777" w:rsidR="0093378B" w:rsidRDefault="0093378B" w:rsidP="005924E5">
      <w:r>
        <w:t>В задачу разработки входила необходимость предоставления пользователю доступа к просмотру и использованию указанных выше данных метеостанции. Для этого необходимо создать клиент-серверную архитектуру, где на стороне сервера будут обрабатываться и храниться данные, а на стороне клиента данные будут представляться. Подобную проблему решает архитектурный паттерн MVC [</w:t>
      </w:r>
      <w:r w:rsidRPr="004D37C5">
        <w:rPr>
          <w:highlight w:val="yellow"/>
        </w:rPr>
        <w:t>3</w:t>
      </w:r>
      <w:r>
        <w:t xml:space="preserve">, </w:t>
      </w:r>
      <w:r w:rsidRPr="004D37C5">
        <w:rPr>
          <w:highlight w:val="yellow"/>
        </w:rPr>
        <w:t>4</w:t>
      </w:r>
      <w:r>
        <w:t>]. Термин «модель-представление-контроллер» (</w:t>
      </w:r>
      <w:proofErr w:type="spellStart"/>
      <w:r>
        <w:t>model-view-controller</w:t>
      </w:r>
      <w:proofErr w:type="spellEnd"/>
      <w:r>
        <w:t xml:space="preserve"> – MVC) был в употреблении с конца 1970-х годов и происходит из проекта </w:t>
      </w:r>
      <w:proofErr w:type="spellStart"/>
      <w:r>
        <w:t>Smalltalk</w:t>
      </w:r>
      <w:proofErr w:type="spellEnd"/>
      <w:r>
        <w:t xml:space="preserve"> в Xerox PARC [</w:t>
      </w:r>
      <w:r w:rsidRPr="004D37C5">
        <w:rPr>
          <w:highlight w:val="yellow"/>
        </w:rPr>
        <w:t>5</w:t>
      </w:r>
      <w:r>
        <w:t xml:space="preserve">], где он был задуман как способ организации ряда ранних приложений с </w:t>
      </w:r>
      <w:commentRangeStart w:id="48"/>
      <w:r>
        <w:t>графическим пользовательским интерфейсом</w:t>
      </w:r>
      <w:commentRangeEnd w:id="48"/>
      <w:r w:rsidR="008870EE">
        <w:rPr>
          <w:rStyle w:val="af0"/>
        </w:rPr>
        <w:commentReference w:id="48"/>
      </w:r>
      <w:r>
        <w:t>, и нюансы первоначального паттерна MVC применимы к приложениям – и особенно хорошо к веб-приложениям. Отметим, что в целом MVC хорошо проявила себя при создании веб-приложений для сельского хозяйства [</w:t>
      </w:r>
      <w:r w:rsidRPr="004D37C5">
        <w:rPr>
          <w:highlight w:val="yellow"/>
        </w:rPr>
        <w:t>6</w:t>
      </w:r>
      <w:r>
        <w:t xml:space="preserve">]. </w:t>
      </w:r>
    </w:p>
    <w:p w14:paraId="0938F6A4" w14:textId="77777777" w:rsidR="0093378B" w:rsidRDefault="0093378B" w:rsidP="005924E5">
      <w:r>
        <w:t>Если оперировать высокоуровневыми понятиями, то паттерн MVC означает, что приложение MVC будет разделено, по крайней мере, на три части:</w:t>
      </w:r>
    </w:p>
    <w:p w14:paraId="695AB144" w14:textId="77777777" w:rsidR="0093378B" w:rsidRPr="00541C36" w:rsidRDefault="0093378B" w:rsidP="005924E5">
      <w:pPr>
        <w:pStyle w:val="12"/>
        <w:numPr>
          <w:ilvl w:val="0"/>
          <w:numId w:val="1"/>
        </w:numPr>
        <w:ind w:left="1134" w:hanging="425"/>
      </w:pPr>
      <w:r>
        <w:lastRenderedPageBreak/>
        <w:t>Модели, содержащие или представляющие данные, с которыми работают пользователи;</w:t>
      </w:r>
    </w:p>
    <w:p w14:paraId="574F66AD" w14:textId="77777777" w:rsidR="0093378B" w:rsidRDefault="0093378B" w:rsidP="005924E5">
      <w:pPr>
        <w:pStyle w:val="12"/>
        <w:numPr>
          <w:ilvl w:val="0"/>
          <w:numId w:val="1"/>
        </w:numPr>
        <w:ind w:left="1134" w:hanging="425"/>
      </w:pPr>
      <w:r>
        <w:t>Представления, используемые для визуализации некоторой части модели в виде пользовательского интерфейса;</w:t>
      </w:r>
    </w:p>
    <w:p w14:paraId="1C22E70C" w14:textId="77777777" w:rsidR="0093378B" w:rsidRPr="00541C36" w:rsidRDefault="0093378B" w:rsidP="005924E5">
      <w:pPr>
        <w:pStyle w:val="12"/>
        <w:numPr>
          <w:ilvl w:val="0"/>
          <w:numId w:val="1"/>
        </w:numPr>
        <w:ind w:left="1134" w:hanging="425"/>
      </w:pPr>
      <w:r>
        <w:t>Контроллеры, которые обрабатывают входящие запросы, выполняют операции с моделью и выбирают представления для визуализации пользователю.</w:t>
      </w:r>
    </w:p>
    <w:p w14:paraId="020675EE" w14:textId="77777777" w:rsidR="0093378B" w:rsidRDefault="0093378B" w:rsidP="005924E5">
      <w:r>
        <w:t>Каждая порция архитектуры MVC четко определена и самодостаточна: такое положение вещей называют разделением обязанностей. Логика, которая манипулирует данными в модели, содержится только в модели. Логика, отображающая данные, присутствует только в представлении. Код, который обрабатывает пользовательские запросы и ввод, находится только в контроллере. Благодаря ясному разделению между частями приложение будет легче сопровождать и расширять на протяжении времени его существования вне зависимости от того, насколько большим оно станет. Модели (M в MVC) содержат данные, с которыми работают пользователи. Существуют два обширных типа моделей: модели представлений, которые выражают сами данные, передаваемые из контроллера в представление, и модели предметной области, которые содержат данные в предметной области наряду с операциями, трансформациями и правилами для создания, хранения и манипулирования данными, вместе называемыми логикой модели. Предметная область в текущем проекте – это агрометеорологические данные.</w:t>
      </w:r>
    </w:p>
    <w:p w14:paraId="4CE6D246" w14:textId="77777777" w:rsidR="0093378B" w:rsidRDefault="0093378B" w:rsidP="005924E5">
      <w:r>
        <w:t>Uml-диаграмма развёртывания информационной системы по сбору, хранению и обработке агрометеорологических данных представлена на рисунке 1.1.</w:t>
      </w:r>
    </w:p>
    <w:p w14:paraId="4E1DA4B8" w14:textId="450968DF" w:rsidR="0093378B" w:rsidRDefault="00BA1029" w:rsidP="005924E5">
      <w:pPr>
        <w:jc w:val="center"/>
        <w:rPr>
          <w:lang w:val="en-US"/>
        </w:rPr>
      </w:pPr>
      <w:r w:rsidRPr="00D25175">
        <w:rPr>
          <w:noProof/>
          <w:lang w:eastAsia="ru-RU"/>
        </w:rPr>
        <w:lastRenderedPageBreak/>
        <w:drawing>
          <wp:inline distT="0" distB="0" distL="0" distR="0" wp14:anchorId="74C5BC90" wp14:editId="2732057E">
            <wp:extent cx="5324475" cy="3524250"/>
            <wp:effectExtent l="0" t="0" r="0" b="0"/>
            <wp:docPr id="5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324475" cy="3524250"/>
                    </a:xfrm>
                    <a:prstGeom prst="rect">
                      <a:avLst/>
                    </a:prstGeom>
                    <a:noFill/>
                    <a:ln>
                      <a:noFill/>
                    </a:ln>
                  </pic:spPr>
                </pic:pic>
              </a:graphicData>
            </a:graphic>
          </wp:inline>
        </w:drawing>
      </w:r>
    </w:p>
    <w:p w14:paraId="6244F6CA" w14:textId="77777777" w:rsidR="0093378B" w:rsidRDefault="0093378B" w:rsidP="005924E5">
      <w:pPr>
        <w:ind w:firstLine="0"/>
        <w:jc w:val="center"/>
      </w:pPr>
      <w:commentRangeStart w:id="49"/>
      <w:r w:rsidRPr="00541C36">
        <w:t xml:space="preserve">Рисунок </w:t>
      </w:r>
      <w:commentRangeEnd w:id="49"/>
      <w:r w:rsidR="00837F65">
        <w:rPr>
          <w:rStyle w:val="af0"/>
        </w:rPr>
        <w:commentReference w:id="49"/>
      </w:r>
      <w:r w:rsidRPr="004D37C5">
        <w:t>1.1</w:t>
      </w:r>
      <w:r w:rsidRPr="00541C36">
        <w:t xml:space="preserve"> – </w:t>
      </w:r>
      <w:proofErr w:type="spellStart"/>
      <w:r>
        <w:rPr>
          <w:lang w:val="en-US"/>
        </w:rPr>
        <w:t>Uml</w:t>
      </w:r>
      <w:proofErr w:type="spellEnd"/>
      <w:r w:rsidRPr="004D37C5">
        <w:t>-</w:t>
      </w:r>
      <w:r>
        <w:t>диаграмма развёртывания информационной системы по сбору, хранению и обработке агрометеорологических данных</w:t>
      </w:r>
    </w:p>
    <w:p w14:paraId="0ABC9C52" w14:textId="77777777" w:rsidR="0093378B" w:rsidRDefault="0093378B" w:rsidP="005924E5">
      <w:r w:rsidRPr="00505DD4">
        <w:t xml:space="preserve">Контроллеры являются «соединительной тканью» паттерна </w:t>
      </w:r>
      <w:r w:rsidRPr="00505DD4">
        <w:rPr>
          <w:lang w:val="en-US"/>
        </w:rPr>
        <w:t>MVC</w:t>
      </w:r>
      <w:r w:rsidRPr="00505DD4">
        <w:t xml:space="preserve">, исполняя роль каналов между моделью данных и представлениями. Контроллеры определяют действия, предоставляющие бизнес-логику, которая оперирует на модели данных и обеспечивает представления данными, подлежащими отображению для пользователя. </w:t>
      </w:r>
    </w:p>
    <w:p w14:paraId="00C5AFB6" w14:textId="77777777" w:rsidR="0093378B" w:rsidRDefault="0093378B" w:rsidP="005924E5">
      <w:r w:rsidRPr="00505DD4">
        <w:t xml:space="preserve">Представления содержат логику, которая требуется для отображения данных пользователю или для сбора данных от пользователя, так что они могут быть обработаны каким-то действием контроллера. </w:t>
      </w:r>
    </w:p>
    <w:p w14:paraId="3AF29C41" w14:textId="77777777" w:rsidR="0093378B" w:rsidRDefault="0093378B" w:rsidP="005924E5">
      <w:r w:rsidRPr="00505DD4">
        <w:t xml:space="preserve">Данный паттерн реализован на платформе </w:t>
      </w:r>
      <w:r w:rsidRPr="00505DD4">
        <w:rPr>
          <w:lang w:val="en-US"/>
        </w:rPr>
        <w:t>ASP</w:t>
      </w:r>
      <w:r w:rsidRPr="00505DD4">
        <w:t>.</w:t>
      </w:r>
      <w:r w:rsidRPr="00505DD4">
        <w:rPr>
          <w:lang w:val="en-US"/>
        </w:rPr>
        <w:t>NET</w:t>
      </w:r>
      <w:r w:rsidRPr="00505DD4">
        <w:t xml:space="preserve"> 6 [</w:t>
      </w:r>
      <w:r w:rsidRPr="000353BE">
        <w:rPr>
          <w:highlight w:val="yellow"/>
        </w:rPr>
        <w:t>7</w:t>
      </w:r>
      <w:r w:rsidRPr="00505DD4">
        <w:t xml:space="preserve">], то есть он является кроссплатформенным и реализует библиотеку классов, наследуемую от </w:t>
      </w:r>
      <w:r w:rsidRPr="00505DD4">
        <w:rPr>
          <w:lang w:val="en-US"/>
        </w:rPr>
        <w:t>Microsoft</w:t>
      </w:r>
      <w:r w:rsidRPr="00505DD4">
        <w:t>.</w:t>
      </w:r>
      <w:proofErr w:type="spellStart"/>
      <w:r w:rsidRPr="00505DD4">
        <w:rPr>
          <w:lang w:val="en-US"/>
        </w:rPr>
        <w:t>AspNetCore</w:t>
      </w:r>
      <w:proofErr w:type="spellEnd"/>
      <w:r w:rsidRPr="00505DD4">
        <w:t>.</w:t>
      </w:r>
      <w:proofErr w:type="spellStart"/>
      <w:r w:rsidRPr="00505DD4">
        <w:rPr>
          <w:lang w:val="en-US"/>
        </w:rPr>
        <w:t>Mvc</w:t>
      </w:r>
      <w:proofErr w:type="spellEnd"/>
      <w:r w:rsidRPr="00505DD4">
        <w:t xml:space="preserve"> [</w:t>
      </w:r>
      <w:r w:rsidRPr="000353BE">
        <w:rPr>
          <w:highlight w:val="yellow"/>
        </w:rPr>
        <w:t>8</w:t>
      </w:r>
      <w:r w:rsidRPr="00505DD4">
        <w:t xml:space="preserve">]. </w:t>
      </w:r>
    </w:p>
    <w:p w14:paraId="086139DE" w14:textId="77777777" w:rsidR="0093378B" w:rsidRDefault="0093378B" w:rsidP="005924E5">
      <w:r w:rsidRPr="00505DD4">
        <w:rPr>
          <w:lang w:val="en-US"/>
        </w:rPr>
        <w:t>MVC</w:t>
      </w:r>
      <w:r w:rsidRPr="00505DD4">
        <w:t xml:space="preserve"> – не единственный архитектурный паттерн программного обеспечения. Есть много других паттернов, и некоторые из них чрезвычайно популярны или, по крайней мере, были таковыми. Преимущества </w:t>
      </w:r>
      <w:r w:rsidRPr="00505DD4">
        <w:rPr>
          <w:lang w:val="en-US"/>
        </w:rPr>
        <w:t>MVC</w:t>
      </w:r>
      <w:r w:rsidRPr="00505DD4">
        <w:t xml:space="preserve"> можно обнаружить, сравнивая его с альтернативами. </w:t>
      </w:r>
    </w:p>
    <w:p w14:paraId="14F5A6D5" w14:textId="77777777" w:rsidR="0093378B" w:rsidRDefault="0093378B" w:rsidP="005924E5">
      <w:r w:rsidRPr="00505DD4">
        <w:lastRenderedPageBreak/>
        <w:t xml:space="preserve">Один из наиболее распространенных </w:t>
      </w:r>
      <w:commentRangeStart w:id="50"/>
      <w:r w:rsidRPr="00837F65">
        <w:t>паттернов</w:t>
      </w:r>
      <w:r w:rsidRPr="00505DD4">
        <w:t xml:space="preserve"> </w:t>
      </w:r>
      <w:commentRangeEnd w:id="50"/>
      <w:r w:rsidR="00837F65">
        <w:rPr>
          <w:rStyle w:val="af0"/>
        </w:rPr>
        <w:commentReference w:id="50"/>
      </w:r>
      <w:r w:rsidRPr="00505DD4">
        <w:t>проектирования известен как «Интеллектуальный пользовательский интерфейс» (</w:t>
      </w:r>
      <w:r w:rsidRPr="00505DD4">
        <w:rPr>
          <w:lang w:val="en-US"/>
        </w:rPr>
        <w:t>Smart</w:t>
      </w:r>
      <w:r w:rsidRPr="00505DD4">
        <w:t xml:space="preserve"> </w:t>
      </w:r>
      <w:r w:rsidRPr="00505DD4">
        <w:rPr>
          <w:lang w:val="en-US"/>
        </w:rPr>
        <w:t>UI</w:t>
      </w:r>
      <w:r w:rsidRPr="00505DD4">
        <w:t xml:space="preserve">). Большинству программистов приходилось создавать приложение с интеллектуальным пользовательским интерфейсом на том или ином этапе своей профессиональной деятельности. При построении приложения с интеллектуальным пользовательским интерфейсом разработчики конструируют интерфейс, часто перетаскивая набор компонентов либо элементов управления на поверхность проектирования или холст. Элементы управления сообщают о взаимодействии с пользователем, инициируя события для щелчков кнопками мыши, нажатий клавиш на клавиатуре, перемещений курсора и т.д. Разработчик добавляет код реакции на такие события в набор обработчиков событий, которые являются небольшими блоками кода, вызываемыми при выдаче специфического события в определенном компоненте. В конечном итоге получается монолитное приложение. Код, который поддерживает пользовательский интерфейс и реализует бизнес-логику, перемешан между собой без какого-либо разделения обязанностей. </w:t>
      </w:r>
    </w:p>
    <w:p w14:paraId="2F0E0129" w14:textId="77777777" w:rsidR="0093378B" w:rsidRDefault="0093378B" w:rsidP="005924E5">
      <w:r w:rsidRPr="00505DD4">
        <w:t xml:space="preserve">Код, который определяет приемлемые значения для вводимых данных и запрашивает данные или модифицирует, например, расчетный счет пользователя, оказывается размещенным в небольших фрагментах, связанных друг с другом в предполагаемом порядке поступления событий. </w:t>
      </w:r>
    </w:p>
    <w:p w14:paraId="474F5C2F" w14:textId="77777777" w:rsidR="0093378B" w:rsidRDefault="0093378B" w:rsidP="005924E5">
      <w:r w:rsidRPr="00505DD4">
        <w:t xml:space="preserve">Интеллектуальные пользовательские интерфейсы идеальны для простых проектов, т.к. позволяют добиться неплохих результатов достаточно быстро (по сравнению с разработкой </w:t>
      </w:r>
      <w:r w:rsidRPr="00505DD4">
        <w:rPr>
          <w:lang w:val="en-US"/>
        </w:rPr>
        <w:t>MVC</w:t>
      </w:r>
      <w:r w:rsidRPr="00505DD4">
        <w:t xml:space="preserve">, которая требует определенных начальных затрат, прежде чем будут доставлены результаты). Интеллектуальные пользовательские интерфейсы также подходят для построения прототипов пользовательских интерфейсов. Их инструменты визуального конструирования могут оказаться по-настоящему удобными. Когда необходимо обсуждать с заказчиком требования к внешнему виду и потоку пользовательского интерфейса, тогда инструмент интеллектуального </w:t>
      </w:r>
      <w:r w:rsidRPr="00505DD4">
        <w:lastRenderedPageBreak/>
        <w:t xml:space="preserve">пользовательского интерфейса может быть быстрым и удобным способом для генерации и проверки различных идей. </w:t>
      </w:r>
    </w:p>
    <w:p w14:paraId="4A904C31" w14:textId="77777777" w:rsidR="0093378B" w:rsidRDefault="0093378B" w:rsidP="005924E5">
      <w:r w:rsidRPr="00505DD4">
        <w:t xml:space="preserve">Самый крупный недостаток интеллектуальных пользовательских интерфейсов связан с тем, что их трудно сопровождать и расширять. Смешивание кода модели предметной области и бизнес-логики с кодом пользовательского интерфейса приводит к дублированию кода, когда один и тот же фрагмент бизнес-логики копируется и вставляется для поддержки вновь добавленного компонента. Нахождение всех дублированных фрагментов и применение к ним исправления может быть непростой задачей. Добавление новой функции может оказаться практически невозможным без нарушения работы каких-то существующих функций. Тестирование приложения с интеллектуальным пользовательским интерфейсом также может быть затруднено. Единственный способ тестирования – эмуляция взаимодействия с пользователем, что является далеким от идеала и трудно реализуемым фундаментом для обеспечения полного покрытия тестами. </w:t>
      </w:r>
    </w:p>
    <w:p w14:paraId="1CC7DAD4" w14:textId="77777777" w:rsidR="0093378B" w:rsidRDefault="0093378B" w:rsidP="005924E5">
      <w:r w:rsidRPr="00505DD4">
        <w:t xml:space="preserve">В мире </w:t>
      </w:r>
      <w:r w:rsidRPr="00505DD4">
        <w:rPr>
          <w:lang w:val="en-US"/>
        </w:rPr>
        <w:t>MVC</w:t>
      </w:r>
      <w:r w:rsidRPr="00505DD4">
        <w:t xml:space="preserve"> интеллектуальный пользовательский интерфейс часто называют </w:t>
      </w:r>
      <w:proofErr w:type="spellStart"/>
      <w:r w:rsidRPr="00505DD4">
        <w:t>антипаттерном</w:t>
      </w:r>
      <w:proofErr w:type="spellEnd"/>
      <w:r w:rsidRPr="00505DD4">
        <w:t xml:space="preserve">, т.е. чем-то таким, чего следует избегать любой ценой. Такая антипатия возникает (по крайней мере частично) оттого, что к инфраструктуре </w:t>
      </w:r>
      <w:r w:rsidRPr="00505DD4">
        <w:rPr>
          <w:lang w:val="en-US"/>
        </w:rPr>
        <w:t>MVC</w:t>
      </w:r>
      <w:r w:rsidRPr="00505DD4">
        <w:t xml:space="preserve"> обращаются в поисках альтернативы после множества не слишком успешных попыток разработки и сопровождения приложений с интеллектуальным пользовательским интерфейсом, которые попросту вышли из-под контроля. </w:t>
      </w:r>
    </w:p>
    <w:p w14:paraId="3A22C77D" w14:textId="77777777" w:rsidR="0093378B" w:rsidRDefault="0093378B" w:rsidP="005924E5">
      <w:r w:rsidRPr="00505DD4">
        <w:t xml:space="preserve">Тем не менее, полный отказ от паттерна «Интеллектуальный пользовательский интерфейс» будет заблуждением. Далеко не все в нем настолько плохо, и с данным подходом связаны также положительные аспекты. Приложения с интеллектуальным пользовательским интерфейсом быстро и легко разрабатывать. Производители компонентов и инструментов проектирования приложили немало усилий, чтобы сделать процесс разработки приятным занятием, поэтому даже совершенно неопытный программист за </w:t>
      </w:r>
      <w:r w:rsidRPr="00505DD4">
        <w:lastRenderedPageBreak/>
        <w:t>считанные часы может получить профессионально выглядящий и достаточно функциональный результат [</w:t>
      </w:r>
      <w:r w:rsidRPr="000353BE">
        <w:rPr>
          <w:highlight w:val="yellow"/>
        </w:rPr>
        <w:t>9</w:t>
      </w:r>
      <w:r w:rsidRPr="00505DD4">
        <w:t xml:space="preserve">]. </w:t>
      </w:r>
    </w:p>
    <w:p w14:paraId="634BE365" w14:textId="77777777" w:rsidR="0093378B" w:rsidRDefault="0093378B" w:rsidP="005924E5">
      <w:r w:rsidRPr="00505DD4">
        <w:t xml:space="preserve">Наибольшая слабость приложений с интеллектуальным пользовательским интерфейсом – низкое удобство сопровождения – не проявляется при мелких объемах разработки. Если необходимо создать несложный инструмент для небольшой аудитории, то приложение с интеллектуальным пользовательским интерфейсом может оказаться идеальным решением. Просто отсутствует дополнительная сложность, присущая разработке приложения </w:t>
      </w:r>
      <w:r w:rsidRPr="00505DD4">
        <w:rPr>
          <w:lang w:val="en-US"/>
        </w:rPr>
        <w:t>MVC</w:t>
      </w:r>
      <w:r w:rsidRPr="00505DD4">
        <w:t xml:space="preserve">. </w:t>
      </w:r>
    </w:p>
    <w:p w14:paraId="28AD0F06" w14:textId="7002B5FF" w:rsidR="0093378B" w:rsidRDefault="0093378B" w:rsidP="005924E5">
      <w:r>
        <w:t xml:space="preserve">Разработку проекта было решено реализовывать с помощью паттерна </w:t>
      </w:r>
      <w:commentRangeStart w:id="51"/>
      <w:r>
        <w:t>MVC</w:t>
      </w:r>
      <w:commentRangeEnd w:id="51"/>
      <w:r w:rsidR="00837F65">
        <w:rPr>
          <w:rStyle w:val="af0"/>
        </w:rPr>
        <w:commentReference w:id="51"/>
      </w:r>
      <w:r>
        <w:t>.</w:t>
      </w:r>
    </w:p>
    <w:p w14:paraId="330CE1BC" w14:textId="23D42D2E" w:rsidR="00894CEA" w:rsidRDefault="00894CEA" w:rsidP="005924E5">
      <w:r>
        <w:t xml:space="preserve">Мотивация выбора платформы </w:t>
      </w:r>
      <w:r>
        <w:rPr>
          <w:lang w:val="en-US"/>
        </w:rPr>
        <w:t>ASP</w:t>
      </w:r>
      <w:r w:rsidRPr="00894CEA">
        <w:t xml:space="preserve"> .</w:t>
      </w:r>
      <w:r>
        <w:rPr>
          <w:lang w:val="en-US"/>
        </w:rPr>
        <w:t>NET</w:t>
      </w:r>
      <w:r w:rsidRPr="00894CEA">
        <w:t xml:space="preserve"> </w:t>
      </w:r>
      <w:r>
        <w:rPr>
          <w:lang w:val="en-US"/>
        </w:rPr>
        <w:t>Core</w:t>
      </w:r>
      <w:r w:rsidRPr="00894CEA">
        <w:t xml:space="preserve"> </w:t>
      </w:r>
      <w:r>
        <w:rPr>
          <w:lang w:val="en-US"/>
        </w:rPr>
        <w:t>MVC</w:t>
      </w:r>
      <w:r w:rsidRPr="00894CEA">
        <w:t xml:space="preserve"> </w:t>
      </w:r>
      <w:r>
        <w:t xml:space="preserve">обусловлена в сравнении с аналогичными технологиями, предоставляющие инструменты для разработки веб-сервиса. Самыми распространёнными на сегодняшний день технологиями для программирования веб-серверов являются </w:t>
      </w:r>
      <w:r>
        <w:rPr>
          <w:lang w:val="en-US"/>
        </w:rPr>
        <w:t>PHP</w:t>
      </w:r>
      <w:r w:rsidRPr="00894CEA">
        <w:t xml:space="preserve"> </w:t>
      </w:r>
      <w:r>
        <w:t xml:space="preserve">и </w:t>
      </w:r>
      <w:r w:rsidR="00776CB4">
        <w:rPr>
          <w:lang w:val="en-US"/>
        </w:rPr>
        <w:t>N</w:t>
      </w:r>
      <w:r>
        <w:rPr>
          <w:lang w:val="en-US"/>
        </w:rPr>
        <w:t>ode</w:t>
      </w:r>
      <w:r w:rsidR="00776CB4" w:rsidRPr="00776CB4">
        <w:t>.</w:t>
      </w:r>
      <w:proofErr w:type="spellStart"/>
      <w:r w:rsidR="00776CB4">
        <w:rPr>
          <w:lang w:val="en-US"/>
        </w:rPr>
        <w:t>js</w:t>
      </w:r>
      <w:proofErr w:type="spellEnd"/>
      <w:r w:rsidRPr="00894CEA">
        <w:t>.</w:t>
      </w:r>
      <w:r>
        <w:t xml:space="preserve"> </w:t>
      </w:r>
    </w:p>
    <w:p w14:paraId="52D1767C" w14:textId="1FCD92FD" w:rsidR="00A833AB" w:rsidRDefault="00A833AB" w:rsidP="005924E5">
      <w:r>
        <w:rPr>
          <w:lang w:val="en-US"/>
        </w:rPr>
        <w:t>PHP</w:t>
      </w:r>
      <w:r w:rsidRPr="00A833AB">
        <w:t xml:space="preserve"> </w:t>
      </w:r>
      <w:r>
        <w:t>–</w:t>
      </w:r>
      <w:r w:rsidRPr="00A833AB">
        <w:t xml:space="preserve"> </w:t>
      </w:r>
      <w:r>
        <w:t>скриптовый язык программирования, в настоящее время поддерживается большинством хостинг-провайдеров и является одним из лидеров среди языков для программирования интернет-технологий. Распространяется по свободной лицензии «</w:t>
      </w:r>
      <w:r>
        <w:rPr>
          <w:lang w:val="en-US"/>
        </w:rPr>
        <w:t>PHP</w:t>
      </w:r>
      <w:r w:rsidRPr="00A833AB">
        <w:t xml:space="preserve"> </w:t>
      </w:r>
      <w:r>
        <w:rPr>
          <w:lang w:val="en-US"/>
        </w:rPr>
        <w:t>License</w:t>
      </w:r>
      <w:r>
        <w:t>»</w:t>
      </w:r>
      <w:r w:rsidRPr="00A833AB">
        <w:t xml:space="preserve">, </w:t>
      </w:r>
      <w:r>
        <w:t xml:space="preserve">поэтому его можно использовать как в образовательных целях, так и в коммерческих. Существенным недостатком данного языка является отсутствие в стандартном пакете распространения таких необходимых инструментов для текущего проекта как: создание частичных представлений (технология, позволяющая асинхронно генерировать разметку страницы в ответ на действие пользователя), безопасное обращение к базе данных при реализации принципа внедрения зависимостей (в </w:t>
      </w:r>
      <w:r>
        <w:rPr>
          <w:lang w:val="en-US"/>
        </w:rPr>
        <w:t>PHP</w:t>
      </w:r>
      <w:r w:rsidRPr="00A833AB">
        <w:t>-</w:t>
      </w:r>
      <w:r>
        <w:t xml:space="preserve">коде обращение к базе данных осуществляется за счёт отправки </w:t>
      </w:r>
      <w:r>
        <w:rPr>
          <w:lang w:val="en-US"/>
        </w:rPr>
        <w:t>SQL</w:t>
      </w:r>
      <w:r w:rsidRPr="00A833AB">
        <w:t xml:space="preserve"> </w:t>
      </w:r>
      <w:r>
        <w:t>инструкций после действий пользователя, при таком подходе злоумышленник может легко получить несанкционированный доступ к базе данных)</w:t>
      </w:r>
      <w:r w:rsidR="00776CB4">
        <w:t xml:space="preserve">, также </w:t>
      </w:r>
      <w:r w:rsidR="00776CB4">
        <w:rPr>
          <w:lang w:val="en-US"/>
        </w:rPr>
        <w:t>PHP</w:t>
      </w:r>
      <w:r w:rsidR="00776CB4">
        <w:t xml:space="preserve">, без использования </w:t>
      </w:r>
      <w:r w:rsidR="00776CB4">
        <w:lastRenderedPageBreak/>
        <w:t xml:space="preserve">сторонних пользовательских библиотек, которые не относятся к стандартной поставке языка, уязвим к различным видам хакерским атакам, таким как </w:t>
      </w:r>
      <w:r w:rsidR="00776CB4">
        <w:rPr>
          <w:lang w:val="en-US"/>
        </w:rPr>
        <w:t>XSS</w:t>
      </w:r>
      <w:r w:rsidR="00776CB4" w:rsidRPr="00776CB4">
        <w:t xml:space="preserve">, </w:t>
      </w:r>
      <w:r w:rsidR="00776CB4">
        <w:rPr>
          <w:lang w:val="en-US"/>
        </w:rPr>
        <w:t>SQL</w:t>
      </w:r>
      <w:r w:rsidR="00776CB4" w:rsidRPr="00776CB4">
        <w:t xml:space="preserve"> </w:t>
      </w:r>
      <w:r w:rsidR="00776CB4">
        <w:rPr>
          <w:lang w:val="en-US"/>
        </w:rPr>
        <w:t>Injection</w:t>
      </w:r>
      <w:r w:rsidR="00776CB4" w:rsidRPr="00776CB4">
        <w:t xml:space="preserve">, </w:t>
      </w:r>
      <w:r w:rsidR="00776CB4">
        <w:rPr>
          <w:lang w:val="en-US"/>
        </w:rPr>
        <w:t>PHP</w:t>
      </w:r>
      <w:r w:rsidR="00776CB4" w:rsidRPr="00776CB4">
        <w:t>-</w:t>
      </w:r>
      <w:r w:rsidR="00776CB4">
        <w:rPr>
          <w:lang w:val="en-US"/>
        </w:rPr>
        <w:t>Include</w:t>
      </w:r>
      <w:r w:rsidR="00776CB4" w:rsidRPr="00776CB4">
        <w:t>.</w:t>
      </w:r>
    </w:p>
    <w:p w14:paraId="1AF43FFF" w14:textId="43105247" w:rsidR="00776CB4" w:rsidRDefault="00776CB4" w:rsidP="005924E5">
      <w:r>
        <w:rPr>
          <w:lang w:val="en-US"/>
        </w:rPr>
        <w:t>Node</w:t>
      </w:r>
      <w:r w:rsidRPr="00776CB4">
        <w:t>.</w:t>
      </w:r>
      <w:proofErr w:type="spellStart"/>
      <w:r>
        <w:rPr>
          <w:lang w:val="en-US"/>
        </w:rPr>
        <w:t>js</w:t>
      </w:r>
      <w:proofErr w:type="spellEnd"/>
      <w:r w:rsidRPr="00776CB4">
        <w:t xml:space="preserve"> – </w:t>
      </w:r>
      <w:r>
        <w:t xml:space="preserve">программная платформа, основанная на движке </w:t>
      </w:r>
      <w:r>
        <w:rPr>
          <w:lang w:val="en-US"/>
        </w:rPr>
        <w:t>V</w:t>
      </w:r>
      <w:r w:rsidRPr="00776CB4">
        <w:t>8 (</w:t>
      </w:r>
      <w:r>
        <w:t xml:space="preserve">компилирующем </w:t>
      </w:r>
      <w:r>
        <w:rPr>
          <w:lang w:val="en-US"/>
        </w:rPr>
        <w:t>JavaScript</w:t>
      </w:r>
      <w:r w:rsidRPr="00776CB4">
        <w:t xml:space="preserve"> </w:t>
      </w:r>
      <w:r>
        <w:t>в машинный код</w:t>
      </w:r>
      <w:r w:rsidRPr="00776CB4">
        <w:t>)</w:t>
      </w:r>
      <w:r>
        <w:t xml:space="preserve">, превращающая </w:t>
      </w:r>
      <w:r>
        <w:rPr>
          <w:lang w:val="en-US"/>
        </w:rPr>
        <w:t>JavaScript</w:t>
      </w:r>
      <w:r w:rsidRPr="00776CB4">
        <w:t xml:space="preserve"> </w:t>
      </w:r>
      <w:r>
        <w:t xml:space="preserve">из узкоспециализированного языка в язык общего назначения. Традиционно эта платформа используется для создания </w:t>
      </w:r>
      <w:r>
        <w:rPr>
          <w:lang w:val="en-US"/>
        </w:rPr>
        <w:t>REST</w:t>
      </w:r>
      <w:r w:rsidRPr="00776CB4">
        <w:t>-</w:t>
      </w:r>
      <w:r>
        <w:rPr>
          <w:lang w:val="en-US"/>
        </w:rPr>
        <w:t>API</w:t>
      </w:r>
      <w:r w:rsidRPr="00776CB4">
        <w:t xml:space="preserve"> </w:t>
      </w:r>
      <w:r>
        <w:t xml:space="preserve">приложений, распространяется по лицензии свободного программного обеспечения </w:t>
      </w:r>
      <w:r>
        <w:rPr>
          <w:lang w:val="en-US"/>
        </w:rPr>
        <w:t>MIT</w:t>
      </w:r>
      <w:r w:rsidRPr="00776CB4">
        <w:t xml:space="preserve">. </w:t>
      </w:r>
      <w:r>
        <w:t xml:space="preserve">Платформа </w:t>
      </w:r>
      <w:r w:rsidR="000A1EC6">
        <w:t xml:space="preserve">обладает обширной документационной базой и удобным синтаксисом, потому что программирование серверной части и клиентской происходит на одном языке – </w:t>
      </w:r>
      <w:r w:rsidR="000A1EC6">
        <w:rPr>
          <w:lang w:val="en-US"/>
        </w:rPr>
        <w:t>JavaScript</w:t>
      </w:r>
      <w:r w:rsidR="000A1EC6" w:rsidRPr="000A1EC6">
        <w:t>.</w:t>
      </w:r>
      <w:r w:rsidR="000A1EC6">
        <w:t xml:space="preserve"> </w:t>
      </w:r>
      <w:r w:rsidR="000A1EC6">
        <w:rPr>
          <w:lang w:val="en-US"/>
        </w:rPr>
        <w:t>Node</w:t>
      </w:r>
      <w:r w:rsidR="000A1EC6" w:rsidRPr="000A1EC6">
        <w:t>.</w:t>
      </w:r>
      <w:proofErr w:type="spellStart"/>
      <w:r w:rsidR="000A1EC6">
        <w:rPr>
          <w:lang w:val="en-US"/>
        </w:rPr>
        <w:t>js</w:t>
      </w:r>
      <w:proofErr w:type="spellEnd"/>
      <w:r w:rsidR="000A1EC6" w:rsidRPr="000A1EC6">
        <w:t xml:space="preserve"> </w:t>
      </w:r>
      <w:r w:rsidR="000A1EC6">
        <w:t xml:space="preserve">было решено не использовать в текущем проекте основываясь на том, что </w:t>
      </w:r>
      <w:r w:rsidR="000A1EC6">
        <w:rPr>
          <w:lang w:val="en-US"/>
        </w:rPr>
        <w:t>JavaScript</w:t>
      </w:r>
      <w:r w:rsidR="000A1EC6" w:rsidRPr="000A1EC6">
        <w:t xml:space="preserve"> </w:t>
      </w:r>
      <w:r w:rsidR="000A1EC6">
        <w:t xml:space="preserve">является динамически типизируемым языком программирования, что значительно усложняет процесс отладки и расширения архитектуры приложения, также в сравнении с платформой </w:t>
      </w:r>
      <w:r w:rsidR="000A1EC6">
        <w:rPr>
          <w:lang w:val="en-US"/>
        </w:rPr>
        <w:t>ASP</w:t>
      </w:r>
      <w:r w:rsidR="000A1EC6" w:rsidRPr="000A1EC6">
        <w:t xml:space="preserve"> .</w:t>
      </w:r>
      <w:r w:rsidR="000A1EC6">
        <w:rPr>
          <w:lang w:val="en-US"/>
        </w:rPr>
        <w:t>NET</w:t>
      </w:r>
      <w:r w:rsidR="000A1EC6" w:rsidRPr="000A1EC6">
        <w:t xml:space="preserve"> </w:t>
      </w:r>
      <w:r w:rsidR="000A1EC6">
        <w:rPr>
          <w:lang w:val="en-US"/>
        </w:rPr>
        <w:t>MVC</w:t>
      </w:r>
      <w:r w:rsidR="000A1EC6" w:rsidRPr="000A1EC6">
        <w:t xml:space="preserve"> </w:t>
      </w:r>
      <w:r w:rsidR="000A1EC6">
        <w:t xml:space="preserve">последняя изначально предполагает программирование приложения по паттерну </w:t>
      </w:r>
      <w:r w:rsidR="000A1EC6">
        <w:rPr>
          <w:lang w:val="en-US"/>
        </w:rPr>
        <w:t>MVC</w:t>
      </w:r>
      <w:r w:rsidR="000A1EC6" w:rsidRPr="000A1EC6">
        <w:t xml:space="preserve">, </w:t>
      </w:r>
      <w:r w:rsidR="000A1EC6">
        <w:t xml:space="preserve">а не по </w:t>
      </w:r>
      <w:r w:rsidR="000A1EC6">
        <w:rPr>
          <w:lang w:val="en-US"/>
        </w:rPr>
        <w:t>REST</w:t>
      </w:r>
      <w:r w:rsidR="000A1EC6" w:rsidRPr="000A1EC6">
        <w:t xml:space="preserve">, </w:t>
      </w:r>
      <w:r w:rsidR="000A1EC6">
        <w:t xml:space="preserve">как это предполагает </w:t>
      </w:r>
      <w:r w:rsidR="000A1EC6">
        <w:rPr>
          <w:lang w:val="en-US"/>
        </w:rPr>
        <w:t>Node</w:t>
      </w:r>
      <w:r w:rsidR="000A1EC6" w:rsidRPr="000A1EC6">
        <w:t>.</w:t>
      </w:r>
      <w:proofErr w:type="spellStart"/>
      <w:r w:rsidR="000A1EC6">
        <w:rPr>
          <w:lang w:val="en-US"/>
        </w:rPr>
        <w:t>js</w:t>
      </w:r>
      <w:proofErr w:type="spellEnd"/>
      <w:r w:rsidR="000A1EC6" w:rsidRPr="000A1EC6">
        <w:t>.</w:t>
      </w:r>
    </w:p>
    <w:p w14:paraId="64314622" w14:textId="4C245442" w:rsidR="00673530" w:rsidRPr="00FB6623" w:rsidRDefault="00673530" w:rsidP="005924E5">
      <w:r>
        <w:t xml:space="preserve">В связи с вышеописанными фактами проект было решено реализовывать на языке </w:t>
      </w:r>
      <w:r>
        <w:rPr>
          <w:lang w:val="en-US"/>
        </w:rPr>
        <w:t>C</w:t>
      </w:r>
      <w:r w:rsidRPr="00673530">
        <w:t xml:space="preserve"># </w:t>
      </w:r>
      <w:r>
        <w:t>с</w:t>
      </w:r>
      <w:r w:rsidRPr="00673530">
        <w:t xml:space="preserve"> </w:t>
      </w:r>
      <w:r>
        <w:t xml:space="preserve">использованием технологии </w:t>
      </w:r>
      <w:r>
        <w:rPr>
          <w:lang w:val="en-US"/>
        </w:rPr>
        <w:t>ASP</w:t>
      </w:r>
      <w:r w:rsidRPr="00673530">
        <w:t xml:space="preserve"> .</w:t>
      </w:r>
      <w:r>
        <w:rPr>
          <w:lang w:val="en-US"/>
        </w:rPr>
        <w:t>NET</w:t>
      </w:r>
      <w:r w:rsidRPr="00673530">
        <w:t xml:space="preserve"> </w:t>
      </w:r>
      <w:r>
        <w:rPr>
          <w:lang w:val="en-US"/>
        </w:rPr>
        <w:t>CORE</w:t>
      </w:r>
      <w:r w:rsidRPr="00673530">
        <w:t xml:space="preserve"> </w:t>
      </w:r>
      <w:r>
        <w:rPr>
          <w:lang w:val="en-US"/>
        </w:rPr>
        <w:t>MVC</w:t>
      </w:r>
      <w:r>
        <w:t xml:space="preserve">. Для взаимосвязи кода и базы данных необходимо выбрать технологию, обеспечивающую эту связь. </w:t>
      </w:r>
      <w:r w:rsidR="00FB6623">
        <w:rPr>
          <w:lang w:val="en-US"/>
        </w:rPr>
        <w:t>Entity</w:t>
      </w:r>
      <w:r w:rsidR="00FB6623" w:rsidRPr="004C1501">
        <w:t xml:space="preserve"> </w:t>
      </w:r>
      <w:r w:rsidR="00FB6623">
        <w:rPr>
          <w:lang w:val="en-US"/>
        </w:rPr>
        <w:t>Framework</w:t>
      </w:r>
      <w:r w:rsidR="00FB6623" w:rsidRPr="004C1501">
        <w:t xml:space="preserve"> </w:t>
      </w:r>
      <w:r w:rsidR="00FB6623">
        <w:rPr>
          <w:lang w:val="en-US"/>
        </w:rPr>
        <w:t>Core</w:t>
      </w:r>
      <w:r w:rsidR="00FB6623" w:rsidRPr="004C1501">
        <w:t xml:space="preserve"> </w:t>
      </w:r>
      <w:r w:rsidR="00FB6623">
        <w:t>решает</w:t>
      </w:r>
      <w:r w:rsidR="00FB6623" w:rsidRPr="004C1501">
        <w:t xml:space="preserve"> </w:t>
      </w:r>
      <w:r w:rsidR="00FB6623">
        <w:t>такую</w:t>
      </w:r>
      <w:r w:rsidR="00FB6623" w:rsidRPr="004C1501">
        <w:t xml:space="preserve"> </w:t>
      </w:r>
      <w:r w:rsidR="00FB6623">
        <w:t>задачу</w:t>
      </w:r>
      <w:r w:rsidR="00FB6623" w:rsidRPr="004C1501">
        <w:t xml:space="preserve">. </w:t>
      </w:r>
      <w:r w:rsidR="00FB6623">
        <w:rPr>
          <w:lang w:val="en-US"/>
        </w:rPr>
        <w:t>Entity</w:t>
      </w:r>
      <w:r w:rsidR="00FB6623" w:rsidRPr="00FB6623">
        <w:t xml:space="preserve"> </w:t>
      </w:r>
      <w:r w:rsidR="00FB6623">
        <w:rPr>
          <w:lang w:val="en-US"/>
        </w:rPr>
        <w:t>Framework</w:t>
      </w:r>
      <w:r w:rsidR="00FB6623" w:rsidRPr="00FB6623">
        <w:t xml:space="preserve"> </w:t>
      </w:r>
      <w:r w:rsidR="00FB6623">
        <w:rPr>
          <w:lang w:val="en-US"/>
        </w:rPr>
        <w:t>Core</w:t>
      </w:r>
      <w:r w:rsidR="00FB6623" w:rsidRPr="00FB6623">
        <w:t xml:space="preserve"> – </w:t>
      </w:r>
      <w:r w:rsidR="00FB6623">
        <w:t xml:space="preserve">это стандарт компании </w:t>
      </w:r>
      <w:r w:rsidR="00FB6623">
        <w:rPr>
          <w:lang w:val="en-US"/>
        </w:rPr>
        <w:t>Microsoft</w:t>
      </w:r>
      <w:r w:rsidR="00FB6623" w:rsidRPr="00FB6623">
        <w:t xml:space="preserve">, </w:t>
      </w:r>
      <w:r w:rsidR="00FB6623">
        <w:t xml:space="preserve">который обеспечивает прослойку между приложением и базой данных, при обращении к базе данных </w:t>
      </w:r>
      <w:r w:rsidR="00FB6623">
        <w:rPr>
          <w:lang w:val="en-US"/>
        </w:rPr>
        <w:t>C</w:t>
      </w:r>
      <w:r w:rsidR="00FB6623" w:rsidRPr="00FB6623">
        <w:t xml:space="preserve"># </w:t>
      </w:r>
      <w:r w:rsidR="00FB6623">
        <w:t xml:space="preserve">код транслируется в </w:t>
      </w:r>
      <w:r w:rsidR="00FB6623">
        <w:rPr>
          <w:lang w:val="en-US"/>
        </w:rPr>
        <w:t>SQL</w:t>
      </w:r>
      <w:r w:rsidR="00FB6623" w:rsidRPr="00FB6623">
        <w:t xml:space="preserve"> </w:t>
      </w:r>
      <w:r w:rsidR="00FB6623">
        <w:t xml:space="preserve">команды и наоборот, что обеспечивает защиту от </w:t>
      </w:r>
      <w:r w:rsidR="00FB6623">
        <w:rPr>
          <w:lang w:val="en-US"/>
        </w:rPr>
        <w:t>SQL</w:t>
      </w:r>
      <w:r w:rsidR="00FB6623" w:rsidRPr="00FB6623">
        <w:t xml:space="preserve"> </w:t>
      </w:r>
      <w:r w:rsidR="00FB6623">
        <w:t xml:space="preserve">инъекций, и в случае когда базу данных будет необходимо изменить на другую, например перейти с </w:t>
      </w:r>
      <w:r w:rsidR="00FB6623">
        <w:rPr>
          <w:lang w:val="en-US"/>
        </w:rPr>
        <w:t>PostgreSQL</w:t>
      </w:r>
      <w:r w:rsidR="00FB6623" w:rsidRPr="00FB6623">
        <w:t xml:space="preserve"> </w:t>
      </w:r>
      <w:r w:rsidR="00FB6623">
        <w:t xml:space="preserve">на </w:t>
      </w:r>
      <w:r w:rsidR="00FB6623">
        <w:rPr>
          <w:lang w:val="en-US"/>
        </w:rPr>
        <w:t>MySQL</w:t>
      </w:r>
      <w:r w:rsidR="00FB6623" w:rsidRPr="00FB6623">
        <w:t xml:space="preserve">, </w:t>
      </w:r>
      <w:r w:rsidR="00FB6623">
        <w:t xml:space="preserve">не нужно будет переписывать весь код, а лишь поменять параметры подключения в настроечном файле </w:t>
      </w:r>
      <w:r w:rsidR="00FB6623">
        <w:rPr>
          <w:lang w:val="en-US"/>
        </w:rPr>
        <w:t>Entity</w:t>
      </w:r>
      <w:r w:rsidR="00FB6623" w:rsidRPr="00FB6623">
        <w:t xml:space="preserve"> </w:t>
      </w:r>
      <w:r w:rsidR="00FB6623">
        <w:rPr>
          <w:lang w:val="en-US"/>
        </w:rPr>
        <w:t>Framework</w:t>
      </w:r>
      <w:r w:rsidR="00FB6623" w:rsidRPr="00FB6623">
        <w:t xml:space="preserve"> </w:t>
      </w:r>
      <w:r w:rsidR="00FB6623">
        <w:rPr>
          <w:lang w:val="en-US"/>
        </w:rPr>
        <w:t>Core</w:t>
      </w:r>
      <w:r w:rsidR="00FB6623" w:rsidRPr="00FB6623">
        <w:t>.</w:t>
      </w:r>
    </w:p>
    <w:p w14:paraId="7249E155" w14:textId="0C0AC2AB" w:rsidR="000A1EC6" w:rsidRDefault="000A1EC6" w:rsidP="005924E5">
      <w:r>
        <w:lastRenderedPageBreak/>
        <w:t xml:space="preserve">Также помимо выбора технологий для серверной части, необходимо определить технологии, с помощью которых будут реализованы элементы пользовательского интерфейса. Как упоминалось выше, основной частью графического пользовательского интерфейса являются графики функций, отображающие данные метеостанции и датчиков-влагомеров (для отображения данных в табличном виде достаточно тех технологий, предоставляемых языком разметки </w:t>
      </w:r>
      <w:r>
        <w:rPr>
          <w:lang w:val="en-US"/>
        </w:rPr>
        <w:t>HTML</w:t>
      </w:r>
      <w:r>
        <w:t xml:space="preserve">). </w:t>
      </w:r>
    </w:p>
    <w:p w14:paraId="541FB510" w14:textId="2E4FB645" w:rsidR="00CC7695" w:rsidRPr="008C1A5F" w:rsidRDefault="000A1EC6" w:rsidP="00673530">
      <w:r>
        <w:t xml:space="preserve">Графики функций было решено реализовывать с помощью сторонних </w:t>
      </w:r>
      <w:r>
        <w:rPr>
          <w:lang w:val="en-US"/>
        </w:rPr>
        <w:t>JavaScript</w:t>
      </w:r>
      <w:r>
        <w:t xml:space="preserve">-библиотек, так как такие библиотеки предоставляют «из коробки» возможности интерактивного взаимодействия с ними (увеличение размера, анимационные переходы при перерисовке графика, генерация системы координат на графике). </w:t>
      </w:r>
      <w:r>
        <w:rPr>
          <w:lang w:val="en-US"/>
        </w:rPr>
        <w:t>JavaScript</w:t>
      </w:r>
      <w:r>
        <w:t xml:space="preserve">-библиотек для графиков существует достаточно много, и они по существу почти не </w:t>
      </w:r>
      <w:proofErr w:type="spellStart"/>
      <w:r>
        <w:t>отличимы</w:t>
      </w:r>
      <w:proofErr w:type="spellEnd"/>
      <w:r>
        <w:t xml:space="preserve"> друг от друга. Выбор разработчика остановился на </w:t>
      </w:r>
      <w:r w:rsidR="008C1A5F">
        <w:t xml:space="preserve">библиотеке под названием </w:t>
      </w:r>
      <w:proofErr w:type="spellStart"/>
      <w:proofErr w:type="gramStart"/>
      <w:r w:rsidR="008C1A5F">
        <w:rPr>
          <w:lang w:val="en-US"/>
        </w:rPr>
        <w:t>ApexCharts</w:t>
      </w:r>
      <w:proofErr w:type="spellEnd"/>
      <w:r w:rsidR="008C1A5F" w:rsidRPr="008C1A5F">
        <w:t>[</w:t>
      </w:r>
      <w:proofErr w:type="gramEnd"/>
      <w:r w:rsidR="008C1A5F" w:rsidRPr="008C1A5F">
        <w:rPr>
          <w:highlight w:val="yellow"/>
        </w:rPr>
        <w:t>ссылка на документацию</w:t>
      </w:r>
      <w:r w:rsidR="008C1A5F" w:rsidRPr="008C1A5F">
        <w:t>]</w:t>
      </w:r>
      <w:r w:rsidR="008C1A5F">
        <w:t xml:space="preserve">. Отличительной особенностью данной библиотеки стала более подробная и наглядная документация по сравнению с конкурентами, и наличие поддержки от разработчиков </w:t>
      </w:r>
      <w:r w:rsidR="008C1A5F">
        <w:rPr>
          <w:lang w:val="en-US"/>
        </w:rPr>
        <w:t>ASP</w:t>
      </w:r>
      <w:r w:rsidR="008C1A5F" w:rsidRPr="008C1A5F">
        <w:t xml:space="preserve"> .</w:t>
      </w:r>
      <w:r w:rsidR="008C1A5F">
        <w:rPr>
          <w:lang w:val="en-US"/>
        </w:rPr>
        <w:t>NET</w:t>
      </w:r>
      <w:r w:rsidR="008C1A5F" w:rsidRPr="008C1A5F">
        <w:t xml:space="preserve"> </w:t>
      </w:r>
      <w:r w:rsidR="008C1A5F">
        <w:rPr>
          <w:lang w:val="en-US"/>
        </w:rPr>
        <w:t>CORE</w:t>
      </w:r>
      <w:r w:rsidR="008C1A5F" w:rsidRPr="008C1A5F">
        <w:t xml:space="preserve"> </w:t>
      </w:r>
      <w:r w:rsidR="008C1A5F">
        <w:rPr>
          <w:lang w:val="en-US"/>
        </w:rPr>
        <w:t>MVC</w:t>
      </w:r>
      <w:r w:rsidR="008C1A5F">
        <w:t>.</w:t>
      </w:r>
    </w:p>
    <w:p w14:paraId="122622D6" w14:textId="77777777" w:rsidR="0093378B" w:rsidRDefault="0093378B" w:rsidP="002F75C4">
      <w:pPr>
        <w:pStyle w:val="2"/>
      </w:pPr>
      <w:bookmarkStart w:id="52" w:name="_Toc161568213"/>
      <w:bookmarkStart w:id="53" w:name="_Toc161658188"/>
      <w:r>
        <w:t>4 Программирование веб-сервера</w:t>
      </w:r>
      <w:r w:rsidRPr="007B3DB0">
        <w:t xml:space="preserve">, </w:t>
      </w:r>
      <w:r>
        <w:t>графического пользовательского интерфейса и базы данных</w:t>
      </w:r>
      <w:bookmarkEnd w:id="52"/>
      <w:bookmarkEnd w:id="53"/>
      <w:r>
        <w:t xml:space="preserve"> </w:t>
      </w:r>
    </w:p>
    <w:p w14:paraId="5C13346C" w14:textId="77777777" w:rsidR="0093378B" w:rsidRDefault="0093378B" w:rsidP="007B3DB0">
      <w:pPr>
        <w:pStyle w:val="2"/>
        <w:rPr>
          <w:b w:val="0"/>
          <w:bCs/>
        </w:rPr>
      </w:pPr>
      <w:bookmarkStart w:id="54" w:name="_Toc161568214"/>
      <w:bookmarkStart w:id="55" w:name="_Toc161658189"/>
      <w:r w:rsidRPr="007B3DB0">
        <w:rPr>
          <w:b w:val="0"/>
          <w:bCs/>
        </w:rPr>
        <w:t xml:space="preserve">4.1 Аппаратное обеспечение </w:t>
      </w:r>
      <w:r>
        <w:rPr>
          <w:b w:val="0"/>
          <w:bCs/>
        </w:rPr>
        <w:t>проекта</w:t>
      </w:r>
      <w:bookmarkEnd w:id="54"/>
      <w:bookmarkEnd w:id="55"/>
    </w:p>
    <w:p w14:paraId="67CEF46A" w14:textId="77777777" w:rsidR="0093378B" w:rsidRPr="00541C36" w:rsidRDefault="0093378B" w:rsidP="00C73BD1">
      <w:r>
        <w:t>Основной задачей текущего исследования является визуализация данных, полученных от автоматической цифровой метеостанции и почвенных датчиков-влагомеров. Данные приборы разработаны в лаборатории «</w:t>
      </w:r>
      <w:r w:rsidRPr="00C73BD1">
        <w:t>Сектор средств инструментального контроля</w:t>
      </w:r>
      <w:r>
        <w:t>». Автоматическая цифровая метеостанция и сенсорные узлы (почвенные датчики) представлены:</w:t>
      </w:r>
    </w:p>
    <w:p w14:paraId="098376E7" w14:textId="77777777" w:rsidR="0093378B" w:rsidRDefault="0093378B" w:rsidP="00C73BD1">
      <w:pPr>
        <w:pStyle w:val="12"/>
        <w:numPr>
          <w:ilvl w:val="0"/>
          <w:numId w:val="1"/>
        </w:numPr>
        <w:ind w:left="1134" w:hanging="425"/>
      </w:pPr>
      <w:r>
        <w:t>аппаратным оборудованием;</w:t>
      </w:r>
    </w:p>
    <w:p w14:paraId="13754114" w14:textId="77777777" w:rsidR="0093378B" w:rsidRDefault="0093378B" w:rsidP="00C73BD1">
      <w:pPr>
        <w:pStyle w:val="12"/>
        <w:numPr>
          <w:ilvl w:val="0"/>
          <w:numId w:val="1"/>
        </w:numPr>
        <w:ind w:left="1134" w:hanging="425"/>
      </w:pPr>
      <w:r>
        <w:t>локальным хранилищем данных;</w:t>
      </w:r>
    </w:p>
    <w:p w14:paraId="144E68D8" w14:textId="77777777" w:rsidR="0093378B" w:rsidRDefault="0093378B" w:rsidP="00C73BD1">
      <w:pPr>
        <w:pStyle w:val="12"/>
        <w:numPr>
          <w:ilvl w:val="0"/>
          <w:numId w:val="1"/>
        </w:numPr>
        <w:ind w:left="1134" w:hanging="425"/>
      </w:pPr>
      <w:r>
        <w:t>веб-приложением.</w:t>
      </w:r>
    </w:p>
    <w:p w14:paraId="1F18F260" w14:textId="77777777" w:rsidR="0093378B" w:rsidRDefault="0093378B" w:rsidP="00D623CA">
      <w:r>
        <w:lastRenderedPageBreak/>
        <w:t xml:space="preserve">Аппаратное оборудование включает в себя базовую станцию и набор датчиков (в составе сенсорных узлов), в том числе удалённых, подключённых к базовой станции с использованием протоколов </w:t>
      </w:r>
      <w:r>
        <w:rPr>
          <w:lang w:val="en-US"/>
        </w:rPr>
        <w:t>UART</w:t>
      </w:r>
      <w:r w:rsidRPr="00C73BD1">
        <w:t xml:space="preserve">, </w:t>
      </w:r>
      <w:r>
        <w:rPr>
          <w:lang w:val="en-US"/>
        </w:rPr>
        <w:t>ZigBee</w:t>
      </w:r>
      <w:r w:rsidRPr="00C73BD1">
        <w:t xml:space="preserve">, </w:t>
      </w:r>
      <w:r>
        <w:rPr>
          <w:lang w:val="en-US"/>
        </w:rPr>
        <w:t>Wi</w:t>
      </w:r>
      <w:r w:rsidRPr="00C73BD1">
        <w:t>-</w:t>
      </w:r>
      <w:r>
        <w:rPr>
          <w:lang w:val="en-US"/>
        </w:rPr>
        <w:t>Fi</w:t>
      </w:r>
      <w:r w:rsidRPr="00C73BD1">
        <w:t xml:space="preserve">. </w:t>
      </w:r>
      <w:r>
        <w:t>Базовая станция управляется микрокомпьютером, имеющем средства хранения в виде флэш-накопителей, а также связи с сетью интернет посредством 4</w:t>
      </w:r>
      <w:r>
        <w:rPr>
          <w:lang w:val="en-US"/>
        </w:rPr>
        <w:t>G</w:t>
      </w:r>
      <w:r w:rsidRPr="00C73BD1">
        <w:t xml:space="preserve"> </w:t>
      </w:r>
      <w:r>
        <w:t>модема.</w:t>
      </w:r>
    </w:p>
    <w:p w14:paraId="1B17006E" w14:textId="77777777" w:rsidR="0093378B" w:rsidRPr="003A3636" w:rsidRDefault="0093378B" w:rsidP="00C73BD1">
      <w:r>
        <w:t xml:space="preserve">Локальное хранилище данных располагается в базовой станции. Выполнено на СУБД </w:t>
      </w:r>
      <w:r>
        <w:rPr>
          <w:lang w:val="en-US"/>
        </w:rPr>
        <w:t>PostgreSQL</w:t>
      </w:r>
      <w:r w:rsidRPr="003449E6">
        <w:t xml:space="preserve">. </w:t>
      </w:r>
      <w:r>
        <w:t xml:space="preserve">Копия данных и сам веб-сервер размещены на сервере Агрофизического Научно-Исследовательского Института. Аппаратная часть веб-сервер представляет собой персональный компьютер со следующими техническими характеристиками: ОС </w:t>
      </w:r>
      <w:r>
        <w:rPr>
          <w:lang w:val="en-US"/>
        </w:rPr>
        <w:t>Windows</w:t>
      </w:r>
      <w:r w:rsidRPr="003A3636">
        <w:t xml:space="preserve"> 7</w:t>
      </w:r>
      <w:r>
        <w:t>;</w:t>
      </w:r>
      <w:r w:rsidRPr="003A3636">
        <w:t xml:space="preserve"> </w:t>
      </w:r>
      <w:r>
        <w:rPr>
          <w:lang w:val="en-US"/>
        </w:rPr>
        <w:t>Intel</w:t>
      </w:r>
      <w:r w:rsidRPr="003A3636">
        <w:t xml:space="preserve"> </w:t>
      </w:r>
      <w:r>
        <w:rPr>
          <w:lang w:val="en-US"/>
        </w:rPr>
        <w:t>Core</w:t>
      </w:r>
      <w:r w:rsidRPr="003A3636">
        <w:t xml:space="preserve"> </w:t>
      </w:r>
      <w:proofErr w:type="spellStart"/>
      <w:r>
        <w:rPr>
          <w:lang w:val="en-US"/>
        </w:rPr>
        <w:t>i</w:t>
      </w:r>
      <w:proofErr w:type="spellEnd"/>
      <w:r w:rsidRPr="003A3636">
        <w:t xml:space="preserve">3 1,20 </w:t>
      </w:r>
      <w:r>
        <w:t>ГГц, 4 ядра</w:t>
      </w:r>
      <w:r w:rsidRPr="003A3636">
        <w:t>,</w:t>
      </w:r>
      <w:r>
        <w:t xml:space="preserve"> </w:t>
      </w:r>
      <w:r w:rsidRPr="003A3636">
        <w:t>4</w:t>
      </w:r>
      <w:r>
        <w:t xml:space="preserve"> Мб кэш </w:t>
      </w:r>
      <w:r>
        <w:rPr>
          <w:lang w:val="en-US"/>
        </w:rPr>
        <w:t>L</w:t>
      </w:r>
      <w:r w:rsidRPr="003A3636">
        <w:t>3</w:t>
      </w:r>
      <w:r>
        <w:t xml:space="preserve">; 4 Гб ОЗУ; 2ТБ </w:t>
      </w:r>
      <w:r>
        <w:rPr>
          <w:lang w:val="en-US"/>
        </w:rPr>
        <w:t>HDD</w:t>
      </w:r>
      <w:r>
        <w:t xml:space="preserve">. Поскольку приложение веб-сервера является </w:t>
      </w:r>
      <w:proofErr w:type="gramStart"/>
      <w:r>
        <w:t>кросс-платформенным</w:t>
      </w:r>
      <w:proofErr w:type="gramEnd"/>
      <w:r>
        <w:t xml:space="preserve"> при необходимости его можно перенести на другие платформы, в том числе и на российские операционные системы.</w:t>
      </w:r>
    </w:p>
    <w:p w14:paraId="5C782E3D" w14:textId="77777777" w:rsidR="0093378B" w:rsidRDefault="0093378B" w:rsidP="00C73BD1">
      <w:r>
        <w:t>Параметры работы автоматической цифровой метеостанции:</w:t>
      </w:r>
    </w:p>
    <w:p w14:paraId="0992AF6F" w14:textId="77777777" w:rsidR="0093378B" w:rsidRDefault="0093378B" w:rsidP="00C73BD1">
      <w:r>
        <w:t>Метеостанция питается от постоянной сети и отправляет на веб-сервер по сети интернет показатели датчиков каждые 30 минут. Влагомер (сенсорный узел) – это продолговатое устройство, по длине которого расположены сенсоры, измеряющие влажность. Всего сенсоров на влагомере пять, самый верхний измеряет влажность и температуру почвы на первом слое почвы, а самый заглублённый – первый, измеряет влажность на пятом почвенном слое. У каждого сенсора на влагомере есть свой канал, и через этот канал сенсорный узел отправляет данные в базу данных на сервер. В следующей таблице представлены данные, измеряемые метеостанцией и сенсорными узлами:</w:t>
      </w:r>
    </w:p>
    <w:p w14:paraId="5B60DD8F" w14:textId="77777777" w:rsidR="0093378B" w:rsidRPr="00541C36" w:rsidRDefault="0093378B" w:rsidP="003449E6">
      <w:pPr>
        <w:spacing w:line="259" w:lineRule="auto"/>
        <w:ind w:firstLine="0"/>
        <w:jc w:val="left"/>
        <w:rPr>
          <w:sz w:val="24"/>
          <w:szCs w:val="24"/>
        </w:rPr>
      </w:pPr>
      <w:r w:rsidRPr="00541C36">
        <w:rPr>
          <w:sz w:val="24"/>
          <w:szCs w:val="24"/>
        </w:rPr>
        <w:t xml:space="preserve">Таблица 1 – </w:t>
      </w:r>
      <w:r>
        <w:rPr>
          <w:sz w:val="24"/>
          <w:szCs w:val="24"/>
        </w:rPr>
        <w:t>Данные о агроэкосистеме измеряемые метеостанцией</w:t>
      </w:r>
    </w:p>
    <w:tbl>
      <w:tblPr>
        <w:tblW w:w="94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4"/>
        <w:gridCol w:w="4103"/>
        <w:gridCol w:w="2208"/>
      </w:tblGrid>
      <w:tr w:rsidR="0093378B" w:rsidRPr="0066369B" w14:paraId="0DFEA7B7" w14:textId="77777777">
        <w:trPr>
          <w:cantSplit/>
          <w:trHeight w:val="339"/>
        </w:trPr>
        <w:tc>
          <w:tcPr>
            <w:tcW w:w="3114" w:type="dxa"/>
            <w:tcBorders>
              <w:top w:val="single" w:sz="4" w:space="0" w:color="auto"/>
              <w:left w:val="single" w:sz="4" w:space="0" w:color="auto"/>
              <w:bottom w:val="single" w:sz="4" w:space="0" w:color="auto"/>
              <w:right w:val="single" w:sz="4" w:space="0" w:color="auto"/>
            </w:tcBorders>
          </w:tcPr>
          <w:p w14:paraId="2E20A58B" w14:textId="77777777" w:rsidR="0093378B" w:rsidRPr="0066369B" w:rsidRDefault="0093378B" w:rsidP="0066369B">
            <w:pPr>
              <w:ind w:firstLine="0"/>
              <w:jc w:val="center"/>
              <w:rPr>
                <w:sz w:val="24"/>
                <w:szCs w:val="24"/>
              </w:rPr>
            </w:pPr>
            <w:r w:rsidRPr="0066369B">
              <w:rPr>
                <w:sz w:val="24"/>
                <w:szCs w:val="24"/>
              </w:rPr>
              <w:t>Измеряемый параметр</w:t>
            </w:r>
          </w:p>
        </w:tc>
        <w:tc>
          <w:tcPr>
            <w:tcW w:w="4103" w:type="dxa"/>
            <w:tcBorders>
              <w:top w:val="single" w:sz="4" w:space="0" w:color="auto"/>
              <w:left w:val="single" w:sz="4" w:space="0" w:color="auto"/>
              <w:bottom w:val="single" w:sz="4" w:space="0" w:color="auto"/>
              <w:right w:val="single" w:sz="4" w:space="0" w:color="auto"/>
            </w:tcBorders>
          </w:tcPr>
          <w:p w14:paraId="357BA33B" w14:textId="77777777" w:rsidR="0093378B" w:rsidRPr="0066369B" w:rsidRDefault="0093378B" w:rsidP="0066369B">
            <w:pPr>
              <w:ind w:firstLine="0"/>
              <w:jc w:val="center"/>
              <w:rPr>
                <w:sz w:val="24"/>
                <w:szCs w:val="24"/>
              </w:rPr>
            </w:pPr>
            <w:r w:rsidRPr="0066369B">
              <w:rPr>
                <w:sz w:val="24"/>
                <w:szCs w:val="24"/>
              </w:rPr>
              <w:t>Пример значений</w:t>
            </w:r>
          </w:p>
        </w:tc>
        <w:tc>
          <w:tcPr>
            <w:tcW w:w="2208" w:type="dxa"/>
            <w:tcBorders>
              <w:top w:val="single" w:sz="4" w:space="0" w:color="auto"/>
              <w:left w:val="single" w:sz="4" w:space="0" w:color="auto"/>
              <w:bottom w:val="single" w:sz="4" w:space="0" w:color="auto"/>
              <w:right w:val="single" w:sz="4" w:space="0" w:color="auto"/>
            </w:tcBorders>
          </w:tcPr>
          <w:p w14:paraId="6331F130" w14:textId="77777777" w:rsidR="0093378B" w:rsidRPr="0066369B" w:rsidRDefault="0093378B" w:rsidP="0066369B">
            <w:pPr>
              <w:ind w:firstLine="0"/>
              <w:jc w:val="center"/>
              <w:rPr>
                <w:sz w:val="24"/>
                <w:szCs w:val="24"/>
              </w:rPr>
            </w:pPr>
            <w:r w:rsidRPr="0066369B">
              <w:rPr>
                <w:sz w:val="24"/>
                <w:szCs w:val="24"/>
              </w:rPr>
              <w:t>Ед. измерения</w:t>
            </w:r>
          </w:p>
        </w:tc>
      </w:tr>
      <w:tr w:rsidR="0093378B" w:rsidRPr="0066369B" w14:paraId="26435F8C" w14:textId="77777777">
        <w:trPr>
          <w:trHeight w:val="410"/>
        </w:trPr>
        <w:tc>
          <w:tcPr>
            <w:tcW w:w="3114" w:type="dxa"/>
            <w:tcBorders>
              <w:top w:val="single" w:sz="4" w:space="0" w:color="auto"/>
              <w:left w:val="single" w:sz="4" w:space="0" w:color="auto"/>
              <w:bottom w:val="single" w:sz="4" w:space="0" w:color="auto"/>
              <w:right w:val="single" w:sz="4" w:space="0" w:color="auto"/>
            </w:tcBorders>
          </w:tcPr>
          <w:p w14:paraId="7D74D2D2" w14:textId="77777777" w:rsidR="0093378B" w:rsidRPr="0066369B" w:rsidRDefault="0093378B" w:rsidP="0066369B">
            <w:pPr>
              <w:ind w:firstLine="0"/>
              <w:jc w:val="center"/>
              <w:rPr>
                <w:sz w:val="24"/>
                <w:szCs w:val="24"/>
              </w:rPr>
            </w:pPr>
            <w:r w:rsidRPr="0066369B">
              <w:rPr>
                <w:sz w:val="24"/>
                <w:szCs w:val="24"/>
              </w:rPr>
              <w:t>Температура поверхности земли</w:t>
            </w:r>
          </w:p>
        </w:tc>
        <w:tc>
          <w:tcPr>
            <w:tcW w:w="4103" w:type="dxa"/>
            <w:tcBorders>
              <w:top w:val="single" w:sz="4" w:space="0" w:color="auto"/>
              <w:left w:val="single" w:sz="4" w:space="0" w:color="auto"/>
              <w:bottom w:val="single" w:sz="4" w:space="0" w:color="auto"/>
              <w:right w:val="single" w:sz="4" w:space="0" w:color="auto"/>
            </w:tcBorders>
          </w:tcPr>
          <w:p w14:paraId="05C8BD1A" w14:textId="77777777" w:rsidR="0093378B" w:rsidRPr="0066369B" w:rsidRDefault="0093378B" w:rsidP="0066369B">
            <w:pPr>
              <w:ind w:firstLine="0"/>
              <w:jc w:val="center"/>
              <w:rPr>
                <w:sz w:val="24"/>
                <w:szCs w:val="24"/>
              </w:rPr>
            </w:pPr>
            <w:r w:rsidRPr="0066369B">
              <w:rPr>
                <w:sz w:val="24"/>
                <w:szCs w:val="24"/>
              </w:rPr>
              <w:t>20.4</w:t>
            </w:r>
          </w:p>
        </w:tc>
        <w:tc>
          <w:tcPr>
            <w:tcW w:w="2208" w:type="dxa"/>
            <w:tcBorders>
              <w:top w:val="single" w:sz="4" w:space="0" w:color="auto"/>
              <w:left w:val="single" w:sz="4" w:space="0" w:color="auto"/>
              <w:bottom w:val="single" w:sz="4" w:space="0" w:color="auto"/>
              <w:right w:val="single" w:sz="4" w:space="0" w:color="auto"/>
            </w:tcBorders>
          </w:tcPr>
          <w:p w14:paraId="010B36D6" w14:textId="77777777" w:rsidR="0093378B" w:rsidRPr="0066369B" w:rsidRDefault="0093378B" w:rsidP="0066369B">
            <w:pPr>
              <w:ind w:firstLine="0"/>
              <w:jc w:val="center"/>
              <w:rPr>
                <w:sz w:val="24"/>
                <w:szCs w:val="24"/>
              </w:rPr>
            </w:pPr>
            <w:r w:rsidRPr="0066369B">
              <w:rPr>
                <w:sz w:val="24"/>
                <w:szCs w:val="24"/>
                <w:vertAlign w:val="superscript"/>
              </w:rPr>
              <w:t>0</w:t>
            </w:r>
            <w:r w:rsidRPr="0066369B">
              <w:rPr>
                <w:sz w:val="24"/>
                <w:szCs w:val="24"/>
              </w:rPr>
              <w:t>С</w:t>
            </w:r>
          </w:p>
        </w:tc>
      </w:tr>
      <w:tr w:rsidR="0093378B" w:rsidRPr="0066369B" w14:paraId="17B3338F" w14:textId="77777777">
        <w:trPr>
          <w:trHeight w:val="410"/>
        </w:trPr>
        <w:tc>
          <w:tcPr>
            <w:tcW w:w="3114" w:type="dxa"/>
            <w:tcBorders>
              <w:top w:val="single" w:sz="4" w:space="0" w:color="auto"/>
              <w:left w:val="single" w:sz="4" w:space="0" w:color="auto"/>
              <w:bottom w:val="single" w:sz="4" w:space="0" w:color="auto"/>
              <w:right w:val="single" w:sz="4" w:space="0" w:color="auto"/>
            </w:tcBorders>
          </w:tcPr>
          <w:p w14:paraId="01B5535C" w14:textId="77777777" w:rsidR="0093378B" w:rsidRPr="0066369B" w:rsidRDefault="0093378B" w:rsidP="0066369B">
            <w:pPr>
              <w:ind w:firstLine="0"/>
              <w:jc w:val="center"/>
              <w:rPr>
                <w:sz w:val="24"/>
                <w:szCs w:val="24"/>
              </w:rPr>
            </w:pPr>
            <w:r w:rsidRPr="0066369B">
              <w:rPr>
                <w:sz w:val="24"/>
                <w:szCs w:val="24"/>
              </w:rPr>
              <w:t>Солнечное излучение</w:t>
            </w:r>
          </w:p>
        </w:tc>
        <w:tc>
          <w:tcPr>
            <w:tcW w:w="4103" w:type="dxa"/>
            <w:tcBorders>
              <w:top w:val="single" w:sz="4" w:space="0" w:color="auto"/>
              <w:left w:val="single" w:sz="4" w:space="0" w:color="auto"/>
              <w:bottom w:val="single" w:sz="4" w:space="0" w:color="auto"/>
              <w:right w:val="single" w:sz="4" w:space="0" w:color="auto"/>
            </w:tcBorders>
          </w:tcPr>
          <w:p w14:paraId="244B92B4" w14:textId="77777777" w:rsidR="0093378B" w:rsidRPr="0066369B" w:rsidRDefault="0093378B" w:rsidP="0066369B">
            <w:pPr>
              <w:ind w:firstLine="0"/>
              <w:jc w:val="center"/>
              <w:rPr>
                <w:sz w:val="24"/>
                <w:szCs w:val="24"/>
              </w:rPr>
            </w:pPr>
            <w:r w:rsidRPr="0066369B">
              <w:rPr>
                <w:sz w:val="24"/>
                <w:szCs w:val="24"/>
              </w:rPr>
              <w:t>512</w:t>
            </w:r>
          </w:p>
        </w:tc>
        <w:tc>
          <w:tcPr>
            <w:tcW w:w="2208" w:type="dxa"/>
            <w:tcBorders>
              <w:top w:val="single" w:sz="4" w:space="0" w:color="auto"/>
              <w:left w:val="single" w:sz="4" w:space="0" w:color="auto"/>
              <w:bottom w:val="single" w:sz="4" w:space="0" w:color="auto"/>
              <w:right w:val="single" w:sz="4" w:space="0" w:color="auto"/>
            </w:tcBorders>
          </w:tcPr>
          <w:p w14:paraId="0247CDEA" w14:textId="77777777" w:rsidR="0093378B" w:rsidRPr="0066369B" w:rsidRDefault="0093378B" w:rsidP="0066369B">
            <w:pPr>
              <w:ind w:firstLine="0"/>
              <w:jc w:val="center"/>
              <w:rPr>
                <w:sz w:val="24"/>
                <w:szCs w:val="24"/>
              </w:rPr>
            </w:pPr>
            <w:r w:rsidRPr="0066369B">
              <w:rPr>
                <w:sz w:val="24"/>
                <w:szCs w:val="24"/>
              </w:rPr>
              <w:t>мВ</w:t>
            </w:r>
          </w:p>
        </w:tc>
      </w:tr>
      <w:tr w:rsidR="0093378B" w:rsidRPr="0066369B" w14:paraId="75167909"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50CDB0DB" w14:textId="77777777" w:rsidR="0093378B" w:rsidRPr="0066369B" w:rsidRDefault="0093378B" w:rsidP="0066369B">
            <w:pPr>
              <w:ind w:firstLine="0"/>
              <w:jc w:val="center"/>
              <w:rPr>
                <w:sz w:val="24"/>
                <w:szCs w:val="24"/>
              </w:rPr>
            </w:pPr>
            <w:r w:rsidRPr="0066369B">
              <w:rPr>
                <w:sz w:val="24"/>
                <w:szCs w:val="24"/>
              </w:rPr>
              <w:lastRenderedPageBreak/>
              <w:t>Влажность воздуха</w:t>
            </w:r>
          </w:p>
        </w:tc>
        <w:tc>
          <w:tcPr>
            <w:tcW w:w="4103" w:type="dxa"/>
            <w:tcBorders>
              <w:top w:val="single" w:sz="4" w:space="0" w:color="auto"/>
              <w:left w:val="single" w:sz="4" w:space="0" w:color="auto"/>
              <w:bottom w:val="single" w:sz="4" w:space="0" w:color="auto"/>
              <w:right w:val="single" w:sz="4" w:space="0" w:color="auto"/>
            </w:tcBorders>
          </w:tcPr>
          <w:p w14:paraId="7E06A7B8" w14:textId="77777777" w:rsidR="0093378B" w:rsidRPr="0066369B" w:rsidRDefault="0093378B" w:rsidP="0066369B">
            <w:pPr>
              <w:ind w:firstLine="0"/>
              <w:jc w:val="center"/>
              <w:rPr>
                <w:sz w:val="24"/>
                <w:szCs w:val="24"/>
              </w:rPr>
            </w:pPr>
            <w:r w:rsidRPr="0066369B">
              <w:rPr>
                <w:sz w:val="24"/>
                <w:szCs w:val="24"/>
              </w:rPr>
              <w:t>55.3</w:t>
            </w:r>
          </w:p>
        </w:tc>
        <w:tc>
          <w:tcPr>
            <w:tcW w:w="2208" w:type="dxa"/>
            <w:tcBorders>
              <w:top w:val="single" w:sz="4" w:space="0" w:color="auto"/>
              <w:left w:val="single" w:sz="4" w:space="0" w:color="auto"/>
              <w:bottom w:val="single" w:sz="4" w:space="0" w:color="auto"/>
              <w:right w:val="single" w:sz="4" w:space="0" w:color="auto"/>
            </w:tcBorders>
          </w:tcPr>
          <w:p w14:paraId="605D446A" w14:textId="77777777" w:rsidR="0093378B" w:rsidRPr="0066369B" w:rsidRDefault="0093378B" w:rsidP="0066369B">
            <w:pPr>
              <w:ind w:firstLine="0"/>
              <w:jc w:val="center"/>
              <w:rPr>
                <w:sz w:val="24"/>
                <w:szCs w:val="24"/>
              </w:rPr>
            </w:pPr>
            <w:r w:rsidRPr="0066369B">
              <w:rPr>
                <w:sz w:val="24"/>
                <w:szCs w:val="24"/>
              </w:rPr>
              <w:t>%</w:t>
            </w:r>
          </w:p>
        </w:tc>
      </w:tr>
      <w:tr w:rsidR="0093378B" w:rsidRPr="0066369B" w14:paraId="2BEB20D1"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7A2E4900" w14:textId="77777777" w:rsidR="0093378B" w:rsidRPr="0066369B" w:rsidRDefault="0093378B" w:rsidP="0066369B">
            <w:pPr>
              <w:ind w:firstLine="0"/>
              <w:jc w:val="center"/>
              <w:rPr>
                <w:sz w:val="24"/>
                <w:szCs w:val="24"/>
              </w:rPr>
            </w:pPr>
            <w:r w:rsidRPr="0066369B">
              <w:rPr>
                <w:sz w:val="24"/>
                <w:szCs w:val="24"/>
              </w:rPr>
              <w:t>Температура воздуха</w:t>
            </w:r>
          </w:p>
        </w:tc>
        <w:tc>
          <w:tcPr>
            <w:tcW w:w="4103" w:type="dxa"/>
            <w:tcBorders>
              <w:top w:val="single" w:sz="4" w:space="0" w:color="auto"/>
              <w:left w:val="single" w:sz="4" w:space="0" w:color="auto"/>
              <w:bottom w:val="single" w:sz="4" w:space="0" w:color="auto"/>
              <w:right w:val="single" w:sz="4" w:space="0" w:color="auto"/>
            </w:tcBorders>
          </w:tcPr>
          <w:p w14:paraId="5CB37338" w14:textId="77777777" w:rsidR="0093378B" w:rsidRPr="0066369B" w:rsidRDefault="0093378B" w:rsidP="0066369B">
            <w:pPr>
              <w:ind w:firstLine="0"/>
              <w:jc w:val="center"/>
              <w:rPr>
                <w:sz w:val="24"/>
                <w:szCs w:val="24"/>
              </w:rPr>
            </w:pPr>
            <w:r w:rsidRPr="0066369B">
              <w:rPr>
                <w:sz w:val="24"/>
                <w:szCs w:val="24"/>
              </w:rPr>
              <w:t>23.9</w:t>
            </w:r>
          </w:p>
        </w:tc>
        <w:tc>
          <w:tcPr>
            <w:tcW w:w="2208" w:type="dxa"/>
            <w:tcBorders>
              <w:top w:val="single" w:sz="4" w:space="0" w:color="auto"/>
              <w:left w:val="single" w:sz="4" w:space="0" w:color="auto"/>
              <w:bottom w:val="single" w:sz="4" w:space="0" w:color="auto"/>
              <w:right w:val="single" w:sz="4" w:space="0" w:color="auto"/>
            </w:tcBorders>
          </w:tcPr>
          <w:p w14:paraId="6B580CAC" w14:textId="77777777" w:rsidR="0093378B" w:rsidRPr="0066369B" w:rsidRDefault="0093378B" w:rsidP="0066369B">
            <w:pPr>
              <w:ind w:firstLine="0"/>
              <w:jc w:val="center"/>
              <w:rPr>
                <w:sz w:val="24"/>
                <w:szCs w:val="24"/>
                <w:lang w:val="en-US"/>
              </w:rPr>
            </w:pPr>
            <w:r w:rsidRPr="0066369B">
              <w:rPr>
                <w:sz w:val="24"/>
                <w:szCs w:val="24"/>
                <w:vertAlign w:val="superscript"/>
              </w:rPr>
              <w:t>0</w:t>
            </w:r>
            <w:r w:rsidRPr="0066369B">
              <w:rPr>
                <w:sz w:val="24"/>
                <w:szCs w:val="24"/>
              </w:rPr>
              <w:t>С</w:t>
            </w:r>
          </w:p>
        </w:tc>
      </w:tr>
      <w:tr w:rsidR="0093378B" w:rsidRPr="0066369B" w14:paraId="2529C862"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7656AEFD" w14:textId="77777777" w:rsidR="0093378B" w:rsidRPr="0066369B" w:rsidRDefault="0093378B" w:rsidP="0066369B">
            <w:pPr>
              <w:ind w:firstLine="0"/>
              <w:jc w:val="center"/>
              <w:rPr>
                <w:sz w:val="24"/>
                <w:szCs w:val="24"/>
              </w:rPr>
            </w:pPr>
            <w:r w:rsidRPr="0066369B">
              <w:rPr>
                <w:sz w:val="24"/>
                <w:szCs w:val="24"/>
              </w:rPr>
              <w:t>Направление ветра</w:t>
            </w:r>
          </w:p>
        </w:tc>
        <w:tc>
          <w:tcPr>
            <w:tcW w:w="4103" w:type="dxa"/>
            <w:tcBorders>
              <w:top w:val="single" w:sz="4" w:space="0" w:color="auto"/>
              <w:left w:val="single" w:sz="4" w:space="0" w:color="auto"/>
              <w:bottom w:val="single" w:sz="4" w:space="0" w:color="auto"/>
              <w:right w:val="single" w:sz="4" w:space="0" w:color="auto"/>
            </w:tcBorders>
          </w:tcPr>
          <w:p w14:paraId="76842188" w14:textId="77777777" w:rsidR="0093378B" w:rsidRPr="0066369B" w:rsidRDefault="0093378B" w:rsidP="0066369B">
            <w:pPr>
              <w:ind w:firstLine="0"/>
              <w:jc w:val="center"/>
              <w:rPr>
                <w:sz w:val="24"/>
                <w:szCs w:val="24"/>
              </w:rPr>
            </w:pPr>
            <w:r w:rsidRPr="0066369B">
              <w:rPr>
                <w:sz w:val="24"/>
                <w:szCs w:val="24"/>
              </w:rPr>
              <w:t>33</w:t>
            </w:r>
          </w:p>
        </w:tc>
        <w:tc>
          <w:tcPr>
            <w:tcW w:w="2208" w:type="dxa"/>
            <w:tcBorders>
              <w:top w:val="single" w:sz="4" w:space="0" w:color="auto"/>
              <w:left w:val="single" w:sz="4" w:space="0" w:color="auto"/>
              <w:bottom w:val="single" w:sz="4" w:space="0" w:color="auto"/>
              <w:right w:val="single" w:sz="4" w:space="0" w:color="auto"/>
            </w:tcBorders>
          </w:tcPr>
          <w:p w14:paraId="460767E6" w14:textId="77777777" w:rsidR="0093378B" w:rsidRPr="0066369B" w:rsidRDefault="0093378B" w:rsidP="0066369B">
            <w:pPr>
              <w:ind w:firstLine="0"/>
              <w:jc w:val="center"/>
              <w:rPr>
                <w:sz w:val="24"/>
                <w:szCs w:val="24"/>
              </w:rPr>
            </w:pPr>
            <w:r w:rsidRPr="0066369B">
              <w:rPr>
                <w:sz w:val="24"/>
                <w:szCs w:val="24"/>
              </w:rPr>
              <w:t>градусы</w:t>
            </w:r>
          </w:p>
        </w:tc>
      </w:tr>
      <w:tr w:rsidR="0093378B" w:rsidRPr="0066369B" w14:paraId="1DDA5B32"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4EF92BAC" w14:textId="77777777" w:rsidR="0093378B" w:rsidRPr="0066369B" w:rsidRDefault="0093378B" w:rsidP="0066369B">
            <w:pPr>
              <w:ind w:firstLine="0"/>
              <w:jc w:val="center"/>
              <w:rPr>
                <w:sz w:val="24"/>
                <w:szCs w:val="24"/>
              </w:rPr>
            </w:pPr>
            <w:r w:rsidRPr="0066369B">
              <w:rPr>
                <w:sz w:val="24"/>
                <w:szCs w:val="24"/>
              </w:rPr>
              <w:t>Скорость ветра</w:t>
            </w:r>
          </w:p>
        </w:tc>
        <w:tc>
          <w:tcPr>
            <w:tcW w:w="4103" w:type="dxa"/>
            <w:tcBorders>
              <w:top w:val="single" w:sz="4" w:space="0" w:color="auto"/>
              <w:left w:val="single" w:sz="4" w:space="0" w:color="auto"/>
              <w:bottom w:val="single" w:sz="4" w:space="0" w:color="auto"/>
              <w:right w:val="single" w:sz="4" w:space="0" w:color="auto"/>
            </w:tcBorders>
          </w:tcPr>
          <w:p w14:paraId="480D37AE" w14:textId="77777777" w:rsidR="0093378B" w:rsidRPr="0066369B" w:rsidRDefault="0093378B" w:rsidP="0066369B">
            <w:pPr>
              <w:ind w:firstLine="0"/>
              <w:jc w:val="center"/>
              <w:rPr>
                <w:sz w:val="24"/>
                <w:szCs w:val="24"/>
              </w:rPr>
            </w:pPr>
            <w:r w:rsidRPr="0066369B">
              <w:rPr>
                <w:sz w:val="24"/>
                <w:szCs w:val="24"/>
              </w:rPr>
              <w:t>44</w:t>
            </w:r>
          </w:p>
        </w:tc>
        <w:tc>
          <w:tcPr>
            <w:tcW w:w="2208" w:type="dxa"/>
            <w:tcBorders>
              <w:top w:val="single" w:sz="4" w:space="0" w:color="auto"/>
              <w:left w:val="single" w:sz="4" w:space="0" w:color="auto"/>
              <w:bottom w:val="single" w:sz="4" w:space="0" w:color="auto"/>
              <w:right w:val="single" w:sz="4" w:space="0" w:color="auto"/>
            </w:tcBorders>
          </w:tcPr>
          <w:p w14:paraId="3E1DF204" w14:textId="77777777" w:rsidR="0093378B" w:rsidRPr="0066369B" w:rsidRDefault="0093378B" w:rsidP="0066369B">
            <w:pPr>
              <w:ind w:firstLine="0"/>
              <w:jc w:val="center"/>
              <w:rPr>
                <w:sz w:val="24"/>
                <w:szCs w:val="24"/>
              </w:rPr>
            </w:pPr>
            <w:r w:rsidRPr="0066369B">
              <w:rPr>
                <w:sz w:val="24"/>
                <w:szCs w:val="24"/>
              </w:rPr>
              <w:t>м/с</w:t>
            </w:r>
          </w:p>
        </w:tc>
      </w:tr>
      <w:tr w:rsidR="0093378B" w:rsidRPr="0066369B" w14:paraId="298D6A09"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5CE95B8A" w14:textId="77777777" w:rsidR="0093378B" w:rsidRPr="0066369B" w:rsidRDefault="0093378B" w:rsidP="0066369B">
            <w:pPr>
              <w:ind w:firstLine="0"/>
              <w:jc w:val="center"/>
              <w:rPr>
                <w:sz w:val="24"/>
                <w:szCs w:val="24"/>
              </w:rPr>
            </w:pPr>
            <w:r w:rsidRPr="0066369B">
              <w:rPr>
                <w:sz w:val="24"/>
                <w:szCs w:val="24"/>
              </w:rPr>
              <w:t>Влагомер (5 каналов измерения влажности и температуры почвы на разных глубинах)</w:t>
            </w:r>
          </w:p>
        </w:tc>
        <w:tc>
          <w:tcPr>
            <w:tcW w:w="4103" w:type="dxa"/>
            <w:tcBorders>
              <w:top w:val="single" w:sz="4" w:space="0" w:color="auto"/>
              <w:left w:val="single" w:sz="4" w:space="0" w:color="auto"/>
              <w:bottom w:val="single" w:sz="4" w:space="0" w:color="auto"/>
              <w:right w:val="single" w:sz="4" w:space="0" w:color="auto"/>
            </w:tcBorders>
          </w:tcPr>
          <w:p w14:paraId="7F6996D2" w14:textId="77777777" w:rsidR="0093378B" w:rsidRPr="0066369B" w:rsidRDefault="0093378B" w:rsidP="0066369B">
            <w:pPr>
              <w:ind w:firstLine="0"/>
              <w:jc w:val="center"/>
              <w:rPr>
                <w:sz w:val="24"/>
                <w:szCs w:val="24"/>
              </w:rPr>
            </w:pPr>
            <w:r w:rsidRPr="0066369B">
              <w:rPr>
                <w:sz w:val="24"/>
                <w:szCs w:val="24"/>
              </w:rPr>
              <w:t xml:space="preserve">Глубина 100 см: 15.5%, 15.44 </w:t>
            </w:r>
            <w:r w:rsidRPr="0066369B">
              <w:rPr>
                <w:sz w:val="24"/>
                <w:szCs w:val="24"/>
                <w:vertAlign w:val="superscript"/>
              </w:rPr>
              <w:t>0</w:t>
            </w:r>
            <w:r w:rsidRPr="0066369B">
              <w:rPr>
                <w:sz w:val="24"/>
                <w:szCs w:val="24"/>
              </w:rPr>
              <w:t>С</w:t>
            </w:r>
          </w:p>
          <w:p w14:paraId="10CBE064" w14:textId="77777777" w:rsidR="0093378B" w:rsidRPr="0066369B" w:rsidRDefault="0093378B" w:rsidP="0066369B">
            <w:pPr>
              <w:ind w:firstLine="0"/>
              <w:jc w:val="center"/>
              <w:rPr>
                <w:sz w:val="24"/>
                <w:szCs w:val="24"/>
              </w:rPr>
            </w:pPr>
            <w:r w:rsidRPr="0066369B">
              <w:rPr>
                <w:sz w:val="24"/>
                <w:szCs w:val="24"/>
              </w:rPr>
              <w:t xml:space="preserve">Глубина 50 см: 8.04%, 16.88 </w:t>
            </w:r>
            <w:r w:rsidRPr="0066369B">
              <w:rPr>
                <w:sz w:val="24"/>
                <w:szCs w:val="24"/>
                <w:vertAlign w:val="superscript"/>
              </w:rPr>
              <w:t>0</w:t>
            </w:r>
            <w:r w:rsidRPr="0066369B">
              <w:rPr>
                <w:sz w:val="24"/>
                <w:szCs w:val="24"/>
              </w:rPr>
              <w:t>С</w:t>
            </w:r>
          </w:p>
          <w:p w14:paraId="786C1798" w14:textId="77777777" w:rsidR="0093378B" w:rsidRPr="0066369B" w:rsidRDefault="0093378B" w:rsidP="0066369B">
            <w:pPr>
              <w:ind w:firstLine="0"/>
              <w:jc w:val="center"/>
              <w:rPr>
                <w:sz w:val="24"/>
                <w:szCs w:val="24"/>
              </w:rPr>
            </w:pPr>
            <w:r w:rsidRPr="0066369B">
              <w:rPr>
                <w:sz w:val="24"/>
                <w:szCs w:val="24"/>
              </w:rPr>
              <w:t xml:space="preserve">Глубина 30 см: 9.97%, 18.00 </w:t>
            </w:r>
            <w:r w:rsidRPr="0066369B">
              <w:rPr>
                <w:sz w:val="24"/>
                <w:szCs w:val="24"/>
                <w:vertAlign w:val="superscript"/>
              </w:rPr>
              <w:t>0</w:t>
            </w:r>
            <w:r w:rsidRPr="0066369B">
              <w:rPr>
                <w:sz w:val="24"/>
                <w:szCs w:val="24"/>
              </w:rPr>
              <w:t>С</w:t>
            </w:r>
          </w:p>
          <w:p w14:paraId="65D2160E" w14:textId="77777777" w:rsidR="0093378B" w:rsidRPr="0066369B" w:rsidRDefault="0093378B" w:rsidP="0066369B">
            <w:pPr>
              <w:ind w:firstLine="0"/>
              <w:jc w:val="center"/>
              <w:rPr>
                <w:sz w:val="24"/>
                <w:szCs w:val="24"/>
              </w:rPr>
            </w:pPr>
            <w:r w:rsidRPr="0066369B">
              <w:rPr>
                <w:sz w:val="24"/>
                <w:szCs w:val="24"/>
              </w:rPr>
              <w:t xml:space="preserve">Глубина 20 см: 12.64%, 19.38 </w:t>
            </w:r>
            <w:r w:rsidRPr="0066369B">
              <w:rPr>
                <w:sz w:val="24"/>
                <w:szCs w:val="24"/>
                <w:vertAlign w:val="superscript"/>
              </w:rPr>
              <w:t>0</w:t>
            </w:r>
            <w:r w:rsidRPr="0066369B">
              <w:rPr>
                <w:sz w:val="24"/>
                <w:szCs w:val="24"/>
              </w:rPr>
              <w:t>С</w:t>
            </w:r>
          </w:p>
          <w:p w14:paraId="47A51065" w14:textId="77777777" w:rsidR="0093378B" w:rsidRPr="0066369B" w:rsidRDefault="0093378B" w:rsidP="0066369B">
            <w:pPr>
              <w:ind w:firstLine="0"/>
              <w:jc w:val="center"/>
              <w:rPr>
                <w:sz w:val="24"/>
                <w:szCs w:val="24"/>
              </w:rPr>
            </w:pPr>
            <w:r w:rsidRPr="0066369B">
              <w:rPr>
                <w:sz w:val="24"/>
                <w:szCs w:val="24"/>
              </w:rPr>
              <w:t xml:space="preserve">Глубина 10 см: 14.07%, 22.00 </w:t>
            </w:r>
            <w:r w:rsidRPr="0066369B">
              <w:rPr>
                <w:sz w:val="24"/>
                <w:szCs w:val="24"/>
                <w:vertAlign w:val="superscript"/>
              </w:rPr>
              <w:t>0</w:t>
            </w:r>
            <w:r w:rsidRPr="0066369B">
              <w:rPr>
                <w:sz w:val="24"/>
                <w:szCs w:val="24"/>
              </w:rPr>
              <w:t>С</w:t>
            </w:r>
          </w:p>
        </w:tc>
        <w:tc>
          <w:tcPr>
            <w:tcW w:w="2208" w:type="dxa"/>
            <w:tcBorders>
              <w:top w:val="single" w:sz="4" w:space="0" w:color="auto"/>
              <w:left w:val="single" w:sz="4" w:space="0" w:color="auto"/>
              <w:bottom w:val="single" w:sz="4" w:space="0" w:color="auto"/>
              <w:right w:val="single" w:sz="4" w:space="0" w:color="auto"/>
            </w:tcBorders>
          </w:tcPr>
          <w:p w14:paraId="2272CF74" w14:textId="77777777" w:rsidR="0093378B" w:rsidRPr="0066369B" w:rsidRDefault="0093378B" w:rsidP="0066369B">
            <w:pPr>
              <w:ind w:firstLine="0"/>
              <w:jc w:val="center"/>
              <w:rPr>
                <w:sz w:val="24"/>
                <w:szCs w:val="24"/>
              </w:rPr>
            </w:pPr>
            <w:r w:rsidRPr="0066369B">
              <w:rPr>
                <w:sz w:val="24"/>
                <w:szCs w:val="24"/>
              </w:rPr>
              <w:t xml:space="preserve">см, %, </w:t>
            </w:r>
            <w:r w:rsidRPr="0066369B">
              <w:rPr>
                <w:sz w:val="24"/>
                <w:szCs w:val="24"/>
                <w:vertAlign w:val="superscript"/>
              </w:rPr>
              <w:t>0</w:t>
            </w:r>
            <w:r w:rsidRPr="0066369B">
              <w:rPr>
                <w:sz w:val="24"/>
                <w:szCs w:val="24"/>
              </w:rPr>
              <w:t>С</w:t>
            </w:r>
          </w:p>
        </w:tc>
      </w:tr>
    </w:tbl>
    <w:p w14:paraId="3129AD64" w14:textId="77777777" w:rsidR="0093378B" w:rsidRDefault="0093378B" w:rsidP="00CF5577">
      <w:pPr>
        <w:pStyle w:val="2"/>
        <w:rPr>
          <w:b w:val="0"/>
          <w:bCs/>
        </w:rPr>
      </w:pPr>
    </w:p>
    <w:p w14:paraId="26EDB22B" w14:textId="77777777" w:rsidR="0093378B" w:rsidRPr="00CF5577" w:rsidRDefault="0093378B" w:rsidP="00CF5577">
      <w:pPr>
        <w:pStyle w:val="2"/>
        <w:rPr>
          <w:b w:val="0"/>
          <w:bCs/>
        </w:rPr>
      </w:pPr>
      <w:bookmarkStart w:id="56" w:name="_Toc161568215"/>
      <w:bookmarkStart w:id="57" w:name="_Toc161658190"/>
      <w:r w:rsidRPr="00CF5577">
        <w:rPr>
          <w:b w:val="0"/>
          <w:bCs/>
        </w:rPr>
        <w:t>4.2 Программное обеспечение проекта</w:t>
      </w:r>
      <w:bookmarkEnd w:id="56"/>
      <w:bookmarkEnd w:id="57"/>
    </w:p>
    <w:p w14:paraId="07D8D120" w14:textId="77777777" w:rsidR="0093378B" w:rsidRDefault="0093378B" w:rsidP="004802A1">
      <w:r>
        <w:t>Основной функционал приложения веб-сервера разработан в соответствии с требованиями заказчика, формулирование технических нюансов и организация графического пользовательского интерфейса были делегированы разработчику. Но тем не менее, программа должна реализовывать конкретные функции, описанные ниже. Функции разделены на пользовательские и администраторские, где под пользователем подразумевается любой посетитель веб-сайта, а под администратором – лицо, у которого есть право разработки, поддержки, модерации и масштабирования системы.</w:t>
      </w:r>
    </w:p>
    <w:p w14:paraId="23DB6044" w14:textId="77777777" w:rsidR="0093378B" w:rsidRPr="00541C36" w:rsidRDefault="0093378B" w:rsidP="004802A1">
      <w:r>
        <w:t>Пользовательские функции приложения:</w:t>
      </w:r>
    </w:p>
    <w:p w14:paraId="3208C78D" w14:textId="77777777" w:rsidR="0093378B" w:rsidRDefault="0093378B" w:rsidP="004802A1">
      <w:pPr>
        <w:pStyle w:val="12"/>
        <w:numPr>
          <w:ilvl w:val="0"/>
          <w:numId w:val="1"/>
        </w:numPr>
        <w:ind w:left="1134" w:hanging="425"/>
      </w:pPr>
      <w:r>
        <w:t>просмотр информации о погодных и почвенных данных в течении определённой даты;</w:t>
      </w:r>
    </w:p>
    <w:p w14:paraId="15DC4491" w14:textId="77777777" w:rsidR="0093378B" w:rsidRDefault="0093378B" w:rsidP="004802A1">
      <w:pPr>
        <w:pStyle w:val="12"/>
        <w:numPr>
          <w:ilvl w:val="0"/>
          <w:numId w:val="1"/>
        </w:numPr>
        <w:ind w:left="1134" w:hanging="425"/>
      </w:pPr>
      <w:r>
        <w:t>возможность выбора даты, за которую необходимо отобразить данные метеостанции и почвенных датчиков;</w:t>
      </w:r>
    </w:p>
    <w:p w14:paraId="3E3F2812" w14:textId="77777777" w:rsidR="0093378B" w:rsidRDefault="0093378B" w:rsidP="004802A1">
      <w:pPr>
        <w:pStyle w:val="12"/>
        <w:numPr>
          <w:ilvl w:val="0"/>
          <w:numId w:val="1"/>
        </w:numPr>
        <w:ind w:left="1134" w:hanging="425"/>
      </w:pPr>
      <w:r>
        <w:lastRenderedPageBreak/>
        <w:t>возможность выбора нескольких дат, за которые необходимо отобразить данные, должно присутствовать два варианта – показать данные, полученные за один день или показать данные, полученные за три предыдущих дня от выбранной даты;</w:t>
      </w:r>
    </w:p>
    <w:p w14:paraId="17F119A0" w14:textId="77777777" w:rsidR="0093378B" w:rsidRDefault="0093378B" w:rsidP="004802A1">
      <w:pPr>
        <w:pStyle w:val="12"/>
        <w:numPr>
          <w:ilvl w:val="0"/>
          <w:numId w:val="1"/>
        </w:numPr>
        <w:ind w:left="1134" w:hanging="425"/>
      </w:pPr>
      <w:r>
        <w:t>просмотр следующих наблюдений:</w:t>
      </w:r>
    </w:p>
    <w:p w14:paraId="1770D5DC" w14:textId="77777777" w:rsidR="0093378B" w:rsidRDefault="0093378B" w:rsidP="008F53E6">
      <w:pPr>
        <w:pStyle w:val="12"/>
        <w:numPr>
          <w:ilvl w:val="1"/>
          <w:numId w:val="1"/>
        </w:numPr>
        <w:ind w:left="1560" w:hanging="425"/>
      </w:pPr>
      <w:r>
        <w:t>температура воздуха;</w:t>
      </w:r>
    </w:p>
    <w:p w14:paraId="5EC91E61" w14:textId="77777777" w:rsidR="0093378B" w:rsidRDefault="0093378B" w:rsidP="008F53E6">
      <w:pPr>
        <w:pStyle w:val="12"/>
        <w:numPr>
          <w:ilvl w:val="1"/>
          <w:numId w:val="1"/>
        </w:numPr>
        <w:ind w:left="1560" w:hanging="425"/>
      </w:pPr>
      <w:r>
        <w:t>влажность воздуха;</w:t>
      </w:r>
    </w:p>
    <w:p w14:paraId="649F57B0" w14:textId="77777777" w:rsidR="0093378B" w:rsidRDefault="0093378B" w:rsidP="008F53E6">
      <w:pPr>
        <w:pStyle w:val="12"/>
        <w:numPr>
          <w:ilvl w:val="1"/>
          <w:numId w:val="1"/>
        </w:numPr>
        <w:ind w:left="1560" w:hanging="425"/>
      </w:pPr>
      <w:r>
        <w:t>температура почвы;</w:t>
      </w:r>
    </w:p>
    <w:p w14:paraId="4FF3DCB8" w14:textId="77777777" w:rsidR="0093378B" w:rsidRDefault="0093378B" w:rsidP="008F53E6">
      <w:pPr>
        <w:pStyle w:val="12"/>
        <w:numPr>
          <w:ilvl w:val="1"/>
          <w:numId w:val="1"/>
        </w:numPr>
        <w:ind w:left="1560" w:hanging="425"/>
      </w:pPr>
      <w:r>
        <w:t>скорость ветра;</w:t>
      </w:r>
    </w:p>
    <w:p w14:paraId="59675A41" w14:textId="77777777" w:rsidR="0093378B" w:rsidRDefault="0093378B" w:rsidP="008F53E6">
      <w:pPr>
        <w:pStyle w:val="12"/>
        <w:numPr>
          <w:ilvl w:val="1"/>
          <w:numId w:val="1"/>
        </w:numPr>
        <w:ind w:left="1560" w:hanging="425"/>
      </w:pPr>
      <w:r>
        <w:t>направление ветра;</w:t>
      </w:r>
    </w:p>
    <w:p w14:paraId="6CFE6087" w14:textId="77777777" w:rsidR="0093378B" w:rsidRDefault="0093378B" w:rsidP="008F53E6">
      <w:pPr>
        <w:pStyle w:val="12"/>
        <w:numPr>
          <w:ilvl w:val="1"/>
          <w:numId w:val="1"/>
        </w:numPr>
        <w:ind w:left="1560" w:hanging="425"/>
      </w:pPr>
      <w:r>
        <w:t>влажность почвы.</w:t>
      </w:r>
    </w:p>
    <w:p w14:paraId="75CA10FA" w14:textId="77777777" w:rsidR="0093378B" w:rsidRDefault="0093378B" w:rsidP="004802A1">
      <w:pPr>
        <w:pStyle w:val="12"/>
        <w:numPr>
          <w:ilvl w:val="0"/>
          <w:numId w:val="1"/>
        </w:numPr>
        <w:ind w:left="1134" w:hanging="425"/>
      </w:pPr>
      <w:r>
        <w:t>просмотр информации в виде графика, где по оси абсцисс – время, по оси ординат – соответствующее данному графику наблюдение;</w:t>
      </w:r>
    </w:p>
    <w:p w14:paraId="63FA436D" w14:textId="77777777" w:rsidR="0093378B" w:rsidRDefault="0093378B" w:rsidP="004802A1">
      <w:pPr>
        <w:pStyle w:val="12"/>
        <w:numPr>
          <w:ilvl w:val="0"/>
          <w:numId w:val="1"/>
        </w:numPr>
        <w:ind w:left="1134" w:hanging="425"/>
      </w:pPr>
      <w:r>
        <w:t>просмотр информации в табличном виде;</w:t>
      </w:r>
    </w:p>
    <w:p w14:paraId="12F98923" w14:textId="77777777" w:rsidR="0093378B" w:rsidRDefault="0093378B" w:rsidP="004802A1">
      <w:pPr>
        <w:pStyle w:val="12"/>
        <w:numPr>
          <w:ilvl w:val="0"/>
          <w:numId w:val="1"/>
        </w:numPr>
        <w:ind w:left="1134" w:hanging="425"/>
      </w:pPr>
      <w:r>
        <w:t>возможность проведения однофакторного дисперсионного анализа.</w:t>
      </w:r>
    </w:p>
    <w:p w14:paraId="0A0EC3B5" w14:textId="77777777" w:rsidR="0093378B" w:rsidRDefault="0093378B" w:rsidP="004802A1">
      <w:r>
        <w:t>Администраторские функции приложения:</w:t>
      </w:r>
    </w:p>
    <w:p w14:paraId="7376AEDF" w14:textId="77777777" w:rsidR="0093378B" w:rsidRDefault="0093378B" w:rsidP="00112241">
      <w:pPr>
        <w:pStyle w:val="12"/>
        <w:numPr>
          <w:ilvl w:val="0"/>
          <w:numId w:val="1"/>
        </w:numPr>
        <w:ind w:left="1134" w:hanging="425"/>
      </w:pPr>
      <w:r>
        <w:t>доступ к изменению исходного кода программы и разворачиванию скомпилированной программы на компьютере;</w:t>
      </w:r>
    </w:p>
    <w:p w14:paraId="2B1FA317" w14:textId="77777777" w:rsidR="0093378B" w:rsidRDefault="0093378B" w:rsidP="00112241">
      <w:pPr>
        <w:pStyle w:val="12"/>
        <w:numPr>
          <w:ilvl w:val="0"/>
          <w:numId w:val="1"/>
        </w:numPr>
        <w:ind w:left="1134" w:hanging="425"/>
      </w:pPr>
      <w:r>
        <w:t>доступ к системным файлам веб-сервера: файлам журнала, базы данных и т.д.;</w:t>
      </w:r>
    </w:p>
    <w:p w14:paraId="77C0696B" w14:textId="77777777" w:rsidR="0093378B" w:rsidRDefault="0093378B" w:rsidP="00112241">
      <w:r>
        <w:t xml:space="preserve">В соответствии с функциональными требованиями и особенностями программирования паттерна </w:t>
      </w:r>
      <w:r>
        <w:rPr>
          <w:lang w:val="en-US"/>
        </w:rPr>
        <w:t>MVC</w:t>
      </w:r>
      <w:r>
        <w:t xml:space="preserve"> программная</w:t>
      </w:r>
      <w:r w:rsidRPr="00112241">
        <w:t xml:space="preserve"> </w:t>
      </w:r>
      <w:r>
        <w:t>архитектура проекта выглядит следующим образом:</w:t>
      </w:r>
    </w:p>
    <w:p w14:paraId="2B991353" w14:textId="2413538D" w:rsidR="0093378B" w:rsidRDefault="00BA1029" w:rsidP="00112241">
      <w:pPr>
        <w:jc w:val="center"/>
      </w:pPr>
      <w:r w:rsidRPr="00D25175">
        <w:rPr>
          <w:noProof/>
          <w:lang w:eastAsia="ru-RU"/>
        </w:rPr>
        <w:lastRenderedPageBreak/>
        <w:drawing>
          <wp:inline distT="0" distB="0" distL="0" distR="0" wp14:anchorId="0329E3D6" wp14:editId="0DD0F352">
            <wp:extent cx="4572000" cy="8058150"/>
            <wp:effectExtent l="0" t="0" r="0" b="0"/>
            <wp:docPr id="52"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572000" cy="8058150"/>
                    </a:xfrm>
                    <a:prstGeom prst="rect">
                      <a:avLst/>
                    </a:prstGeom>
                    <a:noFill/>
                    <a:ln>
                      <a:noFill/>
                    </a:ln>
                  </pic:spPr>
                </pic:pic>
              </a:graphicData>
            </a:graphic>
          </wp:inline>
        </w:drawing>
      </w:r>
    </w:p>
    <w:p w14:paraId="2A872EE5" w14:textId="77777777" w:rsidR="0093378B" w:rsidRDefault="0093378B" w:rsidP="00112241">
      <w:pPr>
        <w:ind w:firstLine="0"/>
        <w:jc w:val="center"/>
      </w:pPr>
      <w:commentRangeStart w:id="58"/>
      <w:r w:rsidRPr="00541C36">
        <w:t xml:space="preserve">Рисунок </w:t>
      </w:r>
      <w:commentRangeEnd w:id="58"/>
      <w:r w:rsidR="00837F65">
        <w:rPr>
          <w:rStyle w:val="af0"/>
        </w:rPr>
        <w:commentReference w:id="58"/>
      </w:r>
      <w:r w:rsidRPr="004D37C5">
        <w:t>1.1</w:t>
      </w:r>
      <w:r w:rsidRPr="00541C36">
        <w:t xml:space="preserve"> – </w:t>
      </w:r>
      <w:proofErr w:type="spellStart"/>
      <w:r>
        <w:rPr>
          <w:lang w:val="en-US"/>
        </w:rPr>
        <w:t>Uml</w:t>
      </w:r>
      <w:proofErr w:type="spellEnd"/>
      <w:r w:rsidRPr="004D37C5">
        <w:t>-</w:t>
      </w:r>
      <w:r>
        <w:t>диаграмма классов информационной системы по сбору, хранению и обработке агрометеорологических данных</w:t>
      </w:r>
    </w:p>
    <w:p w14:paraId="1F1ED592" w14:textId="77777777" w:rsidR="0093378B" w:rsidRDefault="0093378B" w:rsidP="00646613">
      <w:r>
        <w:lastRenderedPageBreak/>
        <w:t xml:space="preserve">На диаграмме классов можно увидеть три логических зоны: пространство имён контроллера, инфраструктуры и моделей. В данной схеме не отображены компоненты представлений, поскольку файлы представлений – это не классы, а файлы с </w:t>
      </w:r>
      <w:r>
        <w:rPr>
          <w:lang w:val="en-US"/>
        </w:rPr>
        <w:t>HTML</w:t>
      </w:r>
      <w:r w:rsidRPr="003E3F21">
        <w:t xml:space="preserve"> </w:t>
      </w:r>
      <w:r>
        <w:t xml:space="preserve">разметкой и возможностью вставки </w:t>
      </w:r>
      <w:r>
        <w:rPr>
          <w:lang w:val="en-US"/>
        </w:rPr>
        <w:t>C</w:t>
      </w:r>
      <w:r w:rsidRPr="003E3F21">
        <w:t xml:space="preserve"># </w:t>
      </w:r>
      <w:r>
        <w:t xml:space="preserve">кода для программирования логики поведения веб страницы, поля для ввода с кнопками, которые есть в файлах представлений – </w:t>
      </w:r>
      <w:proofErr w:type="gramStart"/>
      <w:r>
        <w:t>это по сути</w:t>
      </w:r>
      <w:proofErr w:type="gramEnd"/>
      <w:r>
        <w:t xml:space="preserve"> параметры метода контроллера. Также на схеме не отображена база данных, но её структура отражена в классах моделей. Сперва следует рассмотреть структуру базы данных:</w:t>
      </w:r>
    </w:p>
    <w:p w14:paraId="7CF3F55D" w14:textId="77777777" w:rsidR="0093378B" w:rsidRPr="00646613" w:rsidRDefault="0093378B" w:rsidP="00646613">
      <w:r>
        <w:rPr>
          <w:lang w:val="en-US"/>
        </w:rPr>
        <w:t>SQL</w:t>
      </w:r>
      <w:r w:rsidRPr="00646613">
        <w:t xml:space="preserve"> </w:t>
      </w:r>
      <w:r>
        <w:t>сервер содержит несколько таблиц:</w:t>
      </w:r>
    </w:p>
    <w:p w14:paraId="3618DAE2" w14:textId="77777777" w:rsidR="0093378B" w:rsidRDefault="0093378B" w:rsidP="00646613">
      <w:r>
        <w:t xml:space="preserve">Таблица </w:t>
      </w:r>
      <w:r>
        <w:rPr>
          <w:lang w:val="en-US"/>
        </w:rPr>
        <w:t>Measurement</w:t>
      </w:r>
      <w:r w:rsidRPr="005F0B28">
        <w:t xml:space="preserve"> </w:t>
      </w:r>
      <w:r>
        <w:t>содержит данные, собранные метеостанцией, описание данных приведено в таблице 1.</w:t>
      </w:r>
    </w:p>
    <w:p w14:paraId="7291F1BB" w14:textId="77777777" w:rsidR="0093378B" w:rsidRPr="00646613" w:rsidRDefault="0093378B" w:rsidP="00646613">
      <w:pPr>
        <w:spacing w:line="259" w:lineRule="auto"/>
        <w:ind w:firstLine="0"/>
        <w:jc w:val="left"/>
        <w:rPr>
          <w:sz w:val="24"/>
          <w:szCs w:val="24"/>
          <w:lang w:val="en-US"/>
        </w:rPr>
      </w:pPr>
      <w:r w:rsidRPr="00541C36">
        <w:rPr>
          <w:sz w:val="24"/>
          <w:szCs w:val="24"/>
        </w:rPr>
        <w:t xml:space="preserve">Таблица 1 – </w:t>
      </w:r>
      <w:r>
        <w:rPr>
          <w:sz w:val="24"/>
          <w:szCs w:val="24"/>
        </w:rPr>
        <w:t>Свойства таблицы «</w:t>
      </w:r>
      <w:r>
        <w:rPr>
          <w:sz w:val="24"/>
          <w:szCs w:val="24"/>
          <w:lang w:val="en-US"/>
        </w:rPr>
        <w:t>Measurement</w:t>
      </w:r>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8"/>
        <w:gridCol w:w="1748"/>
        <w:gridCol w:w="4951"/>
      </w:tblGrid>
      <w:tr w:rsidR="0093378B" w:rsidRPr="0066369B" w14:paraId="3B18959C" w14:textId="77777777">
        <w:tc>
          <w:tcPr>
            <w:tcW w:w="2660" w:type="dxa"/>
            <w:tcBorders>
              <w:top w:val="single" w:sz="4" w:space="0" w:color="auto"/>
              <w:left w:val="single" w:sz="4" w:space="0" w:color="auto"/>
              <w:bottom w:val="single" w:sz="4" w:space="0" w:color="auto"/>
              <w:right w:val="single" w:sz="4" w:space="0" w:color="auto"/>
            </w:tcBorders>
          </w:tcPr>
          <w:p w14:paraId="63F386C5" w14:textId="77777777" w:rsidR="0093378B" w:rsidRPr="0066369B" w:rsidRDefault="0093378B" w:rsidP="0066369B">
            <w:pPr>
              <w:ind w:firstLine="0"/>
              <w:jc w:val="center"/>
              <w:rPr>
                <w:sz w:val="24"/>
                <w:szCs w:val="24"/>
              </w:rPr>
            </w:pPr>
            <w:r w:rsidRPr="0066369B">
              <w:rPr>
                <w:sz w:val="24"/>
                <w:szCs w:val="24"/>
              </w:rPr>
              <w:t>Название колонки</w:t>
            </w:r>
          </w:p>
        </w:tc>
        <w:tc>
          <w:tcPr>
            <w:tcW w:w="1843" w:type="dxa"/>
            <w:tcBorders>
              <w:top w:val="single" w:sz="4" w:space="0" w:color="auto"/>
              <w:left w:val="single" w:sz="4" w:space="0" w:color="auto"/>
              <w:bottom w:val="single" w:sz="4" w:space="0" w:color="auto"/>
              <w:right w:val="single" w:sz="4" w:space="0" w:color="auto"/>
            </w:tcBorders>
          </w:tcPr>
          <w:p w14:paraId="10862CE1" w14:textId="77777777" w:rsidR="0093378B" w:rsidRPr="0066369B" w:rsidRDefault="0093378B" w:rsidP="0066369B">
            <w:pPr>
              <w:ind w:firstLine="0"/>
              <w:jc w:val="center"/>
              <w:rPr>
                <w:sz w:val="24"/>
                <w:szCs w:val="24"/>
              </w:rPr>
            </w:pPr>
            <w:r w:rsidRPr="0066369B">
              <w:rPr>
                <w:sz w:val="24"/>
                <w:szCs w:val="24"/>
              </w:rPr>
              <w:t>Тип данных</w:t>
            </w:r>
          </w:p>
        </w:tc>
        <w:tc>
          <w:tcPr>
            <w:tcW w:w="5352" w:type="dxa"/>
            <w:tcBorders>
              <w:top w:val="single" w:sz="4" w:space="0" w:color="auto"/>
              <w:left w:val="single" w:sz="4" w:space="0" w:color="auto"/>
              <w:bottom w:val="single" w:sz="4" w:space="0" w:color="auto"/>
              <w:right w:val="single" w:sz="4" w:space="0" w:color="auto"/>
            </w:tcBorders>
          </w:tcPr>
          <w:p w14:paraId="06746A24" w14:textId="77777777" w:rsidR="0093378B" w:rsidRPr="0066369B" w:rsidRDefault="0093378B" w:rsidP="0066369B">
            <w:pPr>
              <w:ind w:firstLine="0"/>
              <w:jc w:val="center"/>
              <w:rPr>
                <w:sz w:val="24"/>
                <w:szCs w:val="24"/>
                <w:lang w:val="en-US"/>
              </w:rPr>
            </w:pPr>
            <w:r w:rsidRPr="0066369B">
              <w:rPr>
                <w:sz w:val="24"/>
                <w:szCs w:val="24"/>
              </w:rPr>
              <w:t>Описание</w:t>
            </w:r>
          </w:p>
        </w:tc>
      </w:tr>
      <w:tr w:rsidR="0093378B" w:rsidRPr="0066369B" w14:paraId="78E21845" w14:textId="77777777">
        <w:tc>
          <w:tcPr>
            <w:tcW w:w="2660" w:type="dxa"/>
            <w:tcBorders>
              <w:top w:val="single" w:sz="4" w:space="0" w:color="auto"/>
              <w:left w:val="single" w:sz="4" w:space="0" w:color="auto"/>
              <w:bottom w:val="single" w:sz="4" w:space="0" w:color="auto"/>
              <w:right w:val="single" w:sz="4" w:space="0" w:color="auto"/>
            </w:tcBorders>
          </w:tcPr>
          <w:p w14:paraId="393053CB" w14:textId="77777777" w:rsidR="0093378B" w:rsidRPr="0066369B" w:rsidRDefault="0093378B" w:rsidP="0066369B">
            <w:pPr>
              <w:ind w:firstLine="0"/>
              <w:jc w:val="center"/>
              <w:rPr>
                <w:sz w:val="24"/>
                <w:szCs w:val="24"/>
                <w:lang w:val="en-US"/>
              </w:rPr>
            </w:pPr>
            <w:r w:rsidRPr="0066369B">
              <w:rPr>
                <w:sz w:val="24"/>
                <w:szCs w:val="24"/>
                <w:lang w:val="en-US"/>
              </w:rPr>
              <w:t>id</w:t>
            </w:r>
          </w:p>
        </w:tc>
        <w:tc>
          <w:tcPr>
            <w:tcW w:w="1843" w:type="dxa"/>
            <w:tcBorders>
              <w:top w:val="single" w:sz="4" w:space="0" w:color="auto"/>
              <w:left w:val="single" w:sz="4" w:space="0" w:color="auto"/>
              <w:bottom w:val="single" w:sz="4" w:space="0" w:color="auto"/>
              <w:right w:val="single" w:sz="4" w:space="0" w:color="auto"/>
            </w:tcBorders>
          </w:tcPr>
          <w:p w14:paraId="0E0B6F96"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67C482FD" w14:textId="77777777" w:rsidR="0093378B" w:rsidRPr="0066369B" w:rsidRDefault="0093378B" w:rsidP="0066369B">
            <w:pPr>
              <w:ind w:firstLine="0"/>
              <w:jc w:val="center"/>
              <w:rPr>
                <w:sz w:val="24"/>
                <w:szCs w:val="24"/>
              </w:rPr>
            </w:pPr>
            <w:r w:rsidRPr="0066369B">
              <w:rPr>
                <w:sz w:val="24"/>
                <w:szCs w:val="24"/>
              </w:rPr>
              <w:t>уникальный идентификатор записи</w:t>
            </w:r>
          </w:p>
        </w:tc>
      </w:tr>
      <w:tr w:rsidR="0093378B" w:rsidRPr="0066369B" w14:paraId="00568914" w14:textId="77777777">
        <w:tc>
          <w:tcPr>
            <w:tcW w:w="2660" w:type="dxa"/>
            <w:tcBorders>
              <w:top w:val="single" w:sz="4" w:space="0" w:color="auto"/>
              <w:left w:val="single" w:sz="4" w:space="0" w:color="auto"/>
              <w:bottom w:val="single" w:sz="4" w:space="0" w:color="auto"/>
              <w:right w:val="single" w:sz="4" w:space="0" w:color="auto"/>
            </w:tcBorders>
          </w:tcPr>
          <w:p w14:paraId="14CA12A5"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date</w:t>
            </w:r>
          </w:p>
        </w:tc>
        <w:tc>
          <w:tcPr>
            <w:tcW w:w="1843" w:type="dxa"/>
            <w:tcBorders>
              <w:top w:val="single" w:sz="4" w:space="0" w:color="auto"/>
              <w:left w:val="single" w:sz="4" w:space="0" w:color="auto"/>
              <w:bottom w:val="single" w:sz="4" w:space="0" w:color="auto"/>
              <w:right w:val="single" w:sz="4" w:space="0" w:color="auto"/>
            </w:tcBorders>
          </w:tcPr>
          <w:p w14:paraId="2739F5EC" w14:textId="77777777" w:rsidR="0093378B" w:rsidRPr="0066369B" w:rsidRDefault="0093378B" w:rsidP="0066369B">
            <w:pPr>
              <w:ind w:firstLine="0"/>
              <w:jc w:val="center"/>
              <w:rPr>
                <w:sz w:val="24"/>
                <w:szCs w:val="24"/>
                <w:lang w:val="en-US"/>
              </w:rPr>
            </w:pPr>
            <w:r w:rsidRPr="0066369B">
              <w:rPr>
                <w:sz w:val="24"/>
                <w:szCs w:val="24"/>
                <w:lang w:val="en-US"/>
              </w:rPr>
              <w:t>date</w:t>
            </w:r>
          </w:p>
        </w:tc>
        <w:tc>
          <w:tcPr>
            <w:tcW w:w="5352" w:type="dxa"/>
            <w:tcBorders>
              <w:top w:val="single" w:sz="4" w:space="0" w:color="auto"/>
              <w:left w:val="single" w:sz="4" w:space="0" w:color="auto"/>
              <w:bottom w:val="single" w:sz="4" w:space="0" w:color="auto"/>
              <w:right w:val="single" w:sz="4" w:space="0" w:color="auto"/>
            </w:tcBorders>
          </w:tcPr>
          <w:p w14:paraId="759C1820" w14:textId="77777777" w:rsidR="0093378B" w:rsidRPr="0066369B" w:rsidRDefault="0093378B" w:rsidP="0066369B">
            <w:pPr>
              <w:ind w:firstLine="0"/>
              <w:jc w:val="center"/>
              <w:rPr>
                <w:sz w:val="24"/>
                <w:szCs w:val="24"/>
              </w:rPr>
            </w:pPr>
            <w:r w:rsidRPr="0066369B">
              <w:rPr>
                <w:sz w:val="24"/>
                <w:szCs w:val="24"/>
              </w:rPr>
              <w:t>дата измерения (ГГГГ-ММ-ДД)</w:t>
            </w:r>
          </w:p>
        </w:tc>
      </w:tr>
      <w:tr w:rsidR="0093378B" w:rsidRPr="0066369B" w14:paraId="4FEE9E07" w14:textId="77777777">
        <w:tc>
          <w:tcPr>
            <w:tcW w:w="2660" w:type="dxa"/>
            <w:tcBorders>
              <w:top w:val="single" w:sz="4" w:space="0" w:color="auto"/>
              <w:left w:val="single" w:sz="4" w:space="0" w:color="auto"/>
              <w:bottom w:val="single" w:sz="4" w:space="0" w:color="auto"/>
              <w:right w:val="single" w:sz="4" w:space="0" w:color="auto"/>
            </w:tcBorders>
          </w:tcPr>
          <w:p w14:paraId="12D564B6"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hour</w:t>
            </w:r>
          </w:p>
        </w:tc>
        <w:tc>
          <w:tcPr>
            <w:tcW w:w="1843" w:type="dxa"/>
            <w:tcBorders>
              <w:top w:val="single" w:sz="4" w:space="0" w:color="auto"/>
              <w:left w:val="single" w:sz="4" w:space="0" w:color="auto"/>
              <w:bottom w:val="single" w:sz="4" w:space="0" w:color="auto"/>
              <w:right w:val="single" w:sz="4" w:space="0" w:color="auto"/>
            </w:tcBorders>
          </w:tcPr>
          <w:p w14:paraId="1F85668C"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5BBBD531" w14:textId="77777777" w:rsidR="0093378B" w:rsidRPr="0066369B" w:rsidRDefault="0093378B" w:rsidP="0066369B">
            <w:pPr>
              <w:ind w:firstLine="0"/>
              <w:jc w:val="center"/>
              <w:rPr>
                <w:sz w:val="24"/>
                <w:szCs w:val="24"/>
              </w:rPr>
            </w:pPr>
            <w:r w:rsidRPr="0066369B">
              <w:rPr>
                <w:sz w:val="24"/>
                <w:szCs w:val="24"/>
              </w:rPr>
              <w:t>час измерения (</w:t>
            </w:r>
            <w:proofErr w:type="spellStart"/>
            <w:r w:rsidRPr="0066369B">
              <w:rPr>
                <w:sz w:val="24"/>
                <w:szCs w:val="24"/>
              </w:rPr>
              <w:t>чч</w:t>
            </w:r>
            <w:proofErr w:type="spellEnd"/>
            <w:r w:rsidRPr="0066369B">
              <w:rPr>
                <w:sz w:val="24"/>
                <w:szCs w:val="24"/>
              </w:rPr>
              <w:t>)</w:t>
            </w:r>
          </w:p>
        </w:tc>
      </w:tr>
      <w:tr w:rsidR="0093378B" w:rsidRPr="0066369B" w14:paraId="5519E2AD" w14:textId="77777777">
        <w:tc>
          <w:tcPr>
            <w:tcW w:w="2660" w:type="dxa"/>
            <w:tcBorders>
              <w:top w:val="single" w:sz="4" w:space="0" w:color="auto"/>
              <w:left w:val="single" w:sz="4" w:space="0" w:color="auto"/>
              <w:bottom w:val="single" w:sz="4" w:space="0" w:color="auto"/>
              <w:right w:val="single" w:sz="4" w:space="0" w:color="auto"/>
            </w:tcBorders>
          </w:tcPr>
          <w:p w14:paraId="10315B98"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min</w:t>
            </w:r>
          </w:p>
        </w:tc>
        <w:tc>
          <w:tcPr>
            <w:tcW w:w="1843" w:type="dxa"/>
            <w:tcBorders>
              <w:top w:val="single" w:sz="4" w:space="0" w:color="auto"/>
              <w:left w:val="single" w:sz="4" w:space="0" w:color="auto"/>
              <w:bottom w:val="single" w:sz="4" w:space="0" w:color="auto"/>
              <w:right w:val="single" w:sz="4" w:space="0" w:color="auto"/>
            </w:tcBorders>
          </w:tcPr>
          <w:p w14:paraId="5093A305"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4AE1D7A0" w14:textId="77777777" w:rsidR="0093378B" w:rsidRPr="0066369B" w:rsidRDefault="0093378B" w:rsidP="0066369B">
            <w:pPr>
              <w:ind w:firstLine="0"/>
              <w:jc w:val="center"/>
              <w:rPr>
                <w:sz w:val="24"/>
                <w:szCs w:val="24"/>
              </w:rPr>
            </w:pPr>
            <w:r w:rsidRPr="0066369B">
              <w:rPr>
                <w:sz w:val="24"/>
                <w:szCs w:val="24"/>
              </w:rPr>
              <w:t>минута измерения (мм)</w:t>
            </w:r>
          </w:p>
        </w:tc>
      </w:tr>
      <w:tr w:rsidR="0093378B" w:rsidRPr="0066369B" w14:paraId="4CFBCED6" w14:textId="77777777">
        <w:tc>
          <w:tcPr>
            <w:tcW w:w="2660" w:type="dxa"/>
            <w:tcBorders>
              <w:top w:val="single" w:sz="4" w:space="0" w:color="auto"/>
              <w:left w:val="single" w:sz="4" w:space="0" w:color="auto"/>
              <w:bottom w:val="single" w:sz="4" w:space="0" w:color="auto"/>
              <w:right w:val="single" w:sz="4" w:space="0" w:color="auto"/>
            </w:tcBorders>
          </w:tcPr>
          <w:p w14:paraId="5D19E09C" w14:textId="77777777" w:rsidR="0093378B" w:rsidRPr="0066369B" w:rsidRDefault="0093378B" w:rsidP="0066369B">
            <w:pPr>
              <w:ind w:firstLine="0"/>
              <w:jc w:val="center"/>
              <w:rPr>
                <w:sz w:val="24"/>
                <w:szCs w:val="24"/>
              </w:rPr>
            </w:pPr>
            <w:r w:rsidRPr="0066369B">
              <w:rPr>
                <w:sz w:val="24"/>
                <w:szCs w:val="24"/>
                <w:lang w:val="en-US"/>
              </w:rPr>
              <w:t>t</w:t>
            </w:r>
            <w:r w:rsidRPr="0066369B">
              <w:rPr>
                <w:sz w:val="24"/>
                <w:szCs w:val="24"/>
              </w:rPr>
              <w:t>_</w:t>
            </w:r>
            <w:r w:rsidRPr="0066369B">
              <w:rPr>
                <w:sz w:val="24"/>
                <w:szCs w:val="24"/>
                <w:lang w:val="en-US"/>
              </w:rPr>
              <w:t>pow</w:t>
            </w:r>
          </w:p>
        </w:tc>
        <w:tc>
          <w:tcPr>
            <w:tcW w:w="1843" w:type="dxa"/>
            <w:tcBorders>
              <w:top w:val="single" w:sz="4" w:space="0" w:color="auto"/>
              <w:left w:val="single" w:sz="4" w:space="0" w:color="auto"/>
              <w:bottom w:val="single" w:sz="4" w:space="0" w:color="auto"/>
              <w:right w:val="single" w:sz="4" w:space="0" w:color="auto"/>
            </w:tcBorders>
          </w:tcPr>
          <w:p w14:paraId="44CAB1BD"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2F117D2C" w14:textId="77777777" w:rsidR="0093378B" w:rsidRPr="0066369B" w:rsidRDefault="0093378B" w:rsidP="0066369B">
            <w:pPr>
              <w:ind w:firstLine="0"/>
              <w:jc w:val="center"/>
              <w:rPr>
                <w:sz w:val="24"/>
                <w:szCs w:val="24"/>
              </w:rPr>
            </w:pPr>
            <w:r w:rsidRPr="0066369B">
              <w:rPr>
                <w:sz w:val="24"/>
                <w:szCs w:val="24"/>
              </w:rPr>
              <w:t>температура поверхности почвы (градусы цельсия)</w:t>
            </w:r>
          </w:p>
        </w:tc>
      </w:tr>
      <w:tr w:rsidR="0093378B" w:rsidRPr="0066369B" w14:paraId="36591ECB" w14:textId="77777777">
        <w:tc>
          <w:tcPr>
            <w:tcW w:w="2660" w:type="dxa"/>
            <w:tcBorders>
              <w:top w:val="single" w:sz="4" w:space="0" w:color="auto"/>
              <w:left w:val="single" w:sz="4" w:space="0" w:color="auto"/>
              <w:bottom w:val="single" w:sz="4" w:space="0" w:color="auto"/>
              <w:right w:val="single" w:sz="4" w:space="0" w:color="auto"/>
            </w:tcBorders>
          </w:tcPr>
          <w:p w14:paraId="733AB703" w14:textId="77777777" w:rsidR="0093378B" w:rsidRPr="0066369B" w:rsidRDefault="0093378B" w:rsidP="0066369B">
            <w:pPr>
              <w:ind w:firstLine="0"/>
              <w:jc w:val="center"/>
              <w:rPr>
                <w:sz w:val="24"/>
                <w:szCs w:val="24"/>
              </w:rPr>
            </w:pPr>
            <w:r w:rsidRPr="0066369B">
              <w:rPr>
                <w:sz w:val="24"/>
                <w:szCs w:val="24"/>
                <w:lang w:val="en-US"/>
              </w:rPr>
              <w:t>far</w:t>
            </w:r>
          </w:p>
        </w:tc>
        <w:tc>
          <w:tcPr>
            <w:tcW w:w="1843" w:type="dxa"/>
            <w:tcBorders>
              <w:top w:val="single" w:sz="4" w:space="0" w:color="auto"/>
              <w:left w:val="single" w:sz="4" w:space="0" w:color="auto"/>
              <w:bottom w:val="single" w:sz="4" w:space="0" w:color="auto"/>
              <w:right w:val="single" w:sz="4" w:space="0" w:color="auto"/>
            </w:tcBorders>
          </w:tcPr>
          <w:p w14:paraId="2E8BF509" w14:textId="77777777" w:rsidR="0093378B" w:rsidRPr="0066369B" w:rsidRDefault="0093378B" w:rsidP="0066369B">
            <w:pPr>
              <w:ind w:firstLine="0"/>
              <w:jc w:val="center"/>
              <w:rPr>
                <w:sz w:val="24"/>
                <w:szCs w:val="24"/>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4A44395A" w14:textId="77777777" w:rsidR="0093378B" w:rsidRPr="0066369B" w:rsidRDefault="0093378B" w:rsidP="0066369B">
            <w:pPr>
              <w:ind w:firstLine="0"/>
              <w:jc w:val="center"/>
              <w:rPr>
                <w:sz w:val="24"/>
                <w:szCs w:val="24"/>
              </w:rPr>
            </w:pPr>
            <w:r w:rsidRPr="0066369B">
              <w:rPr>
                <w:sz w:val="24"/>
                <w:szCs w:val="24"/>
              </w:rPr>
              <w:t>датчик освещённости (люкс)</w:t>
            </w:r>
          </w:p>
        </w:tc>
      </w:tr>
      <w:tr w:rsidR="0093378B" w:rsidRPr="0066369B" w14:paraId="07C30E62" w14:textId="77777777">
        <w:tc>
          <w:tcPr>
            <w:tcW w:w="2660" w:type="dxa"/>
            <w:tcBorders>
              <w:top w:val="single" w:sz="4" w:space="0" w:color="auto"/>
              <w:left w:val="single" w:sz="4" w:space="0" w:color="auto"/>
              <w:bottom w:val="single" w:sz="4" w:space="0" w:color="auto"/>
              <w:right w:val="single" w:sz="4" w:space="0" w:color="auto"/>
            </w:tcBorders>
          </w:tcPr>
          <w:p w14:paraId="13FF1735" w14:textId="77777777" w:rsidR="0093378B" w:rsidRPr="0066369B" w:rsidRDefault="0093378B" w:rsidP="0066369B">
            <w:pPr>
              <w:ind w:firstLine="0"/>
              <w:jc w:val="center"/>
              <w:rPr>
                <w:sz w:val="24"/>
                <w:szCs w:val="24"/>
              </w:rPr>
            </w:pPr>
            <w:r w:rsidRPr="0066369B">
              <w:rPr>
                <w:sz w:val="24"/>
                <w:szCs w:val="24"/>
                <w:lang w:val="en-US"/>
              </w:rPr>
              <w:t>rh</w:t>
            </w:r>
          </w:p>
        </w:tc>
        <w:tc>
          <w:tcPr>
            <w:tcW w:w="1843" w:type="dxa"/>
            <w:tcBorders>
              <w:top w:val="single" w:sz="4" w:space="0" w:color="auto"/>
              <w:left w:val="single" w:sz="4" w:space="0" w:color="auto"/>
              <w:bottom w:val="single" w:sz="4" w:space="0" w:color="auto"/>
              <w:right w:val="single" w:sz="4" w:space="0" w:color="auto"/>
            </w:tcBorders>
          </w:tcPr>
          <w:p w14:paraId="3C2A0E57" w14:textId="77777777" w:rsidR="0093378B" w:rsidRPr="0066369B" w:rsidRDefault="0093378B" w:rsidP="0066369B">
            <w:pPr>
              <w:ind w:firstLine="0"/>
              <w:jc w:val="center"/>
              <w:rPr>
                <w:sz w:val="24"/>
                <w:szCs w:val="24"/>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34750163" w14:textId="5010856D" w:rsidR="0093378B" w:rsidRPr="0066369B" w:rsidRDefault="0093378B" w:rsidP="0066369B">
            <w:pPr>
              <w:ind w:firstLine="0"/>
              <w:jc w:val="center"/>
              <w:rPr>
                <w:sz w:val="24"/>
                <w:szCs w:val="24"/>
              </w:rPr>
            </w:pPr>
            <w:r w:rsidRPr="0066369B">
              <w:rPr>
                <w:sz w:val="24"/>
                <w:szCs w:val="24"/>
              </w:rPr>
              <w:t>влажность воздуха (</w:t>
            </w:r>
            <w:r w:rsidRPr="0066369B">
              <w:rPr>
                <w:sz w:val="24"/>
                <w:szCs w:val="24"/>
              </w:rPr>
              <w:fldChar w:fldCharType="begin"/>
            </w:r>
            <w:r w:rsidRPr="0066369B">
              <w:rPr>
                <w:sz w:val="24"/>
                <w:szCs w:val="24"/>
              </w:rPr>
              <w:instrText xml:space="preserve"> QUOTE </w:instrText>
            </w:r>
            <w:r w:rsidR="00BA1029" w:rsidRPr="0066369B">
              <w:rPr>
                <w:noProof/>
              </w:rPr>
              <w:drawing>
                <wp:inline distT="0" distB="0" distL="0" distR="0" wp14:anchorId="79162BCE" wp14:editId="1495C0C2">
                  <wp:extent cx="190500" cy="3048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66369B">
              <w:rPr>
                <w:sz w:val="24"/>
                <w:szCs w:val="24"/>
              </w:rPr>
              <w:instrText xml:space="preserve"> </w:instrText>
            </w:r>
            <w:r w:rsidRPr="0066369B">
              <w:rPr>
                <w:sz w:val="24"/>
                <w:szCs w:val="24"/>
              </w:rPr>
              <w:fldChar w:fldCharType="separate"/>
            </w:r>
            <w:r w:rsidR="00BA1029" w:rsidRPr="0066369B">
              <w:rPr>
                <w:noProof/>
              </w:rPr>
              <w:drawing>
                <wp:inline distT="0" distB="0" distL="0" distR="0" wp14:anchorId="629B7E57" wp14:editId="5EF07E12">
                  <wp:extent cx="190500" cy="3048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66369B">
              <w:rPr>
                <w:sz w:val="24"/>
                <w:szCs w:val="24"/>
              </w:rPr>
              <w:fldChar w:fldCharType="end"/>
            </w:r>
            <w:r w:rsidRPr="0066369B">
              <w:rPr>
                <w:sz w:val="24"/>
                <w:szCs w:val="24"/>
              </w:rPr>
              <w:t>)</w:t>
            </w:r>
          </w:p>
        </w:tc>
      </w:tr>
      <w:tr w:rsidR="0093378B" w:rsidRPr="0066369B" w14:paraId="4CAA4FA0" w14:textId="77777777">
        <w:tc>
          <w:tcPr>
            <w:tcW w:w="2660" w:type="dxa"/>
            <w:tcBorders>
              <w:top w:val="single" w:sz="4" w:space="0" w:color="auto"/>
              <w:left w:val="single" w:sz="4" w:space="0" w:color="auto"/>
              <w:bottom w:val="single" w:sz="4" w:space="0" w:color="auto"/>
              <w:right w:val="single" w:sz="4" w:space="0" w:color="auto"/>
            </w:tcBorders>
          </w:tcPr>
          <w:p w14:paraId="610B69CA" w14:textId="77777777" w:rsidR="0093378B" w:rsidRPr="0066369B" w:rsidRDefault="0093378B" w:rsidP="0066369B">
            <w:pPr>
              <w:ind w:firstLine="0"/>
              <w:jc w:val="center"/>
              <w:rPr>
                <w:sz w:val="24"/>
                <w:szCs w:val="24"/>
                <w:lang w:val="en-US"/>
              </w:rPr>
            </w:pPr>
            <w:r w:rsidRPr="0066369B">
              <w:rPr>
                <w:sz w:val="24"/>
                <w:szCs w:val="24"/>
                <w:lang w:val="en-US"/>
              </w:rPr>
              <w:t>t</w:t>
            </w:r>
          </w:p>
        </w:tc>
        <w:tc>
          <w:tcPr>
            <w:tcW w:w="1843" w:type="dxa"/>
            <w:tcBorders>
              <w:top w:val="single" w:sz="4" w:space="0" w:color="auto"/>
              <w:left w:val="single" w:sz="4" w:space="0" w:color="auto"/>
              <w:bottom w:val="single" w:sz="4" w:space="0" w:color="auto"/>
              <w:right w:val="single" w:sz="4" w:space="0" w:color="auto"/>
            </w:tcBorders>
          </w:tcPr>
          <w:p w14:paraId="0DE66053"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5A09FFE1" w14:textId="77777777" w:rsidR="0093378B" w:rsidRPr="0066369B" w:rsidRDefault="0093378B" w:rsidP="0066369B">
            <w:pPr>
              <w:ind w:firstLine="0"/>
              <w:jc w:val="center"/>
              <w:rPr>
                <w:sz w:val="24"/>
                <w:szCs w:val="24"/>
              </w:rPr>
            </w:pPr>
            <w:r w:rsidRPr="0066369B">
              <w:rPr>
                <w:sz w:val="24"/>
                <w:szCs w:val="24"/>
              </w:rPr>
              <w:t>температура воздуха (градусы цельсия)</w:t>
            </w:r>
          </w:p>
        </w:tc>
      </w:tr>
      <w:tr w:rsidR="0093378B" w:rsidRPr="0066369B" w14:paraId="47C07BBC" w14:textId="77777777">
        <w:tc>
          <w:tcPr>
            <w:tcW w:w="2660" w:type="dxa"/>
            <w:tcBorders>
              <w:top w:val="single" w:sz="4" w:space="0" w:color="auto"/>
              <w:left w:val="single" w:sz="4" w:space="0" w:color="auto"/>
              <w:bottom w:val="single" w:sz="4" w:space="0" w:color="auto"/>
              <w:right w:val="single" w:sz="4" w:space="0" w:color="auto"/>
            </w:tcBorders>
          </w:tcPr>
          <w:p w14:paraId="3CBD94C0" w14:textId="77777777" w:rsidR="0093378B" w:rsidRPr="0066369B" w:rsidRDefault="0093378B" w:rsidP="0066369B">
            <w:pPr>
              <w:ind w:firstLine="0"/>
              <w:jc w:val="center"/>
              <w:rPr>
                <w:sz w:val="24"/>
                <w:szCs w:val="24"/>
                <w:lang w:val="en-US"/>
              </w:rPr>
            </w:pPr>
            <w:proofErr w:type="spellStart"/>
            <w:r w:rsidRPr="0066369B">
              <w:rPr>
                <w:sz w:val="24"/>
                <w:szCs w:val="24"/>
                <w:lang w:val="en-US"/>
              </w:rPr>
              <w:t>winddir</w:t>
            </w:r>
            <w:proofErr w:type="spellEnd"/>
          </w:p>
        </w:tc>
        <w:tc>
          <w:tcPr>
            <w:tcW w:w="1843" w:type="dxa"/>
            <w:tcBorders>
              <w:top w:val="single" w:sz="4" w:space="0" w:color="auto"/>
              <w:left w:val="single" w:sz="4" w:space="0" w:color="auto"/>
              <w:bottom w:val="single" w:sz="4" w:space="0" w:color="auto"/>
              <w:right w:val="single" w:sz="4" w:space="0" w:color="auto"/>
            </w:tcBorders>
          </w:tcPr>
          <w:p w14:paraId="50006B9B"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3B2CFBB1" w14:textId="77777777" w:rsidR="0093378B" w:rsidRPr="0066369B" w:rsidRDefault="0093378B" w:rsidP="0066369B">
            <w:pPr>
              <w:ind w:firstLine="0"/>
              <w:jc w:val="center"/>
              <w:rPr>
                <w:sz w:val="24"/>
                <w:szCs w:val="24"/>
              </w:rPr>
            </w:pPr>
            <w:r w:rsidRPr="0066369B">
              <w:rPr>
                <w:sz w:val="24"/>
                <w:szCs w:val="24"/>
              </w:rPr>
              <w:t>направление ветра (градусы цельсия)</w:t>
            </w:r>
          </w:p>
        </w:tc>
      </w:tr>
      <w:tr w:rsidR="0093378B" w:rsidRPr="0066369B" w14:paraId="4FE6C285" w14:textId="77777777">
        <w:tc>
          <w:tcPr>
            <w:tcW w:w="2660" w:type="dxa"/>
            <w:tcBorders>
              <w:top w:val="single" w:sz="4" w:space="0" w:color="auto"/>
              <w:left w:val="single" w:sz="4" w:space="0" w:color="auto"/>
              <w:bottom w:val="single" w:sz="4" w:space="0" w:color="auto"/>
              <w:right w:val="single" w:sz="4" w:space="0" w:color="auto"/>
            </w:tcBorders>
          </w:tcPr>
          <w:p w14:paraId="3E57AB3F" w14:textId="77777777" w:rsidR="0093378B" w:rsidRPr="0066369B" w:rsidRDefault="0093378B" w:rsidP="0066369B">
            <w:pPr>
              <w:ind w:firstLine="0"/>
              <w:jc w:val="center"/>
              <w:rPr>
                <w:sz w:val="24"/>
                <w:szCs w:val="24"/>
                <w:lang w:val="en-US"/>
              </w:rPr>
            </w:pPr>
            <w:r w:rsidRPr="0066369B">
              <w:rPr>
                <w:sz w:val="24"/>
                <w:szCs w:val="24"/>
                <w:lang w:val="en-US"/>
              </w:rPr>
              <w:t>wind</w:t>
            </w:r>
          </w:p>
        </w:tc>
        <w:tc>
          <w:tcPr>
            <w:tcW w:w="1843" w:type="dxa"/>
            <w:tcBorders>
              <w:top w:val="single" w:sz="4" w:space="0" w:color="auto"/>
              <w:left w:val="single" w:sz="4" w:space="0" w:color="auto"/>
              <w:bottom w:val="single" w:sz="4" w:space="0" w:color="auto"/>
              <w:right w:val="single" w:sz="4" w:space="0" w:color="auto"/>
            </w:tcBorders>
          </w:tcPr>
          <w:p w14:paraId="44516275"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013B02CA" w14:textId="77777777" w:rsidR="0093378B" w:rsidRPr="0066369B" w:rsidRDefault="0093378B" w:rsidP="0066369B">
            <w:pPr>
              <w:ind w:firstLine="0"/>
              <w:jc w:val="center"/>
              <w:rPr>
                <w:sz w:val="24"/>
                <w:szCs w:val="24"/>
              </w:rPr>
            </w:pPr>
            <w:r w:rsidRPr="0066369B">
              <w:rPr>
                <w:sz w:val="24"/>
                <w:szCs w:val="24"/>
              </w:rPr>
              <w:t>скорость ветра (м/с)</w:t>
            </w:r>
          </w:p>
        </w:tc>
      </w:tr>
      <w:tr w:rsidR="0093378B" w:rsidRPr="0066369B" w14:paraId="6887F5B2" w14:textId="77777777">
        <w:tc>
          <w:tcPr>
            <w:tcW w:w="2660" w:type="dxa"/>
            <w:tcBorders>
              <w:top w:val="single" w:sz="4" w:space="0" w:color="auto"/>
              <w:left w:val="single" w:sz="4" w:space="0" w:color="auto"/>
              <w:bottom w:val="single" w:sz="4" w:space="0" w:color="auto"/>
              <w:right w:val="single" w:sz="4" w:space="0" w:color="auto"/>
            </w:tcBorders>
          </w:tcPr>
          <w:p w14:paraId="62C13890" w14:textId="77777777" w:rsidR="0093378B" w:rsidRPr="0066369B" w:rsidRDefault="0093378B" w:rsidP="0066369B">
            <w:pPr>
              <w:ind w:firstLine="0"/>
              <w:jc w:val="center"/>
              <w:rPr>
                <w:sz w:val="24"/>
                <w:szCs w:val="24"/>
                <w:lang w:val="en-US"/>
              </w:rPr>
            </w:pPr>
            <w:r w:rsidRPr="0066369B">
              <w:rPr>
                <w:sz w:val="24"/>
                <w:szCs w:val="24"/>
                <w:lang w:val="en-US"/>
              </w:rPr>
              <w:t>rain</w:t>
            </w:r>
          </w:p>
        </w:tc>
        <w:tc>
          <w:tcPr>
            <w:tcW w:w="1843" w:type="dxa"/>
            <w:tcBorders>
              <w:top w:val="single" w:sz="4" w:space="0" w:color="auto"/>
              <w:left w:val="single" w:sz="4" w:space="0" w:color="auto"/>
              <w:bottom w:val="single" w:sz="4" w:space="0" w:color="auto"/>
              <w:right w:val="single" w:sz="4" w:space="0" w:color="auto"/>
            </w:tcBorders>
          </w:tcPr>
          <w:p w14:paraId="29A3E639"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0FC3E07E" w14:textId="77777777" w:rsidR="0093378B" w:rsidRPr="0066369B" w:rsidRDefault="0093378B" w:rsidP="0066369B">
            <w:pPr>
              <w:ind w:firstLine="0"/>
              <w:jc w:val="center"/>
              <w:rPr>
                <w:sz w:val="24"/>
                <w:szCs w:val="24"/>
              </w:rPr>
            </w:pPr>
            <w:r w:rsidRPr="0066369B">
              <w:rPr>
                <w:sz w:val="24"/>
                <w:szCs w:val="24"/>
              </w:rPr>
              <w:t>количество осадков (мм)</w:t>
            </w:r>
          </w:p>
        </w:tc>
      </w:tr>
    </w:tbl>
    <w:p w14:paraId="42E9A925" w14:textId="768B5B8A" w:rsidR="0093378B" w:rsidRDefault="0093378B" w:rsidP="00112241">
      <w:r>
        <w:t xml:space="preserve">Таблица </w:t>
      </w:r>
      <w:proofErr w:type="spellStart"/>
      <w:r>
        <w:rPr>
          <w:lang w:val="en-US"/>
        </w:rPr>
        <w:t>Moistmeter</w:t>
      </w:r>
      <w:proofErr w:type="spellEnd"/>
      <w:r w:rsidRPr="00646613">
        <w:t xml:space="preserve"> </w:t>
      </w:r>
      <w:r>
        <w:t>содержит данные, собранные влагомерами</w:t>
      </w:r>
      <w:r w:rsidR="008C1A5F">
        <w:t xml:space="preserve">, в данной таблице нарушена первая нормальная форма баз данных. Такое нарушение обусловлено тем, что заказчик предоставил разработчику базу данных в таком виде, и разработчик не в праве изменять структуру базы данных, ведь при </w:t>
      </w:r>
      <w:proofErr w:type="spellStart"/>
      <w:r w:rsidR="008C1A5F">
        <w:lastRenderedPageBreak/>
        <w:t>изменениии</w:t>
      </w:r>
      <w:proofErr w:type="spellEnd"/>
      <w:r w:rsidR="008C1A5F">
        <w:t xml:space="preserve"> структуры данных базы, информация от почвенных датчиков-влагомеров не будут в неё поступать из</w:t>
      </w:r>
      <w:r w:rsidR="000436C1">
        <w:t>-</w:t>
      </w:r>
      <w:r w:rsidR="008C1A5F">
        <w:t>за конфликта имён</w:t>
      </w:r>
      <w:r>
        <w:t>. Описание данных приведено в таблице 1.</w:t>
      </w:r>
    </w:p>
    <w:p w14:paraId="190AD778" w14:textId="77777777" w:rsidR="0093378B" w:rsidRPr="00EC10A8" w:rsidRDefault="0093378B" w:rsidP="00646613">
      <w:pPr>
        <w:pStyle w:val="11"/>
        <w:ind w:firstLine="0"/>
        <w:rPr>
          <w:lang w:val="en-US"/>
        </w:rPr>
      </w:pPr>
      <w:r w:rsidRPr="00541C36">
        <w:rPr>
          <w:sz w:val="24"/>
          <w:szCs w:val="24"/>
        </w:rPr>
        <w:t xml:space="preserve">Таблица 1 – </w:t>
      </w:r>
      <w:r>
        <w:rPr>
          <w:sz w:val="24"/>
          <w:szCs w:val="24"/>
        </w:rPr>
        <w:t>Свойства таблицы «</w:t>
      </w:r>
      <w:proofErr w:type="spellStart"/>
      <w:r>
        <w:rPr>
          <w:sz w:val="24"/>
          <w:szCs w:val="24"/>
          <w:lang w:val="en-US"/>
        </w:rPr>
        <w:t>Moistmeter</w:t>
      </w:r>
      <w:proofErr w:type="spellEnd"/>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8"/>
        <w:gridCol w:w="1748"/>
        <w:gridCol w:w="4951"/>
      </w:tblGrid>
      <w:tr w:rsidR="0093378B" w:rsidRPr="0066369B" w14:paraId="251A7C6D" w14:textId="77777777">
        <w:tc>
          <w:tcPr>
            <w:tcW w:w="2559" w:type="dxa"/>
            <w:tcBorders>
              <w:top w:val="single" w:sz="4" w:space="0" w:color="auto"/>
              <w:left w:val="single" w:sz="4" w:space="0" w:color="auto"/>
              <w:bottom w:val="single" w:sz="4" w:space="0" w:color="auto"/>
              <w:right w:val="single" w:sz="4" w:space="0" w:color="auto"/>
            </w:tcBorders>
          </w:tcPr>
          <w:p w14:paraId="4FF8E711" w14:textId="77777777" w:rsidR="0093378B" w:rsidRPr="0066369B" w:rsidRDefault="0093378B" w:rsidP="0066369B">
            <w:pPr>
              <w:ind w:firstLine="0"/>
              <w:rPr>
                <w:sz w:val="24"/>
                <w:szCs w:val="24"/>
              </w:rPr>
            </w:pPr>
            <w:r w:rsidRPr="0066369B">
              <w:rPr>
                <w:sz w:val="24"/>
                <w:szCs w:val="24"/>
              </w:rPr>
              <w:t>Название колонки</w:t>
            </w:r>
          </w:p>
        </w:tc>
        <w:tc>
          <w:tcPr>
            <w:tcW w:w="1765" w:type="dxa"/>
            <w:tcBorders>
              <w:top w:val="single" w:sz="4" w:space="0" w:color="auto"/>
              <w:left w:val="single" w:sz="4" w:space="0" w:color="auto"/>
              <w:bottom w:val="single" w:sz="4" w:space="0" w:color="auto"/>
              <w:right w:val="single" w:sz="4" w:space="0" w:color="auto"/>
            </w:tcBorders>
          </w:tcPr>
          <w:p w14:paraId="1AC5542A" w14:textId="77777777" w:rsidR="0093378B" w:rsidRPr="0066369B" w:rsidRDefault="0093378B" w:rsidP="0066369B">
            <w:pPr>
              <w:ind w:firstLine="0"/>
              <w:rPr>
                <w:sz w:val="24"/>
                <w:szCs w:val="24"/>
              </w:rPr>
            </w:pPr>
            <w:r w:rsidRPr="0066369B">
              <w:rPr>
                <w:sz w:val="24"/>
                <w:szCs w:val="24"/>
              </w:rPr>
              <w:t>Тип данных</w:t>
            </w:r>
          </w:p>
        </w:tc>
        <w:tc>
          <w:tcPr>
            <w:tcW w:w="5021" w:type="dxa"/>
            <w:tcBorders>
              <w:top w:val="single" w:sz="4" w:space="0" w:color="auto"/>
              <w:left w:val="single" w:sz="4" w:space="0" w:color="auto"/>
              <w:bottom w:val="single" w:sz="4" w:space="0" w:color="auto"/>
              <w:right w:val="single" w:sz="4" w:space="0" w:color="auto"/>
            </w:tcBorders>
          </w:tcPr>
          <w:p w14:paraId="1F3A92B2" w14:textId="77777777" w:rsidR="0093378B" w:rsidRPr="0066369B" w:rsidRDefault="0093378B" w:rsidP="0066369B">
            <w:pPr>
              <w:ind w:firstLine="0"/>
              <w:rPr>
                <w:sz w:val="24"/>
                <w:szCs w:val="24"/>
                <w:lang w:val="en-US"/>
              </w:rPr>
            </w:pPr>
            <w:r w:rsidRPr="0066369B">
              <w:rPr>
                <w:sz w:val="24"/>
                <w:szCs w:val="24"/>
              </w:rPr>
              <w:t>Описание</w:t>
            </w:r>
          </w:p>
        </w:tc>
      </w:tr>
      <w:tr w:rsidR="0093378B" w:rsidRPr="0066369B" w14:paraId="1366B820" w14:textId="77777777">
        <w:tc>
          <w:tcPr>
            <w:tcW w:w="2559" w:type="dxa"/>
            <w:tcBorders>
              <w:top w:val="single" w:sz="4" w:space="0" w:color="auto"/>
              <w:left w:val="single" w:sz="4" w:space="0" w:color="auto"/>
              <w:bottom w:val="single" w:sz="4" w:space="0" w:color="auto"/>
              <w:right w:val="single" w:sz="4" w:space="0" w:color="auto"/>
            </w:tcBorders>
          </w:tcPr>
          <w:p w14:paraId="04241933" w14:textId="77777777" w:rsidR="0093378B" w:rsidRPr="0066369B" w:rsidRDefault="0093378B" w:rsidP="0066369B">
            <w:pPr>
              <w:ind w:firstLine="0"/>
              <w:rPr>
                <w:sz w:val="24"/>
                <w:szCs w:val="24"/>
                <w:lang w:val="en-US"/>
              </w:rPr>
            </w:pPr>
            <w:r w:rsidRPr="0066369B">
              <w:rPr>
                <w:sz w:val="24"/>
                <w:szCs w:val="24"/>
                <w:lang w:val="en-US"/>
              </w:rPr>
              <w:t>id</w:t>
            </w:r>
          </w:p>
        </w:tc>
        <w:tc>
          <w:tcPr>
            <w:tcW w:w="1765" w:type="dxa"/>
            <w:tcBorders>
              <w:top w:val="single" w:sz="4" w:space="0" w:color="auto"/>
              <w:left w:val="single" w:sz="4" w:space="0" w:color="auto"/>
              <w:bottom w:val="single" w:sz="4" w:space="0" w:color="auto"/>
              <w:right w:val="single" w:sz="4" w:space="0" w:color="auto"/>
            </w:tcBorders>
          </w:tcPr>
          <w:p w14:paraId="77E76475" w14:textId="77777777" w:rsidR="0093378B" w:rsidRPr="0066369B" w:rsidRDefault="0093378B" w:rsidP="0066369B">
            <w:pPr>
              <w:ind w:firstLine="0"/>
              <w:rPr>
                <w:sz w:val="24"/>
                <w:szCs w:val="24"/>
                <w:lang w:val="en-US"/>
              </w:rPr>
            </w:pPr>
            <w:r w:rsidRPr="0066369B">
              <w:rPr>
                <w:sz w:val="24"/>
                <w:szCs w:val="24"/>
                <w:lang w:val="en-US"/>
              </w:rPr>
              <w:t>int4</w:t>
            </w:r>
          </w:p>
        </w:tc>
        <w:tc>
          <w:tcPr>
            <w:tcW w:w="5021" w:type="dxa"/>
            <w:tcBorders>
              <w:top w:val="single" w:sz="4" w:space="0" w:color="auto"/>
              <w:left w:val="single" w:sz="4" w:space="0" w:color="auto"/>
              <w:bottom w:val="single" w:sz="4" w:space="0" w:color="auto"/>
              <w:right w:val="single" w:sz="4" w:space="0" w:color="auto"/>
            </w:tcBorders>
          </w:tcPr>
          <w:p w14:paraId="0305DFC8" w14:textId="77777777" w:rsidR="0093378B" w:rsidRPr="0066369B" w:rsidRDefault="0093378B" w:rsidP="0066369B">
            <w:pPr>
              <w:ind w:firstLine="0"/>
              <w:rPr>
                <w:sz w:val="24"/>
                <w:szCs w:val="24"/>
              </w:rPr>
            </w:pPr>
            <w:r w:rsidRPr="0066369B">
              <w:rPr>
                <w:sz w:val="24"/>
                <w:szCs w:val="24"/>
              </w:rPr>
              <w:t>уникальный идентификатор записи</w:t>
            </w:r>
          </w:p>
        </w:tc>
      </w:tr>
      <w:tr w:rsidR="0093378B" w:rsidRPr="0066369B" w14:paraId="46B5E82B" w14:textId="77777777">
        <w:tc>
          <w:tcPr>
            <w:tcW w:w="2559" w:type="dxa"/>
            <w:tcBorders>
              <w:top w:val="single" w:sz="4" w:space="0" w:color="auto"/>
              <w:left w:val="single" w:sz="4" w:space="0" w:color="auto"/>
              <w:bottom w:val="single" w:sz="4" w:space="0" w:color="auto"/>
              <w:right w:val="single" w:sz="4" w:space="0" w:color="auto"/>
            </w:tcBorders>
          </w:tcPr>
          <w:p w14:paraId="66B26D81" w14:textId="77777777" w:rsidR="0093378B" w:rsidRPr="0066369B" w:rsidRDefault="0093378B" w:rsidP="0066369B">
            <w:pPr>
              <w:ind w:firstLine="0"/>
              <w:rPr>
                <w:sz w:val="24"/>
                <w:szCs w:val="24"/>
              </w:rPr>
            </w:pPr>
            <w:r w:rsidRPr="0066369B">
              <w:rPr>
                <w:sz w:val="24"/>
                <w:szCs w:val="24"/>
                <w:lang w:val="en-US"/>
              </w:rPr>
              <w:t>measure</w:t>
            </w:r>
            <w:r w:rsidRPr="0066369B">
              <w:rPr>
                <w:sz w:val="24"/>
                <w:szCs w:val="24"/>
              </w:rPr>
              <w:t>_</w:t>
            </w:r>
            <w:r w:rsidRPr="0066369B">
              <w:rPr>
                <w:sz w:val="24"/>
                <w:szCs w:val="24"/>
                <w:lang w:val="en-US"/>
              </w:rPr>
              <w:t>date</w:t>
            </w:r>
          </w:p>
        </w:tc>
        <w:tc>
          <w:tcPr>
            <w:tcW w:w="1765" w:type="dxa"/>
            <w:tcBorders>
              <w:top w:val="single" w:sz="4" w:space="0" w:color="auto"/>
              <w:left w:val="single" w:sz="4" w:space="0" w:color="auto"/>
              <w:bottom w:val="single" w:sz="4" w:space="0" w:color="auto"/>
              <w:right w:val="single" w:sz="4" w:space="0" w:color="auto"/>
            </w:tcBorders>
          </w:tcPr>
          <w:p w14:paraId="661FE273" w14:textId="77777777" w:rsidR="0093378B" w:rsidRPr="0066369B" w:rsidRDefault="0093378B" w:rsidP="0066369B">
            <w:pPr>
              <w:ind w:firstLine="0"/>
              <w:rPr>
                <w:sz w:val="24"/>
                <w:szCs w:val="24"/>
                <w:lang w:val="en-US"/>
              </w:rPr>
            </w:pPr>
            <w:r w:rsidRPr="0066369B">
              <w:rPr>
                <w:sz w:val="24"/>
                <w:szCs w:val="24"/>
                <w:lang w:val="en-US"/>
              </w:rPr>
              <w:t>date</w:t>
            </w:r>
          </w:p>
        </w:tc>
        <w:tc>
          <w:tcPr>
            <w:tcW w:w="5021" w:type="dxa"/>
            <w:tcBorders>
              <w:top w:val="single" w:sz="4" w:space="0" w:color="auto"/>
              <w:left w:val="single" w:sz="4" w:space="0" w:color="auto"/>
              <w:bottom w:val="single" w:sz="4" w:space="0" w:color="auto"/>
              <w:right w:val="single" w:sz="4" w:space="0" w:color="auto"/>
            </w:tcBorders>
          </w:tcPr>
          <w:p w14:paraId="703F47E4" w14:textId="77777777" w:rsidR="0093378B" w:rsidRPr="0066369B" w:rsidRDefault="0093378B" w:rsidP="0066369B">
            <w:pPr>
              <w:ind w:firstLine="0"/>
              <w:rPr>
                <w:sz w:val="24"/>
                <w:szCs w:val="24"/>
              </w:rPr>
            </w:pPr>
            <w:r w:rsidRPr="0066369B">
              <w:rPr>
                <w:sz w:val="24"/>
                <w:szCs w:val="24"/>
              </w:rPr>
              <w:t>дата измерения (ГГГГ-ММ-ДД)</w:t>
            </w:r>
          </w:p>
        </w:tc>
      </w:tr>
      <w:tr w:rsidR="0093378B" w:rsidRPr="0066369B" w14:paraId="523C605F" w14:textId="77777777">
        <w:tc>
          <w:tcPr>
            <w:tcW w:w="2559" w:type="dxa"/>
            <w:tcBorders>
              <w:top w:val="single" w:sz="4" w:space="0" w:color="auto"/>
              <w:left w:val="single" w:sz="4" w:space="0" w:color="auto"/>
              <w:bottom w:val="single" w:sz="4" w:space="0" w:color="auto"/>
              <w:right w:val="single" w:sz="4" w:space="0" w:color="auto"/>
            </w:tcBorders>
          </w:tcPr>
          <w:p w14:paraId="4B989AA7" w14:textId="77777777" w:rsidR="0093378B" w:rsidRPr="0066369B" w:rsidRDefault="0093378B" w:rsidP="0066369B">
            <w:pPr>
              <w:ind w:firstLine="0"/>
              <w:rPr>
                <w:sz w:val="24"/>
                <w:szCs w:val="24"/>
              </w:rPr>
            </w:pPr>
            <w:r w:rsidRPr="0066369B">
              <w:rPr>
                <w:sz w:val="24"/>
                <w:szCs w:val="24"/>
                <w:lang w:val="en-US"/>
              </w:rPr>
              <w:t>measure</w:t>
            </w:r>
            <w:r w:rsidRPr="0066369B">
              <w:rPr>
                <w:sz w:val="24"/>
                <w:szCs w:val="24"/>
              </w:rPr>
              <w:t>_</w:t>
            </w:r>
            <w:r w:rsidRPr="0066369B">
              <w:rPr>
                <w:sz w:val="24"/>
                <w:szCs w:val="24"/>
                <w:lang w:val="en-US"/>
              </w:rPr>
              <w:t>hour</w:t>
            </w:r>
          </w:p>
        </w:tc>
        <w:tc>
          <w:tcPr>
            <w:tcW w:w="1765" w:type="dxa"/>
            <w:tcBorders>
              <w:top w:val="single" w:sz="4" w:space="0" w:color="auto"/>
              <w:left w:val="single" w:sz="4" w:space="0" w:color="auto"/>
              <w:bottom w:val="single" w:sz="4" w:space="0" w:color="auto"/>
              <w:right w:val="single" w:sz="4" w:space="0" w:color="auto"/>
            </w:tcBorders>
          </w:tcPr>
          <w:p w14:paraId="3871DB20"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02F02808" w14:textId="77777777" w:rsidR="0093378B" w:rsidRPr="0066369B" w:rsidRDefault="0093378B" w:rsidP="0066369B">
            <w:pPr>
              <w:ind w:firstLine="0"/>
              <w:rPr>
                <w:sz w:val="24"/>
                <w:szCs w:val="24"/>
              </w:rPr>
            </w:pPr>
            <w:r w:rsidRPr="0066369B">
              <w:rPr>
                <w:sz w:val="24"/>
                <w:szCs w:val="24"/>
              </w:rPr>
              <w:t>час измерения (</w:t>
            </w:r>
            <w:proofErr w:type="spellStart"/>
            <w:r w:rsidRPr="0066369B">
              <w:rPr>
                <w:sz w:val="24"/>
                <w:szCs w:val="24"/>
              </w:rPr>
              <w:t>чч</w:t>
            </w:r>
            <w:proofErr w:type="spellEnd"/>
            <w:r w:rsidRPr="0066369B">
              <w:rPr>
                <w:sz w:val="24"/>
                <w:szCs w:val="24"/>
              </w:rPr>
              <w:t>)</w:t>
            </w:r>
          </w:p>
        </w:tc>
      </w:tr>
      <w:tr w:rsidR="0093378B" w:rsidRPr="0066369B" w14:paraId="284A6502" w14:textId="77777777">
        <w:tc>
          <w:tcPr>
            <w:tcW w:w="2559" w:type="dxa"/>
            <w:tcBorders>
              <w:top w:val="single" w:sz="4" w:space="0" w:color="auto"/>
              <w:left w:val="single" w:sz="4" w:space="0" w:color="auto"/>
              <w:bottom w:val="single" w:sz="4" w:space="0" w:color="auto"/>
              <w:right w:val="single" w:sz="4" w:space="0" w:color="auto"/>
            </w:tcBorders>
          </w:tcPr>
          <w:p w14:paraId="7149EF75" w14:textId="77777777" w:rsidR="0093378B" w:rsidRPr="0066369B" w:rsidRDefault="0093378B" w:rsidP="0066369B">
            <w:pPr>
              <w:ind w:firstLine="0"/>
              <w:rPr>
                <w:sz w:val="24"/>
                <w:szCs w:val="24"/>
                <w:lang w:val="en-US"/>
              </w:rPr>
            </w:pPr>
            <w:commentRangeStart w:id="59"/>
            <w:r w:rsidRPr="0066369B">
              <w:rPr>
                <w:sz w:val="24"/>
                <w:szCs w:val="24"/>
                <w:lang w:val="en-US"/>
              </w:rPr>
              <w:t>channel1</w:t>
            </w:r>
            <w:commentRangeEnd w:id="59"/>
            <w:r w:rsidR="00837F65">
              <w:rPr>
                <w:rStyle w:val="af0"/>
              </w:rPr>
              <w:commentReference w:id="59"/>
            </w:r>
          </w:p>
        </w:tc>
        <w:tc>
          <w:tcPr>
            <w:tcW w:w="1765" w:type="dxa"/>
            <w:tcBorders>
              <w:top w:val="single" w:sz="4" w:space="0" w:color="auto"/>
              <w:left w:val="single" w:sz="4" w:space="0" w:color="auto"/>
              <w:bottom w:val="single" w:sz="4" w:space="0" w:color="auto"/>
              <w:right w:val="single" w:sz="4" w:space="0" w:color="auto"/>
            </w:tcBorders>
          </w:tcPr>
          <w:p w14:paraId="3C744F45" w14:textId="77777777" w:rsidR="0093378B" w:rsidRPr="0066369B" w:rsidRDefault="0093378B" w:rsidP="0066369B">
            <w:pPr>
              <w:ind w:firstLine="0"/>
              <w:rPr>
                <w:sz w:val="24"/>
                <w:szCs w:val="24"/>
                <w:lang w:val="en-US"/>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5511D5F8" w14:textId="77777777" w:rsidR="0093378B" w:rsidRPr="0066369B" w:rsidRDefault="0093378B" w:rsidP="0066369B">
            <w:pPr>
              <w:ind w:firstLine="0"/>
              <w:rPr>
                <w:sz w:val="24"/>
                <w:szCs w:val="24"/>
              </w:rPr>
            </w:pPr>
            <w:r w:rsidRPr="0066369B">
              <w:rPr>
                <w:sz w:val="24"/>
                <w:szCs w:val="24"/>
              </w:rPr>
              <w:t>процент влажности почвы записанный первым каналом на глубине 100 см</w:t>
            </w:r>
          </w:p>
        </w:tc>
      </w:tr>
      <w:tr w:rsidR="0093378B" w:rsidRPr="0066369B" w14:paraId="77ADB62F" w14:textId="77777777">
        <w:tc>
          <w:tcPr>
            <w:tcW w:w="2559" w:type="dxa"/>
            <w:tcBorders>
              <w:top w:val="single" w:sz="4" w:space="0" w:color="auto"/>
              <w:left w:val="single" w:sz="4" w:space="0" w:color="auto"/>
              <w:bottom w:val="single" w:sz="4" w:space="0" w:color="auto"/>
              <w:right w:val="single" w:sz="4" w:space="0" w:color="auto"/>
            </w:tcBorders>
          </w:tcPr>
          <w:p w14:paraId="4911D65E"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2</w:t>
            </w:r>
          </w:p>
        </w:tc>
        <w:tc>
          <w:tcPr>
            <w:tcW w:w="1765" w:type="dxa"/>
            <w:tcBorders>
              <w:top w:val="single" w:sz="4" w:space="0" w:color="auto"/>
              <w:left w:val="single" w:sz="4" w:space="0" w:color="auto"/>
              <w:bottom w:val="single" w:sz="4" w:space="0" w:color="auto"/>
              <w:right w:val="single" w:sz="4" w:space="0" w:color="auto"/>
            </w:tcBorders>
          </w:tcPr>
          <w:p w14:paraId="4C59A96B"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26C53C79" w14:textId="77777777" w:rsidR="0093378B" w:rsidRPr="0066369B" w:rsidRDefault="0093378B" w:rsidP="0066369B">
            <w:pPr>
              <w:ind w:firstLine="0"/>
              <w:rPr>
                <w:sz w:val="24"/>
                <w:szCs w:val="24"/>
              </w:rPr>
            </w:pPr>
            <w:r w:rsidRPr="0066369B">
              <w:rPr>
                <w:sz w:val="24"/>
                <w:szCs w:val="24"/>
              </w:rPr>
              <w:t>процент влажности почвы записанный вторым каналом на глубине 50 см</w:t>
            </w:r>
          </w:p>
        </w:tc>
      </w:tr>
      <w:tr w:rsidR="0093378B" w:rsidRPr="0066369B" w14:paraId="18B83693" w14:textId="77777777">
        <w:tc>
          <w:tcPr>
            <w:tcW w:w="2559" w:type="dxa"/>
            <w:tcBorders>
              <w:top w:val="single" w:sz="4" w:space="0" w:color="auto"/>
              <w:left w:val="single" w:sz="4" w:space="0" w:color="auto"/>
              <w:bottom w:val="single" w:sz="4" w:space="0" w:color="auto"/>
              <w:right w:val="single" w:sz="4" w:space="0" w:color="auto"/>
            </w:tcBorders>
          </w:tcPr>
          <w:p w14:paraId="5E332D2C"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3</w:t>
            </w:r>
          </w:p>
        </w:tc>
        <w:tc>
          <w:tcPr>
            <w:tcW w:w="1765" w:type="dxa"/>
            <w:tcBorders>
              <w:top w:val="single" w:sz="4" w:space="0" w:color="auto"/>
              <w:left w:val="single" w:sz="4" w:space="0" w:color="auto"/>
              <w:bottom w:val="single" w:sz="4" w:space="0" w:color="auto"/>
              <w:right w:val="single" w:sz="4" w:space="0" w:color="auto"/>
            </w:tcBorders>
          </w:tcPr>
          <w:p w14:paraId="6C58D3D0"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26C2C2CF" w14:textId="77777777" w:rsidR="0093378B" w:rsidRPr="0066369B" w:rsidRDefault="0093378B" w:rsidP="0066369B">
            <w:pPr>
              <w:ind w:firstLine="0"/>
              <w:rPr>
                <w:sz w:val="24"/>
                <w:szCs w:val="24"/>
              </w:rPr>
            </w:pPr>
            <w:r w:rsidRPr="0066369B">
              <w:rPr>
                <w:sz w:val="24"/>
                <w:szCs w:val="24"/>
              </w:rPr>
              <w:t>процент влажности почвы записанный третьим каналом на глубине 30 см</w:t>
            </w:r>
          </w:p>
        </w:tc>
      </w:tr>
      <w:tr w:rsidR="0093378B" w:rsidRPr="0066369B" w14:paraId="27E7E7FF" w14:textId="77777777">
        <w:tc>
          <w:tcPr>
            <w:tcW w:w="2559" w:type="dxa"/>
            <w:tcBorders>
              <w:top w:val="single" w:sz="4" w:space="0" w:color="auto"/>
              <w:left w:val="single" w:sz="4" w:space="0" w:color="auto"/>
              <w:bottom w:val="single" w:sz="4" w:space="0" w:color="auto"/>
              <w:right w:val="single" w:sz="4" w:space="0" w:color="auto"/>
            </w:tcBorders>
          </w:tcPr>
          <w:p w14:paraId="6E1261CB"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4</w:t>
            </w:r>
          </w:p>
        </w:tc>
        <w:tc>
          <w:tcPr>
            <w:tcW w:w="1765" w:type="dxa"/>
            <w:tcBorders>
              <w:top w:val="single" w:sz="4" w:space="0" w:color="auto"/>
              <w:left w:val="single" w:sz="4" w:space="0" w:color="auto"/>
              <w:bottom w:val="single" w:sz="4" w:space="0" w:color="auto"/>
              <w:right w:val="single" w:sz="4" w:space="0" w:color="auto"/>
            </w:tcBorders>
          </w:tcPr>
          <w:p w14:paraId="523E9205"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4574AB99" w14:textId="77777777" w:rsidR="0093378B" w:rsidRPr="0066369B" w:rsidRDefault="0093378B" w:rsidP="0066369B">
            <w:pPr>
              <w:ind w:firstLine="0"/>
              <w:rPr>
                <w:sz w:val="24"/>
                <w:szCs w:val="24"/>
              </w:rPr>
            </w:pPr>
            <w:r w:rsidRPr="0066369B">
              <w:rPr>
                <w:sz w:val="24"/>
                <w:szCs w:val="24"/>
              </w:rPr>
              <w:t>процент влажности почвы записанный четвертым каналом на глубине 20 см</w:t>
            </w:r>
          </w:p>
        </w:tc>
      </w:tr>
      <w:tr w:rsidR="0093378B" w:rsidRPr="0066369B" w14:paraId="310E8BB2" w14:textId="77777777">
        <w:tc>
          <w:tcPr>
            <w:tcW w:w="2559" w:type="dxa"/>
            <w:tcBorders>
              <w:top w:val="single" w:sz="4" w:space="0" w:color="auto"/>
              <w:left w:val="single" w:sz="4" w:space="0" w:color="auto"/>
              <w:bottom w:val="single" w:sz="4" w:space="0" w:color="auto"/>
              <w:right w:val="single" w:sz="4" w:space="0" w:color="auto"/>
            </w:tcBorders>
          </w:tcPr>
          <w:p w14:paraId="06BBEC32"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5</w:t>
            </w:r>
          </w:p>
        </w:tc>
        <w:tc>
          <w:tcPr>
            <w:tcW w:w="1765" w:type="dxa"/>
            <w:tcBorders>
              <w:top w:val="single" w:sz="4" w:space="0" w:color="auto"/>
              <w:left w:val="single" w:sz="4" w:space="0" w:color="auto"/>
              <w:bottom w:val="single" w:sz="4" w:space="0" w:color="auto"/>
              <w:right w:val="single" w:sz="4" w:space="0" w:color="auto"/>
            </w:tcBorders>
          </w:tcPr>
          <w:p w14:paraId="7260E35F"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09FFAFF9" w14:textId="77777777" w:rsidR="0093378B" w:rsidRPr="0066369B" w:rsidRDefault="0093378B" w:rsidP="0066369B">
            <w:pPr>
              <w:ind w:firstLine="0"/>
              <w:rPr>
                <w:sz w:val="24"/>
                <w:szCs w:val="24"/>
              </w:rPr>
            </w:pPr>
            <w:r w:rsidRPr="0066369B">
              <w:rPr>
                <w:sz w:val="24"/>
                <w:szCs w:val="24"/>
              </w:rPr>
              <w:t>процент влажности почвы записанный пятым каналом на глубине 10 см</w:t>
            </w:r>
          </w:p>
        </w:tc>
      </w:tr>
    </w:tbl>
    <w:p w14:paraId="1611F3E6" w14:textId="24044C6E" w:rsidR="0093378B" w:rsidRPr="003E3F21" w:rsidRDefault="0093378B" w:rsidP="003E3F21">
      <w:r>
        <w:t xml:space="preserve">Таблица </w:t>
      </w:r>
      <w:r>
        <w:rPr>
          <w:lang w:val="en-US"/>
        </w:rPr>
        <w:t>User</w:t>
      </w:r>
      <w:r w:rsidRPr="009C56D5">
        <w:t xml:space="preserve"> </w:t>
      </w:r>
      <w:r>
        <w:t xml:space="preserve">содержит данные о пользователях системы. В системе предусмотрено </w:t>
      </w:r>
      <w:r w:rsidRPr="009C56D5">
        <w:t>2</w:t>
      </w:r>
      <w:r>
        <w:t xml:space="preserve"> типа пользователей: администратор</w:t>
      </w:r>
      <w:r w:rsidRPr="009C56D5">
        <w:t xml:space="preserve"> </w:t>
      </w:r>
      <w:r>
        <w:t xml:space="preserve">и пользователь. Авторизованный пользователь на сайте может скачать наблюдения за указанный период в формате </w:t>
      </w:r>
      <w:r>
        <w:rPr>
          <w:lang w:val="en-US"/>
        </w:rPr>
        <w:t>Excel</w:t>
      </w:r>
      <w:r w:rsidRPr="003B38D3">
        <w:t xml:space="preserve">. </w:t>
      </w:r>
      <w:r w:rsidR="000436C1" w:rsidRPr="000436C1">
        <w:t xml:space="preserve">В текущей </w:t>
      </w:r>
      <w:proofErr w:type="spellStart"/>
      <w:r w:rsidRPr="000436C1">
        <w:t>дминистратор</w:t>
      </w:r>
      <w:proofErr w:type="spellEnd"/>
      <w:r w:rsidRPr="000436C1">
        <w:t xml:space="preserve"> </w:t>
      </w:r>
      <w:r w:rsidR="00CC7695" w:rsidRPr="000436C1">
        <w:t xml:space="preserve">не </w:t>
      </w:r>
      <w:r w:rsidRPr="000436C1">
        <w:t xml:space="preserve">обладает </w:t>
      </w:r>
      <w:r w:rsidR="00CC7695" w:rsidRPr="000436C1">
        <w:t>отличительными</w:t>
      </w:r>
      <w:r w:rsidRPr="000436C1">
        <w:t xml:space="preserve"> </w:t>
      </w:r>
      <w:commentRangeStart w:id="60"/>
      <w:r w:rsidRPr="000436C1">
        <w:t>возможностями</w:t>
      </w:r>
      <w:commentRangeEnd w:id="60"/>
      <w:r w:rsidR="00837F65" w:rsidRPr="000436C1">
        <w:rPr>
          <w:rStyle w:val="af0"/>
        </w:rPr>
        <w:commentReference w:id="60"/>
      </w:r>
      <w:r>
        <w:t>.</w:t>
      </w:r>
      <w:r w:rsidRPr="003B38D3">
        <w:t xml:space="preserve"> </w:t>
      </w:r>
      <w:r>
        <w:t xml:space="preserve">Пароль хранится в зашифрованном виде, алгоритм шифрования – </w:t>
      </w:r>
      <w:r>
        <w:rPr>
          <w:lang w:val="en-US"/>
        </w:rPr>
        <w:t>Sha</w:t>
      </w:r>
      <w:r w:rsidRPr="003B38D3">
        <w:t xml:space="preserve">256. </w:t>
      </w:r>
      <w:r>
        <w:t xml:space="preserve">Также следует уточнить, что поле </w:t>
      </w:r>
      <w:r>
        <w:rPr>
          <w:lang w:val="en-US"/>
        </w:rPr>
        <w:t>Role</w:t>
      </w:r>
      <w:r w:rsidRPr="003B38D3">
        <w:t xml:space="preserve"> </w:t>
      </w:r>
      <w:r>
        <w:t>в таблице может принимать только два числовых значения – 0 для пользователя, 1 для администратора.</w:t>
      </w:r>
      <w:r w:rsidRPr="003E3F21">
        <w:t xml:space="preserve"> </w:t>
      </w:r>
      <w:r>
        <w:t>Описание данных приведено в таблице 1.</w:t>
      </w:r>
    </w:p>
    <w:p w14:paraId="49C675ED" w14:textId="77777777" w:rsidR="0093378B" w:rsidRPr="00EC10A8" w:rsidRDefault="0093378B" w:rsidP="003E3F21">
      <w:pPr>
        <w:pStyle w:val="11"/>
        <w:ind w:firstLine="0"/>
        <w:rPr>
          <w:lang w:val="en-US"/>
        </w:rPr>
      </w:pPr>
      <w:r w:rsidRPr="00541C36">
        <w:rPr>
          <w:sz w:val="24"/>
          <w:szCs w:val="24"/>
        </w:rPr>
        <w:t xml:space="preserve">Таблица 1 – </w:t>
      </w:r>
      <w:r>
        <w:rPr>
          <w:sz w:val="24"/>
          <w:szCs w:val="24"/>
        </w:rPr>
        <w:t>Свойства таблицы «</w:t>
      </w:r>
      <w:r>
        <w:rPr>
          <w:sz w:val="24"/>
          <w:szCs w:val="24"/>
          <w:lang w:val="en-US"/>
        </w:rPr>
        <w:t>User</w:t>
      </w:r>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91"/>
        <w:gridCol w:w="1799"/>
        <w:gridCol w:w="4947"/>
      </w:tblGrid>
      <w:tr w:rsidR="0093378B" w:rsidRPr="0066369B" w14:paraId="10E45E6C" w14:textId="77777777">
        <w:tc>
          <w:tcPr>
            <w:tcW w:w="2660" w:type="dxa"/>
            <w:tcBorders>
              <w:top w:val="single" w:sz="4" w:space="0" w:color="auto"/>
              <w:left w:val="single" w:sz="4" w:space="0" w:color="auto"/>
              <w:bottom w:val="single" w:sz="4" w:space="0" w:color="auto"/>
              <w:right w:val="single" w:sz="4" w:space="0" w:color="auto"/>
            </w:tcBorders>
          </w:tcPr>
          <w:p w14:paraId="5DA6E7DA" w14:textId="77777777" w:rsidR="0093378B" w:rsidRPr="0066369B" w:rsidRDefault="0093378B" w:rsidP="0066369B">
            <w:pPr>
              <w:ind w:firstLine="0"/>
              <w:jc w:val="center"/>
              <w:rPr>
                <w:sz w:val="24"/>
                <w:szCs w:val="24"/>
              </w:rPr>
            </w:pPr>
            <w:r w:rsidRPr="0066369B">
              <w:rPr>
                <w:sz w:val="24"/>
                <w:szCs w:val="24"/>
              </w:rPr>
              <w:t>Название колонки</w:t>
            </w:r>
          </w:p>
        </w:tc>
        <w:tc>
          <w:tcPr>
            <w:tcW w:w="1843" w:type="dxa"/>
            <w:tcBorders>
              <w:top w:val="single" w:sz="4" w:space="0" w:color="auto"/>
              <w:left w:val="single" w:sz="4" w:space="0" w:color="auto"/>
              <w:bottom w:val="single" w:sz="4" w:space="0" w:color="auto"/>
              <w:right w:val="single" w:sz="4" w:space="0" w:color="auto"/>
            </w:tcBorders>
          </w:tcPr>
          <w:p w14:paraId="67197F78" w14:textId="77777777" w:rsidR="0093378B" w:rsidRPr="0066369B" w:rsidRDefault="0093378B" w:rsidP="0066369B">
            <w:pPr>
              <w:ind w:firstLine="0"/>
              <w:jc w:val="center"/>
              <w:rPr>
                <w:sz w:val="24"/>
                <w:szCs w:val="24"/>
              </w:rPr>
            </w:pPr>
            <w:r w:rsidRPr="0066369B">
              <w:rPr>
                <w:sz w:val="24"/>
                <w:szCs w:val="24"/>
              </w:rPr>
              <w:t>Тип данных</w:t>
            </w:r>
          </w:p>
        </w:tc>
        <w:tc>
          <w:tcPr>
            <w:tcW w:w="5352" w:type="dxa"/>
            <w:tcBorders>
              <w:top w:val="single" w:sz="4" w:space="0" w:color="auto"/>
              <w:left w:val="single" w:sz="4" w:space="0" w:color="auto"/>
              <w:bottom w:val="single" w:sz="4" w:space="0" w:color="auto"/>
              <w:right w:val="single" w:sz="4" w:space="0" w:color="auto"/>
            </w:tcBorders>
          </w:tcPr>
          <w:p w14:paraId="583C004D" w14:textId="77777777" w:rsidR="0093378B" w:rsidRPr="0066369B" w:rsidRDefault="0093378B" w:rsidP="0066369B">
            <w:pPr>
              <w:ind w:firstLine="0"/>
              <w:jc w:val="center"/>
              <w:rPr>
                <w:sz w:val="24"/>
                <w:szCs w:val="24"/>
                <w:lang w:val="en-US"/>
              </w:rPr>
            </w:pPr>
            <w:r w:rsidRPr="0066369B">
              <w:rPr>
                <w:sz w:val="24"/>
                <w:szCs w:val="24"/>
              </w:rPr>
              <w:t>Описание</w:t>
            </w:r>
          </w:p>
        </w:tc>
      </w:tr>
      <w:tr w:rsidR="0093378B" w:rsidRPr="0066369B" w14:paraId="53B5E8F1" w14:textId="77777777">
        <w:tc>
          <w:tcPr>
            <w:tcW w:w="2660" w:type="dxa"/>
            <w:tcBorders>
              <w:top w:val="single" w:sz="4" w:space="0" w:color="auto"/>
              <w:left w:val="single" w:sz="4" w:space="0" w:color="auto"/>
              <w:bottom w:val="single" w:sz="4" w:space="0" w:color="auto"/>
              <w:right w:val="single" w:sz="4" w:space="0" w:color="auto"/>
            </w:tcBorders>
          </w:tcPr>
          <w:p w14:paraId="2406FD8C" w14:textId="77777777" w:rsidR="0093378B" w:rsidRPr="0066369B" w:rsidRDefault="0093378B" w:rsidP="0066369B">
            <w:pPr>
              <w:ind w:firstLine="0"/>
              <w:jc w:val="center"/>
              <w:rPr>
                <w:sz w:val="24"/>
                <w:szCs w:val="24"/>
                <w:lang w:val="en-US"/>
              </w:rPr>
            </w:pPr>
            <w:r w:rsidRPr="0066369B">
              <w:rPr>
                <w:sz w:val="24"/>
                <w:szCs w:val="24"/>
                <w:lang w:val="en-US"/>
              </w:rPr>
              <w:t>id</w:t>
            </w:r>
          </w:p>
        </w:tc>
        <w:tc>
          <w:tcPr>
            <w:tcW w:w="1843" w:type="dxa"/>
            <w:tcBorders>
              <w:top w:val="single" w:sz="4" w:space="0" w:color="auto"/>
              <w:left w:val="single" w:sz="4" w:space="0" w:color="auto"/>
              <w:bottom w:val="single" w:sz="4" w:space="0" w:color="auto"/>
              <w:right w:val="single" w:sz="4" w:space="0" w:color="auto"/>
            </w:tcBorders>
          </w:tcPr>
          <w:p w14:paraId="3B39B30F"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2F972011" w14:textId="77777777" w:rsidR="0093378B" w:rsidRPr="0066369B" w:rsidRDefault="0093378B" w:rsidP="0066369B">
            <w:pPr>
              <w:ind w:firstLine="0"/>
              <w:jc w:val="center"/>
              <w:rPr>
                <w:sz w:val="24"/>
                <w:szCs w:val="24"/>
              </w:rPr>
            </w:pPr>
            <w:r w:rsidRPr="0066369B">
              <w:rPr>
                <w:sz w:val="24"/>
                <w:szCs w:val="24"/>
              </w:rPr>
              <w:t>уникальный идентификатор записи</w:t>
            </w:r>
          </w:p>
        </w:tc>
      </w:tr>
      <w:tr w:rsidR="0093378B" w:rsidRPr="0066369B" w14:paraId="4B1468CB" w14:textId="77777777">
        <w:tc>
          <w:tcPr>
            <w:tcW w:w="2660" w:type="dxa"/>
            <w:tcBorders>
              <w:top w:val="single" w:sz="4" w:space="0" w:color="auto"/>
              <w:left w:val="single" w:sz="4" w:space="0" w:color="auto"/>
              <w:bottom w:val="single" w:sz="4" w:space="0" w:color="auto"/>
              <w:right w:val="single" w:sz="4" w:space="0" w:color="auto"/>
            </w:tcBorders>
          </w:tcPr>
          <w:p w14:paraId="04B64B4F" w14:textId="77777777" w:rsidR="0093378B" w:rsidRPr="0066369B" w:rsidRDefault="0093378B" w:rsidP="0066369B">
            <w:pPr>
              <w:ind w:firstLine="0"/>
              <w:jc w:val="center"/>
              <w:rPr>
                <w:sz w:val="24"/>
                <w:szCs w:val="24"/>
              </w:rPr>
            </w:pPr>
            <w:r w:rsidRPr="0066369B">
              <w:rPr>
                <w:sz w:val="24"/>
                <w:szCs w:val="24"/>
              </w:rPr>
              <w:t>Password</w:t>
            </w:r>
          </w:p>
        </w:tc>
        <w:tc>
          <w:tcPr>
            <w:tcW w:w="1843" w:type="dxa"/>
            <w:tcBorders>
              <w:top w:val="single" w:sz="4" w:space="0" w:color="auto"/>
              <w:left w:val="single" w:sz="4" w:space="0" w:color="auto"/>
              <w:bottom w:val="single" w:sz="4" w:space="0" w:color="auto"/>
              <w:right w:val="single" w:sz="4" w:space="0" w:color="auto"/>
            </w:tcBorders>
          </w:tcPr>
          <w:p w14:paraId="6073BC6F" w14:textId="77777777" w:rsidR="0093378B" w:rsidRPr="0066369B" w:rsidRDefault="0093378B" w:rsidP="0066369B">
            <w:pPr>
              <w:ind w:firstLine="0"/>
              <w:jc w:val="center"/>
              <w:rPr>
                <w:sz w:val="24"/>
                <w:szCs w:val="24"/>
                <w:lang w:val="en-US"/>
              </w:rPr>
            </w:pPr>
            <w:r w:rsidRPr="0066369B">
              <w:rPr>
                <w:sz w:val="24"/>
                <w:szCs w:val="24"/>
                <w:lang w:val="en-US"/>
              </w:rPr>
              <w:t>text</w:t>
            </w:r>
          </w:p>
        </w:tc>
        <w:tc>
          <w:tcPr>
            <w:tcW w:w="5352" w:type="dxa"/>
            <w:tcBorders>
              <w:top w:val="single" w:sz="4" w:space="0" w:color="auto"/>
              <w:left w:val="single" w:sz="4" w:space="0" w:color="auto"/>
              <w:bottom w:val="single" w:sz="4" w:space="0" w:color="auto"/>
              <w:right w:val="single" w:sz="4" w:space="0" w:color="auto"/>
            </w:tcBorders>
          </w:tcPr>
          <w:p w14:paraId="5310EB01" w14:textId="77777777" w:rsidR="0093378B" w:rsidRPr="0066369B" w:rsidRDefault="0093378B" w:rsidP="0066369B">
            <w:pPr>
              <w:ind w:firstLine="0"/>
              <w:jc w:val="center"/>
              <w:rPr>
                <w:sz w:val="24"/>
                <w:szCs w:val="24"/>
              </w:rPr>
            </w:pPr>
            <w:r w:rsidRPr="0066369B">
              <w:rPr>
                <w:sz w:val="24"/>
                <w:szCs w:val="24"/>
              </w:rPr>
              <w:t>пароль учётной записи</w:t>
            </w:r>
          </w:p>
        </w:tc>
      </w:tr>
      <w:tr w:rsidR="0093378B" w:rsidRPr="0066369B" w14:paraId="4F2FA362" w14:textId="77777777">
        <w:tc>
          <w:tcPr>
            <w:tcW w:w="2660" w:type="dxa"/>
            <w:tcBorders>
              <w:top w:val="single" w:sz="4" w:space="0" w:color="auto"/>
              <w:left w:val="single" w:sz="4" w:space="0" w:color="auto"/>
              <w:bottom w:val="single" w:sz="4" w:space="0" w:color="auto"/>
              <w:right w:val="single" w:sz="4" w:space="0" w:color="auto"/>
            </w:tcBorders>
          </w:tcPr>
          <w:p w14:paraId="69050F02" w14:textId="77777777" w:rsidR="0093378B" w:rsidRPr="0066369B" w:rsidRDefault="0093378B" w:rsidP="0066369B">
            <w:pPr>
              <w:ind w:firstLine="0"/>
              <w:jc w:val="center"/>
              <w:rPr>
                <w:sz w:val="24"/>
                <w:szCs w:val="24"/>
              </w:rPr>
            </w:pPr>
            <w:r w:rsidRPr="0066369B">
              <w:rPr>
                <w:sz w:val="24"/>
                <w:szCs w:val="24"/>
                <w:lang w:val="en-US"/>
              </w:rPr>
              <w:t>Name</w:t>
            </w:r>
          </w:p>
        </w:tc>
        <w:tc>
          <w:tcPr>
            <w:tcW w:w="1843" w:type="dxa"/>
            <w:tcBorders>
              <w:top w:val="single" w:sz="4" w:space="0" w:color="auto"/>
              <w:left w:val="single" w:sz="4" w:space="0" w:color="auto"/>
              <w:bottom w:val="single" w:sz="4" w:space="0" w:color="auto"/>
              <w:right w:val="single" w:sz="4" w:space="0" w:color="auto"/>
            </w:tcBorders>
          </w:tcPr>
          <w:p w14:paraId="021DA2B6" w14:textId="77777777" w:rsidR="0093378B" w:rsidRPr="0066369B" w:rsidRDefault="0093378B" w:rsidP="0066369B">
            <w:pPr>
              <w:ind w:firstLine="0"/>
              <w:jc w:val="center"/>
              <w:rPr>
                <w:sz w:val="24"/>
                <w:szCs w:val="24"/>
                <w:lang w:val="en-US"/>
              </w:rPr>
            </w:pPr>
            <w:proofErr w:type="gramStart"/>
            <w:r w:rsidRPr="0066369B">
              <w:rPr>
                <w:sz w:val="24"/>
                <w:szCs w:val="24"/>
                <w:lang w:val="en-US"/>
              </w:rPr>
              <w:t>varchar(</w:t>
            </w:r>
            <w:proofErr w:type="gramEnd"/>
            <w:r w:rsidRPr="0066369B">
              <w:rPr>
                <w:sz w:val="24"/>
                <w:szCs w:val="24"/>
                <w:lang w:val="en-US"/>
              </w:rPr>
              <w:t>100)</w:t>
            </w:r>
          </w:p>
        </w:tc>
        <w:tc>
          <w:tcPr>
            <w:tcW w:w="5352" w:type="dxa"/>
            <w:tcBorders>
              <w:top w:val="single" w:sz="4" w:space="0" w:color="auto"/>
              <w:left w:val="single" w:sz="4" w:space="0" w:color="auto"/>
              <w:bottom w:val="single" w:sz="4" w:space="0" w:color="auto"/>
              <w:right w:val="single" w:sz="4" w:space="0" w:color="auto"/>
            </w:tcBorders>
          </w:tcPr>
          <w:p w14:paraId="45F7D192" w14:textId="77777777" w:rsidR="0093378B" w:rsidRPr="0066369B" w:rsidRDefault="0093378B" w:rsidP="0066369B">
            <w:pPr>
              <w:ind w:firstLine="0"/>
              <w:jc w:val="center"/>
              <w:rPr>
                <w:sz w:val="24"/>
                <w:szCs w:val="24"/>
              </w:rPr>
            </w:pPr>
            <w:r w:rsidRPr="0066369B">
              <w:rPr>
                <w:sz w:val="24"/>
                <w:szCs w:val="24"/>
              </w:rPr>
              <w:t>имя пользователя</w:t>
            </w:r>
          </w:p>
        </w:tc>
      </w:tr>
      <w:tr w:rsidR="0093378B" w:rsidRPr="0066369B" w14:paraId="5E399880" w14:textId="77777777">
        <w:tc>
          <w:tcPr>
            <w:tcW w:w="2660" w:type="dxa"/>
            <w:tcBorders>
              <w:top w:val="single" w:sz="4" w:space="0" w:color="auto"/>
              <w:left w:val="single" w:sz="4" w:space="0" w:color="auto"/>
              <w:bottom w:val="single" w:sz="4" w:space="0" w:color="auto"/>
              <w:right w:val="single" w:sz="4" w:space="0" w:color="auto"/>
            </w:tcBorders>
          </w:tcPr>
          <w:p w14:paraId="719BD32C" w14:textId="77777777" w:rsidR="0093378B" w:rsidRPr="0066369B" w:rsidRDefault="0093378B" w:rsidP="0066369B">
            <w:pPr>
              <w:ind w:firstLine="0"/>
              <w:jc w:val="center"/>
              <w:rPr>
                <w:sz w:val="24"/>
                <w:szCs w:val="24"/>
                <w:lang w:val="en-US"/>
              </w:rPr>
            </w:pPr>
            <w:r w:rsidRPr="0066369B">
              <w:rPr>
                <w:sz w:val="24"/>
                <w:szCs w:val="24"/>
                <w:lang w:val="en-US"/>
              </w:rPr>
              <w:lastRenderedPageBreak/>
              <w:t>Role</w:t>
            </w:r>
          </w:p>
        </w:tc>
        <w:tc>
          <w:tcPr>
            <w:tcW w:w="1843" w:type="dxa"/>
            <w:tcBorders>
              <w:top w:val="single" w:sz="4" w:space="0" w:color="auto"/>
              <w:left w:val="single" w:sz="4" w:space="0" w:color="auto"/>
              <w:bottom w:val="single" w:sz="4" w:space="0" w:color="auto"/>
              <w:right w:val="single" w:sz="4" w:space="0" w:color="auto"/>
            </w:tcBorders>
          </w:tcPr>
          <w:p w14:paraId="02012065"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00447B44" w14:textId="77777777" w:rsidR="0093378B" w:rsidRPr="0066369B" w:rsidRDefault="0093378B" w:rsidP="0066369B">
            <w:pPr>
              <w:ind w:firstLine="0"/>
              <w:jc w:val="center"/>
              <w:rPr>
                <w:sz w:val="24"/>
                <w:szCs w:val="24"/>
              </w:rPr>
            </w:pPr>
            <w:r w:rsidRPr="0066369B">
              <w:rPr>
                <w:sz w:val="24"/>
                <w:szCs w:val="24"/>
              </w:rPr>
              <w:t>роль пользователя, где 0 – это пользователь, а 1 - администратор</w:t>
            </w:r>
          </w:p>
        </w:tc>
      </w:tr>
    </w:tbl>
    <w:p w14:paraId="629C4B32" w14:textId="77777777" w:rsidR="0093378B" w:rsidRDefault="0093378B" w:rsidP="003E3F21">
      <w:r>
        <w:t>Свойства таблицы «</w:t>
      </w:r>
      <w:r>
        <w:rPr>
          <w:lang w:val="en-US"/>
        </w:rPr>
        <w:t>Measurement</w:t>
      </w:r>
      <w:r>
        <w:t>»</w:t>
      </w:r>
      <w:r w:rsidRPr="003E3F21">
        <w:t xml:space="preserve"> </w:t>
      </w:r>
      <w:r>
        <w:t>из базы данных идентичны с полями класса «</w:t>
      </w:r>
      <w:r>
        <w:rPr>
          <w:lang w:val="en-US"/>
        </w:rPr>
        <w:t>Measurement</w:t>
      </w:r>
      <w:r>
        <w:t>»</w:t>
      </w:r>
      <w:r w:rsidRPr="00F90EA7">
        <w:t xml:space="preserve"> </w:t>
      </w:r>
      <w:r>
        <w:t>из пространства имён контроллера. Суть взаимодействия двух конечных точек – базы данных и пользовательского интерфейса реализована с помощью архитектурного принципа «</w:t>
      </w:r>
      <w:r>
        <w:rPr>
          <w:lang w:val="en-US"/>
        </w:rPr>
        <w:t>Dependency</w:t>
      </w:r>
      <w:r w:rsidRPr="00F90EA7">
        <w:t xml:space="preserve"> </w:t>
      </w:r>
      <w:r>
        <w:rPr>
          <w:lang w:val="en-US"/>
        </w:rPr>
        <w:t>Injection</w:t>
      </w:r>
      <w:r>
        <w:t>»</w:t>
      </w:r>
      <w:r w:rsidRPr="00F90EA7">
        <w:t xml:space="preserve"> </w:t>
      </w:r>
      <w:r>
        <w:t xml:space="preserve">или же «Внедрение зависимостей». Данный подход не является обязательным в программировании, но благодаря ему можно писать </w:t>
      </w:r>
      <w:proofErr w:type="spellStart"/>
      <w:r>
        <w:t>легкоподдерживаемые</w:t>
      </w:r>
      <w:proofErr w:type="spellEnd"/>
      <w:r>
        <w:t xml:space="preserve"> и расширяемые приложения. Основная идея внедрения зависимостей – это внедрение интерфейса между взаимодействием класса модели и контроллера обработки данных. Например, чтобы реализовать отображение данных метеостанции в графическом интерфейсе сначала необходимо создать объект «репозиторий» и строку подключения к базе данных, чтобы передавать из базы в репозиторий сами данные. </w:t>
      </w:r>
    </w:p>
    <w:p w14:paraId="20FDB1E8" w14:textId="77777777" w:rsidR="0093378B" w:rsidRDefault="0093378B" w:rsidP="003E3F21">
      <w:r>
        <w:t xml:space="preserve">Строка подключений содержится в файле </w:t>
      </w:r>
      <w:proofErr w:type="spellStart"/>
      <w:proofErr w:type="gramStart"/>
      <w:r w:rsidRPr="00463F70">
        <w:rPr>
          <w:rStyle w:val="aa"/>
          <w:lang w:eastAsia="en-US"/>
        </w:rPr>
        <w:t>appsettings</w:t>
      </w:r>
      <w:proofErr w:type="spellEnd"/>
      <w:r w:rsidRPr="00463F70">
        <w:rPr>
          <w:rStyle w:val="aa"/>
          <w:lang w:val="ru-RU" w:eastAsia="en-US"/>
        </w:rPr>
        <w:t>.</w:t>
      </w:r>
      <w:r w:rsidRPr="00463F70">
        <w:rPr>
          <w:rStyle w:val="aa"/>
          <w:lang w:eastAsia="en-US"/>
        </w:rPr>
        <w:t>json</w:t>
      </w:r>
      <w:proofErr w:type="gramEnd"/>
      <w:r w:rsidRPr="009473D1">
        <w:t xml:space="preserve"> </w:t>
      </w:r>
      <w:r>
        <w:t>и выглядит следующим образом:</w:t>
      </w:r>
    </w:p>
    <w:p w14:paraId="3F9EC49C" w14:textId="77777777" w:rsidR="0093378B" w:rsidRPr="009473D1" w:rsidRDefault="0093378B" w:rsidP="009473D1">
      <w:pPr>
        <w:pStyle w:val="a9"/>
        <w:rPr>
          <w:color w:val="000000"/>
        </w:rPr>
      </w:pPr>
      <w:r w:rsidRPr="009473D1">
        <w:t>"</w:t>
      </w:r>
      <w:proofErr w:type="spellStart"/>
      <w:r w:rsidRPr="009473D1">
        <w:t>ConnectionStrings</w:t>
      </w:r>
      <w:proofErr w:type="spellEnd"/>
      <w:r w:rsidRPr="009473D1">
        <w:t>"</w:t>
      </w:r>
      <w:r w:rsidRPr="009473D1">
        <w:rPr>
          <w:color w:val="000000"/>
        </w:rPr>
        <w:t>: {</w:t>
      </w:r>
    </w:p>
    <w:p w14:paraId="48E95868" w14:textId="77777777" w:rsidR="0093378B" w:rsidRPr="009473D1" w:rsidRDefault="0093378B" w:rsidP="009473D1">
      <w:pPr>
        <w:pStyle w:val="a9"/>
        <w:rPr>
          <w:color w:val="A31515"/>
        </w:rPr>
      </w:pPr>
      <w:r w:rsidRPr="009473D1">
        <w:rPr>
          <w:color w:val="000000"/>
        </w:rPr>
        <w:t xml:space="preserve">  </w:t>
      </w:r>
      <w:r w:rsidRPr="009473D1">
        <w:t>"</w:t>
      </w:r>
      <w:proofErr w:type="spellStart"/>
      <w:r w:rsidRPr="009473D1">
        <w:t>DefaultConnection</w:t>
      </w:r>
      <w:proofErr w:type="spellEnd"/>
      <w:r w:rsidRPr="009473D1">
        <w:t>"</w:t>
      </w:r>
      <w:r w:rsidRPr="009473D1">
        <w:rPr>
          <w:color w:val="000000"/>
        </w:rPr>
        <w:t xml:space="preserve">: </w:t>
      </w:r>
      <w:r w:rsidRPr="009473D1">
        <w:rPr>
          <w:color w:val="A31515"/>
        </w:rPr>
        <w:t>"Host=</w:t>
      </w:r>
      <w:proofErr w:type="gramStart"/>
      <w:r w:rsidRPr="009473D1">
        <w:rPr>
          <w:color w:val="A31515"/>
        </w:rPr>
        <w:t>localhost;Port</w:t>
      </w:r>
      <w:proofErr w:type="gramEnd"/>
      <w:r w:rsidRPr="009473D1">
        <w:rPr>
          <w:color w:val="A31515"/>
        </w:rPr>
        <w:t>=5432;Database=meteostation;Username=postgres;Password=cherry"</w:t>
      </w:r>
    </w:p>
    <w:p w14:paraId="3AF16F6A" w14:textId="77777777" w:rsidR="0093378B" w:rsidRPr="00AE25A7" w:rsidRDefault="0093378B" w:rsidP="009473D1">
      <w:pPr>
        <w:pStyle w:val="a9"/>
        <w:rPr>
          <w:color w:val="000000"/>
          <w:lang w:val="ru-RU"/>
        </w:rPr>
      </w:pPr>
      <w:r w:rsidRPr="00AE25A7">
        <w:rPr>
          <w:color w:val="000000"/>
          <w:lang w:val="ru-RU"/>
        </w:rPr>
        <w:t>}</w:t>
      </w:r>
    </w:p>
    <w:p w14:paraId="5B4C02FB" w14:textId="77777777" w:rsidR="0093378B" w:rsidRDefault="0093378B" w:rsidP="009473D1">
      <w:r>
        <w:t xml:space="preserve">В данной строке необходимо указать порт, по которому доступна программа </w:t>
      </w:r>
      <w:r>
        <w:rPr>
          <w:lang w:val="en-US"/>
        </w:rPr>
        <w:t>SQL</w:t>
      </w:r>
      <w:r w:rsidRPr="009473D1">
        <w:t xml:space="preserve"> </w:t>
      </w:r>
      <w:r>
        <w:t>сервера, имя базы данных, имя пользователя-хозяина базы данных и пароль.</w:t>
      </w:r>
    </w:p>
    <w:p w14:paraId="0E1B5059" w14:textId="77777777" w:rsidR="0093378B" w:rsidRDefault="0093378B" w:rsidP="009473D1">
      <w:r>
        <w:t xml:space="preserve">Ключевым объектом в концепции внедрения зависимостей в данном примере является интерфейс </w:t>
      </w:r>
      <w:proofErr w:type="spellStart"/>
      <w:r w:rsidRPr="00463F70">
        <w:rPr>
          <w:rStyle w:val="aa"/>
          <w:lang w:eastAsia="en-US"/>
        </w:rPr>
        <w:t>IMeasurementRepository</w:t>
      </w:r>
      <w:proofErr w:type="spellEnd"/>
      <w:r>
        <w:t xml:space="preserve">, потому что в контроллере будет создан экземпляр именно интерфейса, а не самого класса </w:t>
      </w:r>
      <w:proofErr w:type="spellStart"/>
      <w:r w:rsidRPr="00463F70">
        <w:rPr>
          <w:rStyle w:val="aa"/>
          <w:lang w:eastAsia="en-US"/>
        </w:rPr>
        <w:t>MeasurementRepository</w:t>
      </w:r>
      <w:proofErr w:type="spellEnd"/>
      <w:r w:rsidRPr="009473D1">
        <w:t xml:space="preserve">. </w:t>
      </w:r>
      <w:r>
        <w:t xml:space="preserve">Это нужно для того, чтобы функционал манипулирования данных в контроллере строго задавался в интерфейсе какой-либо конкретной модели. Интерфейс находится в файле </w:t>
      </w:r>
      <w:proofErr w:type="spellStart"/>
      <w:r w:rsidRPr="00463F70">
        <w:rPr>
          <w:rStyle w:val="aa"/>
          <w:lang w:eastAsia="en-US"/>
        </w:rPr>
        <w:t>IMeasurementRepository</w:t>
      </w:r>
      <w:proofErr w:type="spellEnd"/>
      <w:r w:rsidRPr="009473D1">
        <w:t xml:space="preserve"> </w:t>
      </w:r>
      <w:r>
        <w:t>и выглядит следующим образом:</w:t>
      </w:r>
    </w:p>
    <w:p w14:paraId="48E60ECB" w14:textId="77777777" w:rsidR="0093378B" w:rsidRPr="00AE25A7" w:rsidRDefault="0093378B" w:rsidP="009473D1">
      <w:pPr>
        <w:pStyle w:val="a9"/>
        <w:rPr>
          <w:lang w:val="ru-RU"/>
        </w:rPr>
      </w:pPr>
      <w:r w:rsidRPr="009473D1">
        <w:rPr>
          <w:color w:val="0000FF"/>
        </w:rPr>
        <w:lastRenderedPageBreak/>
        <w:t>public</w:t>
      </w:r>
      <w:r w:rsidRPr="00AE25A7">
        <w:rPr>
          <w:color w:val="000000"/>
          <w:lang w:val="ru-RU"/>
        </w:rPr>
        <w:t xml:space="preserve"> </w:t>
      </w:r>
      <w:r w:rsidRPr="009473D1">
        <w:rPr>
          <w:color w:val="0000FF"/>
        </w:rPr>
        <w:t>interface</w:t>
      </w:r>
      <w:r w:rsidRPr="00AE25A7">
        <w:rPr>
          <w:color w:val="000000"/>
          <w:lang w:val="ru-RU"/>
        </w:rPr>
        <w:t xml:space="preserve"> </w:t>
      </w:r>
      <w:proofErr w:type="spellStart"/>
      <w:r w:rsidRPr="009473D1">
        <w:t>IMeasurementRepository</w:t>
      </w:r>
      <w:proofErr w:type="spellEnd"/>
    </w:p>
    <w:p w14:paraId="3CD25EE2" w14:textId="77777777" w:rsidR="0093378B" w:rsidRPr="00AE25A7" w:rsidRDefault="0093378B" w:rsidP="009473D1">
      <w:pPr>
        <w:pStyle w:val="a9"/>
        <w:rPr>
          <w:color w:val="000000"/>
          <w:lang w:val="ru-RU"/>
        </w:rPr>
      </w:pPr>
      <w:r w:rsidRPr="00AE25A7">
        <w:rPr>
          <w:color w:val="000000"/>
          <w:lang w:val="ru-RU"/>
        </w:rPr>
        <w:t>{</w:t>
      </w:r>
    </w:p>
    <w:p w14:paraId="6D8ED579" w14:textId="77777777" w:rsidR="0093378B" w:rsidRPr="00AE25A7" w:rsidRDefault="0093378B" w:rsidP="009473D1">
      <w:pPr>
        <w:pStyle w:val="a9"/>
        <w:rPr>
          <w:color w:val="000000"/>
          <w:lang w:val="ru-RU"/>
        </w:rPr>
      </w:pPr>
      <w:r w:rsidRPr="00AE25A7">
        <w:rPr>
          <w:color w:val="000000"/>
          <w:lang w:val="ru-RU"/>
        </w:rPr>
        <w:t xml:space="preserve">    </w:t>
      </w:r>
      <w:proofErr w:type="spellStart"/>
      <w:r w:rsidRPr="009473D1">
        <w:rPr>
          <w:color w:val="000000"/>
        </w:rPr>
        <w:t>IQueryable</w:t>
      </w:r>
      <w:proofErr w:type="spellEnd"/>
      <w:r w:rsidRPr="00AE25A7">
        <w:rPr>
          <w:color w:val="000000"/>
          <w:lang w:val="ru-RU"/>
        </w:rPr>
        <w:t>&lt;</w:t>
      </w:r>
      <w:r w:rsidRPr="009473D1">
        <w:rPr>
          <w:color w:val="000000"/>
        </w:rPr>
        <w:t>Measurement</w:t>
      </w:r>
      <w:r w:rsidRPr="00AE25A7">
        <w:rPr>
          <w:color w:val="000000"/>
          <w:lang w:val="ru-RU"/>
        </w:rPr>
        <w:t xml:space="preserve">&gt; </w:t>
      </w:r>
      <w:r w:rsidRPr="009473D1">
        <w:rPr>
          <w:color w:val="000000"/>
        </w:rPr>
        <w:t>Measurements</w:t>
      </w:r>
      <w:r w:rsidRPr="00AE25A7">
        <w:rPr>
          <w:color w:val="000000"/>
          <w:lang w:val="ru-RU"/>
        </w:rPr>
        <w:t xml:space="preserve"> </w:t>
      </w:r>
      <w:proofErr w:type="gramStart"/>
      <w:r w:rsidRPr="00AE25A7">
        <w:rPr>
          <w:color w:val="000000"/>
          <w:lang w:val="ru-RU"/>
        </w:rPr>
        <w:t xml:space="preserve">{ </w:t>
      </w:r>
      <w:r w:rsidRPr="009473D1">
        <w:rPr>
          <w:color w:val="0000FF"/>
        </w:rPr>
        <w:t>get</w:t>
      </w:r>
      <w:proofErr w:type="gramEnd"/>
      <w:r w:rsidRPr="00AE25A7">
        <w:rPr>
          <w:color w:val="000000"/>
          <w:lang w:val="ru-RU"/>
        </w:rPr>
        <w:t>; }</w:t>
      </w:r>
    </w:p>
    <w:p w14:paraId="1BA066D7" w14:textId="77777777" w:rsidR="0093378B" w:rsidRPr="00AE25A7" w:rsidRDefault="0093378B" w:rsidP="009473D1">
      <w:pPr>
        <w:pStyle w:val="a9"/>
        <w:rPr>
          <w:color w:val="000000"/>
          <w:lang w:val="ru-RU"/>
        </w:rPr>
      </w:pPr>
      <w:r w:rsidRPr="00AE25A7">
        <w:rPr>
          <w:color w:val="000000"/>
          <w:lang w:val="ru-RU"/>
        </w:rPr>
        <w:t>}</w:t>
      </w:r>
    </w:p>
    <w:p w14:paraId="7395FE86" w14:textId="77777777" w:rsidR="0093378B" w:rsidRDefault="0093378B" w:rsidP="009473D1">
      <w:r>
        <w:t xml:space="preserve">Далее необходимо создать реализацию интерфейса, где будет определена сама логика манипулирования данными, реализация интерфейса </w:t>
      </w:r>
      <w:proofErr w:type="spellStart"/>
      <w:r w:rsidRPr="00463F70">
        <w:rPr>
          <w:rStyle w:val="aa"/>
          <w:lang w:eastAsia="en-US"/>
        </w:rPr>
        <w:t>IMeasurementRepository</w:t>
      </w:r>
      <w:proofErr w:type="spellEnd"/>
      <w:r w:rsidRPr="00452770">
        <w:t xml:space="preserve"> </w:t>
      </w:r>
      <w:r>
        <w:t xml:space="preserve">находится в файле </w:t>
      </w:r>
      <w:proofErr w:type="spellStart"/>
      <w:r w:rsidRPr="00463F70">
        <w:rPr>
          <w:rStyle w:val="aa"/>
          <w:lang w:eastAsia="en-US"/>
        </w:rPr>
        <w:t>MeasurementRepository</w:t>
      </w:r>
      <w:proofErr w:type="spellEnd"/>
      <w:r w:rsidRPr="00463F70">
        <w:rPr>
          <w:rStyle w:val="aa"/>
          <w:lang w:val="ru-RU" w:eastAsia="en-US"/>
        </w:rPr>
        <w:t>.</w:t>
      </w:r>
      <w:r w:rsidRPr="00463F70">
        <w:rPr>
          <w:rStyle w:val="aa"/>
          <w:lang w:eastAsia="en-US"/>
        </w:rPr>
        <w:t>cs</w:t>
      </w:r>
      <w:r w:rsidRPr="00452770">
        <w:t xml:space="preserve"> </w:t>
      </w:r>
      <w:r>
        <w:t>и выглядит следующим образом:</w:t>
      </w:r>
    </w:p>
    <w:p w14:paraId="5C525244" w14:textId="77777777" w:rsidR="0093378B" w:rsidRPr="00452770" w:rsidRDefault="0093378B" w:rsidP="00452770">
      <w:pPr>
        <w:pStyle w:val="a9"/>
      </w:pPr>
      <w:r w:rsidRPr="00452770">
        <w:rPr>
          <w:color w:val="0000FF"/>
        </w:rPr>
        <w:t>public</w:t>
      </w:r>
      <w:r w:rsidRPr="00452770">
        <w:t xml:space="preserve"> </w:t>
      </w:r>
      <w:r w:rsidRPr="00452770">
        <w:rPr>
          <w:color w:val="0000FF"/>
        </w:rPr>
        <w:t>class</w:t>
      </w:r>
      <w:r w:rsidRPr="00452770">
        <w:t xml:space="preserve"> </w:t>
      </w:r>
      <w:proofErr w:type="spellStart"/>
      <w:proofErr w:type="gramStart"/>
      <w:r w:rsidRPr="00452770">
        <w:rPr>
          <w:color w:val="2B91AF"/>
        </w:rPr>
        <w:t>MeasurementRepository</w:t>
      </w:r>
      <w:proofErr w:type="spellEnd"/>
      <w:r w:rsidRPr="00452770">
        <w:t xml:space="preserve"> :</w:t>
      </w:r>
      <w:proofErr w:type="gramEnd"/>
      <w:r w:rsidRPr="00452770">
        <w:t xml:space="preserve"> </w:t>
      </w:r>
      <w:proofErr w:type="spellStart"/>
      <w:r w:rsidRPr="00452770">
        <w:t>IMeasurementRepository</w:t>
      </w:r>
      <w:proofErr w:type="spellEnd"/>
    </w:p>
    <w:p w14:paraId="5D2AD0A5" w14:textId="77777777" w:rsidR="0093378B" w:rsidRPr="00452770" w:rsidRDefault="0093378B" w:rsidP="00452770">
      <w:pPr>
        <w:pStyle w:val="a9"/>
      </w:pPr>
      <w:r w:rsidRPr="00452770">
        <w:t>{</w:t>
      </w:r>
    </w:p>
    <w:p w14:paraId="4E9330E4" w14:textId="77777777" w:rsidR="0093378B" w:rsidRPr="00452770" w:rsidRDefault="0093378B" w:rsidP="00452770">
      <w:pPr>
        <w:pStyle w:val="a9"/>
      </w:pPr>
      <w:r w:rsidRPr="00452770">
        <w:t xml:space="preserve">    </w:t>
      </w:r>
      <w:r w:rsidRPr="00452770">
        <w:rPr>
          <w:color w:val="0000FF"/>
        </w:rPr>
        <w:t>private</w:t>
      </w:r>
      <w:r w:rsidRPr="00452770">
        <w:t xml:space="preserve"> </w:t>
      </w:r>
      <w:proofErr w:type="spellStart"/>
      <w:r w:rsidRPr="00452770">
        <w:t>ApplicationDbContext</w:t>
      </w:r>
      <w:proofErr w:type="spellEnd"/>
      <w:r w:rsidRPr="00452770">
        <w:t xml:space="preserve"> _context;</w:t>
      </w:r>
    </w:p>
    <w:p w14:paraId="7FC78AB1" w14:textId="77777777" w:rsidR="0093378B" w:rsidRPr="00452770" w:rsidRDefault="0093378B" w:rsidP="00452770">
      <w:pPr>
        <w:pStyle w:val="a9"/>
      </w:pPr>
      <w:r w:rsidRPr="00452770">
        <w:t xml:space="preserve">    </w:t>
      </w:r>
      <w:r w:rsidRPr="00452770">
        <w:rPr>
          <w:color w:val="0000FF"/>
        </w:rPr>
        <w:t>public</w:t>
      </w:r>
      <w:r w:rsidRPr="00452770">
        <w:t xml:space="preserve"> </w:t>
      </w:r>
      <w:proofErr w:type="spellStart"/>
      <w:proofErr w:type="gramStart"/>
      <w:r w:rsidRPr="00452770">
        <w:rPr>
          <w:color w:val="2B91AF"/>
        </w:rPr>
        <w:t>MeasurementRepository</w:t>
      </w:r>
      <w:proofErr w:type="spellEnd"/>
      <w:r w:rsidRPr="00452770">
        <w:t>(</w:t>
      </w:r>
      <w:commentRangeStart w:id="61"/>
      <w:proofErr w:type="spellStart"/>
      <w:proofErr w:type="gramEnd"/>
      <w:r w:rsidRPr="00452770">
        <w:t>ApplicationDbContext</w:t>
      </w:r>
      <w:proofErr w:type="spellEnd"/>
      <w:r w:rsidRPr="00452770">
        <w:t xml:space="preserve"> </w:t>
      </w:r>
      <w:commentRangeEnd w:id="61"/>
      <w:r w:rsidR="00837F65">
        <w:rPr>
          <w:rStyle w:val="af0"/>
          <w:rFonts w:ascii="Times New Roman" w:hAnsi="Times New Roman" w:cs="Times New Roman"/>
          <w:lang w:val="ru-RU"/>
        </w:rPr>
        <w:commentReference w:id="61"/>
      </w:r>
      <w:r w:rsidRPr="00452770">
        <w:t>context)</w:t>
      </w:r>
    </w:p>
    <w:p w14:paraId="2520AFC6" w14:textId="77777777" w:rsidR="0093378B" w:rsidRPr="00452770" w:rsidRDefault="0093378B" w:rsidP="00452770">
      <w:pPr>
        <w:pStyle w:val="a9"/>
      </w:pPr>
      <w:r w:rsidRPr="00452770">
        <w:t xml:space="preserve">    {</w:t>
      </w:r>
    </w:p>
    <w:p w14:paraId="720401FD" w14:textId="77777777" w:rsidR="0093378B" w:rsidRPr="00452770" w:rsidRDefault="0093378B" w:rsidP="00452770">
      <w:pPr>
        <w:pStyle w:val="a9"/>
      </w:pPr>
      <w:r w:rsidRPr="00452770">
        <w:t xml:space="preserve">        _context = context;</w:t>
      </w:r>
    </w:p>
    <w:p w14:paraId="1ECD368E" w14:textId="77777777" w:rsidR="0093378B" w:rsidRPr="00452770" w:rsidRDefault="0093378B" w:rsidP="00452770">
      <w:pPr>
        <w:pStyle w:val="a9"/>
      </w:pPr>
      <w:r w:rsidRPr="00452770">
        <w:t xml:space="preserve">    }</w:t>
      </w:r>
    </w:p>
    <w:p w14:paraId="41B2B1F0" w14:textId="77777777" w:rsidR="0093378B" w:rsidRPr="00452770" w:rsidRDefault="0093378B" w:rsidP="00452770">
      <w:pPr>
        <w:pStyle w:val="a9"/>
      </w:pPr>
      <w:r w:rsidRPr="00452770">
        <w:t xml:space="preserve">    </w:t>
      </w:r>
      <w:r w:rsidRPr="00452770">
        <w:rPr>
          <w:color w:val="0000FF"/>
        </w:rPr>
        <w:t>public</w:t>
      </w:r>
      <w:r w:rsidRPr="00452770">
        <w:t xml:space="preserve"> </w:t>
      </w:r>
      <w:proofErr w:type="spellStart"/>
      <w:r w:rsidRPr="00452770">
        <w:t>IQueryable</w:t>
      </w:r>
      <w:proofErr w:type="spellEnd"/>
      <w:r w:rsidRPr="00452770">
        <w:t>&lt;Measurement&gt; Measurements =&gt; _</w:t>
      </w:r>
      <w:proofErr w:type="spellStart"/>
      <w:proofErr w:type="gramStart"/>
      <w:r w:rsidRPr="00452770">
        <w:t>context.Measurement</w:t>
      </w:r>
      <w:proofErr w:type="spellEnd"/>
      <w:proofErr w:type="gramEnd"/>
      <w:r w:rsidRPr="00452770">
        <w:t>;</w:t>
      </w:r>
    </w:p>
    <w:p w14:paraId="7F61218B" w14:textId="77777777" w:rsidR="0093378B" w:rsidRPr="00AE25A7" w:rsidRDefault="0093378B" w:rsidP="00452770">
      <w:pPr>
        <w:pStyle w:val="a9"/>
        <w:rPr>
          <w:lang w:val="ru-RU"/>
        </w:rPr>
      </w:pPr>
      <w:r w:rsidRPr="00AE25A7">
        <w:rPr>
          <w:lang w:val="ru-RU"/>
        </w:rPr>
        <w:t>}</w:t>
      </w:r>
    </w:p>
    <w:p w14:paraId="4C50DE23" w14:textId="77777777" w:rsidR="0093378B" w:rsidRDefault="0093378B" w:rsidP="00452770">
      <w:r>
        <w:t xml:space="preserve">В конструкторе данного класса инициализируется контекст данных, из файла </w:t>
      </w:r>
      <w:proofErr w:type="spellStart"/>
      <w:r w:rsidRPr="00463F70">
        <w:rPr>
          <w:rStyle w:val="aa"/>
          <w:lang w:eastAsia="en-US"/>
        </w:rPr>
        <w:t>ApplicationDbContext</w:t>
      </w:r>
      <w:proofErr w:type="spellEnd"/>
      <w:r w:rsidRPr="00463F70">
        <w:rPr>
          <w:rStyle w:val="aa"/>
          <w:lang w:val="ru-RU" w:eastAsia="en-US"/>
        </w:rPr>
        <w:t>.</w:t>
      </w:r>
      <w:r w:rsidRPr="00463F70">
        <w:rPr>
          <w:rStyle w:val="aa"/>
          <w:lang w:eastAsia="en-US"/>
        </w:rPr>
        <w:t>cs</w:t>
      </w:r>
      <w:r w:rsidRPr="00452770">
        <w:t xml:space="preserve">, </w:t>
      </w:r>
      <w:r>
        <w:t>который будет рассмотрен ниже, а также реализован единственный метод, определённый в интерфейсе, который возвращает данные из БД.</w:t>
      </w:r>
    </w:p>
    <w:p w14:paraId="5566BC4E" w14:textId="77777777" w:rsidR="0093378B" w:rsidRPr="00084743" w:rsidRDefault="0093378B" w:rsidP="00452770">
      <w:pPr>
        <w:rPr>
          <w:lang w:val="en-US"/>
        </w:rPr>
      </w:pPr>
      <w:r>
        <w:t xml:space="preserve">В файле </w:t>
      </w:r>
      <w:proofErr w:type="spellStart"/>
      <w:r w:rsidRPr="00463F70">
        <w:rPr>
          <w:rStyle w:val="aa"/>
          <w:lang w:eastAsia="en-US"/>
        </w:rPr>
        <w:t>ApplicationDbContext</w:t>
      </w:r>
      <w:proofErr w:type="spellEnd"/>
      <w:r>
        <w:t xml:space="preserve">, который наследуется от базового стандартного класса </w:t>
      </w:r>
      <w:proofErr w:type="spellStart"/>
      <w:r w:rsidRPr="00463F70">
        <w:rPr>
          <w:rStyle w:val="aa"/>
          <w:lang w:eastAsia="en-US"/>
        </w:rPr>
        <w:t>DbContext</w:t>
      </w:r>
      <w:proofErr w:type="spellEnd"/>
      <w:r w:rsidRPr="00452770">
        <w:t xml:space="preserve"> </w:t>
      </w:r>
      <w:r>
        <w:t xml:space="preserve">содержится конструктор и свойство </w:t>
      </w:r>
      <w:r w:rsidRPr="00463F70">
        <w:rPr>
          <w:rStyle w:val="aa"/>
          <w:lang w:eastAsia="en-US"/>
        </w:rPr>
        <w:t>Measurement</w:t>
      </w:r>
      <w:r w:rsidRPr="00452770">
        <w:t xml:space="preserve"> </w:t>
      </w:r>
      <w:r>
        <w:t xml:space="preserve">типа </w:t>
      </w:r>
      <w:proofErr w:type="spellStart"/>
      <w:proofErr w:type="gramStart"/>
      <w:r w:rsidRPr="00463F70">
        <w:rPr>
          <w:rStyle w:val="aa"/>
          <w:lang w:eastAsia="en-US"/>
        </w:rPr>
        <w:t>DbSet</w:t>
      </w:r>
      <w:proofErr w:type="spellEnd"/>
      <w:r w:rsidRPr="00463F70">
        <w:rPr>
          <w:rStyle w:val="aa"/>
          <w:lang w:val="ru-RU" w:eastAsia="en-US"/>
        </w:rPr>
        <w:t>&lt;</w:t>
      </w:r>
      <w:proofErr w:type="gramEnd"/>
      <w:r w:rsidRPr="00463F70">
        <w:rPr>
          <w:rStyle w:val="aa"/>
          <w:lang w:eastAsia="en-US"/>
        </w:rPr>
        <w:t>Measurement</w:t>
      </w:r>
      <w:r w:rsidRPr="00463F70">
        <w:rPr>
          <w:rStyle w:val="aa"/>
          <w:lang w:val="ru-RU" w:eastAsia="en-US"/>
        </w:rPr>
        <w:t>&gt;</w:t>
      </w:r>
      <w:r>
        <w:t xml:space="preserve">. С помощью этого свойства можно обращаться к БД за записями из таблицы </w:t>
      </w:r>
      <w:r w:rsidRPr="00463F70">
        <w:rPr>
          <w:rStyle w:val="aa"/>
          <w:lang w:eastAsia="en-US"/>
        </w:rPr>
        <w:t>Measurement</w:t>
      </w:r>
      <w:r w:rsidRPr="00452770">
        <w:t xml:space="preserve">. </w:t>
      </w:r>
      <w:r>
        <w:t>Файл</w:t>
      </w:r>
      <w:r w:rsidRPr="00084743">
        <w:rPr>
          <w:lang w:val="en-US"/>
        </w:rPr>
        <w:t xml:space="preserve"> </w:t>
      </w:r>
      <w:proofErr w:type="spellStart"/>
      <w:r w:rsidRPr="00463F70">
        <w:rPr>
          <w:rStyle w:val="aa"/>
          <w:lang w:eastAsia="en-US"/>
        </w:rPr>
        <w:t>ApplicationDbContext</w:t>
      </w:r>
      <w:r w:rsidRPr="00084743">
        <w:rPr>
          <w:rStyle w:val="aa"/>
          <w:lang w:eastAsia="en-US"/>
        </w:rPr>
        <w:t>.</w:t>
      </w:r>
      <w:r w:rsidRPr="00463F70">
        <w:rPr>
          <w:rStyle w:val="aa"/>
          <w:lang w:eastAsia="en-US"/>
        </w:rPr>
        <w:t>cs</w:t>
      </w:r>
      <w:proofErr w:type="spellEnd"/>
      <w:r w:rsidRPr="00084743">
        <w:rPr>
          <w:lang w:val="en-US"/>
        </w:rPr>
        <w:t xml:space="preserve"> </w:t>
      </w:r>
      <w:r>
        <w:t>выглядит</w:t>
      </w:r>
      <w:r w:rsidRPr="00084743">
        <w:rPr>
          <w:lang w:val="en-US"/>
        </w:rPr>
        <w:t xml:space="preserve"> </w:t>
      </w:r>
      <w:r>
        <w:t>следующим</w:t>
      </w:r>
      <w:r w:rsidRPr="00084743">
        <w:rPr>
          <w:lang w:val="en-US"/>
        </w:rPr>
        <w:t xml:space="preserve"> </w:t>
      </w:r>
      <w:r>
        <w:t>образом</w:t>
      </w:r>
      <w:r w:rsidRPr="00084743">
        <w:rPr>
          <w:lang w:val="en-US"/>
        </w:rPr>
        <w:t>:</w:t>
      </w:r>
    </w:p>
    <w:p w14:paraId="6152E323" w14:textId="77777777" w:rsidR="0093378B" w:rsidRPr="00452770" w:rsidRDefault="0093378B" w:rsidP="00452770">
      <w:pPr>
        <w:pStyle w:val="a9"/>
      </w:pPr>
      <w:r w:rsidRPr="00452770">
        <w:rPr>
          <w:color w:val="0000FF"/>
        </w:rPr>
        <w:t>public</w:t>
      </w:r>
      <w:r w:rsidRPr="00452770">
        <w:t xml:space="preserve"> </w:t>
      </w:r>
      <w:proofErr w:type="spellStart"/>
      <w:proofErr w:type="gramStart"/>
      <w:r w:rsidRPr="00452770">
        <w:rPr>
          <w:color w:val="2B91AF"/>
        </w:rPr>
        <w:t>ApplicationDbContext</w:t>
      </w:r>
      <w:proofErr w:type="spellEnd"/>
      <w:r w:rsidRPr="00452770">
        <w:t>(</w:t>
      </w:r>
      <w:proofErr w:type="spellStart"/>
      <w:proofErr w:type="gramEnd"/>
      <w:r w:rsidRPr="00452770">
        <w:t>DbContextOptions</w:t>
      </w:r>
      <w:proofErr w:type="spellEnd"/>
      <w:r w:rsidRPr="00452770">
        <w:t>&lt;</w:t>
      </w:r>
      <w:proofErr w:type="spellStart"/>
      <w:r w:rsidRPr="00452770">
        <w:t>ApplicationDbContext</w:t>
      </w:r>
      <w:proofErr w:type="spellEnd"/>
      <w:r w:rsidRPr="00452770">
        <w:t xml:space="preserve">&gt; options) : </w:t>
      </w:r>
      <w:r w:rsidRPr="00452770">
        <w:rPr>
          <w:color w:val="0000FF"/>
        </w:rPr>
        <w:t>base</w:t>
      </w:r>
      <w:r w:rsidRPr="00452770">
        <w:t xml:space="preserve">(options) { </w:t>
      </w:r>
      <w:proofErr w:type="spellStart"/>
      <w:r w:rsidRPr="00452770">
        <w:t>Database.EnsureCreated</w:t>
      </w:r>
      <w:proofErr w:type="spellEnd"/>
      <w:r w:rsidRPr="00452770">
        <w:t>(); }</w:t>
      </w:r>
    </w:p>
    <w:p w14:paraId="43E097A5" w14:textId="77777777" w:rsidR="0093378B" w:rsidRDefault="0093378B" w:rsidP="00452770">
      <w:pPr>
        <w:pStyle w:val="a9"/>
      </w:pPr>
      <w:r w:rsidRPr="00452770">
        <w:t xml:space="preserve"> </w:t>
      </w:r>
      <w:r w:rsidRPr="00452770">
        <w:rPr>
          <w:color w:val="0000FF"/>
        </w:rPr>
        <w:t>public</w:t>
      </w:r>
      <w:r w:rsidRPr="00452770">
        <w:t xml:space="preserve"> </w:t>
      </w:r>
      <w:proofErr w:type="spellStart"/>
      <w:r w:rsidRPr="00452770">
        <w:t>DbSet</w:t>
      </w:r>
      <w:proofErr w:type="spellEnd"/>
      <w:r w:rsidRPr="00452770">
        <w:t xml:space="preserve">&lt;Measurement&gt; Measurement </w:t>
      </w:r>
      <w:proofErr w:type="gramStart"/>
      <w:r w:rsidRPr="00452770">
        <w:t xml:space="preserve">{ </w:t>
      </w:r>
      <w:r w:rsidRPr="00452770">
        <w:rPr>
          <w:color w:val="0000FF"/>
        </w:rPr>
        <w:t>get</w:t>
      </w:r>
      <w:proofErr w:type="gramEnd"/>
      <w:r w:rsidRPr="00452770">
        <w:t xml:space="preserve">; </w:t>
      </w:r>
      <w:r w:rsidRPr="00452770">
        <w:rPr>
          <w:color w:val="0000FF"/>
        </w:rPr>
        <w:t>set</w:t>
      </w:r>
      <w:r w:rsidRPr="00452770">
        <w:t>; }</w:t>
      </w:r>
    </w:p>
    <w:p w14:paraId="1A267E4B" w14:textId="77777777" w:rsidR="0093378B" w:rsidRPr="00AE25A7" w:rsidRDefault="0093378B" w:rsidP="00452770">
      <w:pPr>
        <w:rPr>
          <w:lang w:val="en-US"/>
        </w:rPr>
      </w:pPr>
      <w:r>
        <w:t xml:space="preserve">После создания репозитория и подключения к базе данных необходимо определить контроллер, который будет отвечать за обработку данных из модели. Для этого в контроллере необходимо создать экземпляр класса </w:t>
      </w:r>
      <w:proofErr w:type="spellStart"/>
      <w:r w:rsidRPr="00463F70">
        <w:rPr>
          <w:rStyle w:val="aa"/>
          <w:lang w:eastAsia="en-US"/>
        </w:rPr>
        <w:t>IMeasurementRepository</w:t>
      </w:r>
      <w:proofErr w:type="spellEnd"/>
      <w:r w:rsidRPr="00112081">
        <w:t xml:space="preserve"> </w:t>
      </w:r>
      <w:r>
        <w:t>и проинициализировать его в конструкторе. Содержимое</w:t>
      </w:r>
      <w:r w:rsidRPr="00AE25A7">
        <w:rPr>
          <w:lang w:val="en-US"/>
        </w:rPr>
        <w:t xml:space="preserve"> </w:t>
      </w:r>
      <w:r>
        <w:t>файла</w:t>
      </w:r>
      <w:r w:rsidRPr="00AE25A7">
        <w:rPr>
          <w:lang w:val="en-US"/>
        </w:rPr>
        <w:t xml:space="preserve"> </w:t>
      </w:r>
      <w:proofErr w:type="spellStart"/>
      <w:r w:rsidRPr="00463F70">
        <w:rPr>
          <w:rStyle w:val="aa"/>
          <w:lang w:eastAsia="en-US"/>
        </w:rPr>
        <w:t>HomeController</w:t>
      </w:r>
      <w:r w:rsidRPr="00AE25A7">
        <w:rPr>
          <w:rStyle w:val="aa"/>
          <w:lang w:eastAsia="en-US"/>
        </w:rPr>
        <w:t>.</w:t>
      </w:r>
      <w:r w:rsidRPr="00463F70">
        <w:rPr>
          <w:rStyle w:val="aa"/>
          <w:lang w:eastAsia="en-US"/>
        </w:rPr>
        <w:t>cs</w:t>
      </w:r>
      <w:proofErr w:type="spellEnd"/>
      <w:r w:rsidRPr="00AE25A7">
        <w:rPr>
          <w:lang w:val="en-US"/>
        </w:rPr>
        <w:t xml:space="preserve"> </w:t>
      </w:r>
      <w:r>
        <w:t>выглядит</w:t>
      </w:r>
      <w:r w:rsidRPr="00AE25A7">
        <w:rPr>
          <w:lang w:val="en-US"/>
        </w:rPr>
        <w:t xml:space="preserve"> </w:t>
      </w:r>
      <w:r>
        <w:t>следующим</w:t>
      </w:r>
      <w:r w:rsidRPr="00AE25A7">
        <w:rPr>
          <w:lang w:val="en-US"/>
        </w:rPr>
        <w:t xml:space="preserve"> </w:t>
      </w:r>
      <w:r>
        <w:t>образом</w:t>
      </w:r>
      <w:r w:rsidRPr="00AE25A7">
        <w:rPr>
          <w:lang w:val="en-US"/>
        </w:rPr>
        <w:t>:</w:t>
      </w:r>
    </w:p>
    <w:p w14:paraId="51C7C58F" w14:textId="77777777" w:rsidR="0093378B" w:rsidRPr="00112081" w:rsidRDefault="0093378B" w:rsidP="00112081">
      <w:pPr>
        <w:pStyle w:val="a9"/>
      </w:pPr>
      <w:r w:rsidRPr="00112081">
        <w:rPr>
          <w:color w:val="0000FF"/>
        </w:rPr>
        <w:lastRenderedPageBreak/>
        <w:t>private</w:t>
      </w:r>
      <w:r w:rsidRPr="00112081">
        <w:t xml:space="preserve"> </w:t>
      </w:r>
      <w:proofErr w:type="spellStart"/>
      <w:r w:rsidRPr="00112081">
        <w:rPr>
          <w:color w:val="0000FF"/>
        </w:rPr>
        <w:t>readonly</w:t>
      </w:r>
      <w:proofErr w:type="spellEnd"/>
      <w:r w:rsidRPr="00112081">
        <w:t xml:space="preserve"> </w:t>
      </w:r>
      <w:proofErr w:type="spellStart"/>
      <w:r w:rsidRPr="00112081">
        <w:t>IMeasurementRepository</w:t>
      </w:r>
      <w:proofErr w:type="spellEnd"/>
      <w:r w:rsidRPr="00112081">
        <w:t xml:space="preserve"> _</w:t>
      </w:r>
      <w:proofErr w:type="spellStart"/>
      <w:r w:rsidRPr="00112081">
        <w:t>measurementRepository</w:t>
      </w:r>
      <w:proofErr w:type="spellEnd"/>
      <w:r w:rsidRPr="00112081">
        <w:t>;</w:t>
      </w:r>
    </w:p>
    <w:p w14:paraId="77F2CF45" w14:textId="77777777" w:rsidR="0093378B" w:rsidRPr="00112081" w:rsidRDefault="0093378B" w:rsidP="00112081">
      <w:pPr>
        <w:pStyle w:val="a9"/>
      </w:pPr>
      <w:r w:rsidRPr="00112081">
        <w:rPr>
          <w:color w:val="0000FF"/>
        </w:rPr>
        <w:t>public</w:t>
      </w:r>
      <w:r w:rsidRPr="00112081">
        <w:t xml:space="preserve"> </w:t>
      </w:r>
      <w:proofErr w:type="spellStart"/>
      <w:proofErr w:type="gramStart"/>
      <w:r w:rsidRPr="00112081">
        <w:rPr>
          <w:color w:val="2B91AF"/>
        </w:rPr>
        <w:t>HomeController</w:t>
      </w:r>
      <w:proofErr w:type="spellEnd"/>
      <w:r w:rsidRPr="00112081">
        <w:t>(</w:t>
      </w:r>
      <w:proofErr w:type="spellStart"/>
      <w:proofErr w:type="gramEnd"/>
      <w:r w:rsidRPr="00112081">
        <w:t>IMeasurementRepository</w:t>
      </w:r>
      <w:proofErr w:type="spellEnd"/>
      <w:r w:rsidRPr="00112081">
        <w:t xml:space="preserve"> </w:t>
      </w:r>
      <w:proofErr w:type="spellStart"/>
      <w:r w:rsidRPr="00112081">
        <w:t>measRepo</w:t>
      </w:r>
      <w:proofErr w:type="spellEnd"/>
      <w:r w:rsidRPr="00112081">
        <w:t>)</w:t>
      </w:r>
    </w:p>
    <w:p w14:paraId="39067F7B" w14:textId="77777777" w:rsidR="0093378B" w:rsidRDefault="0093378B" w:rsidP="00112081">
      <w:pPr>
        <w:pStyle w:val="a9"/>
      </w:pPr>
      <w:r>
        <w:t>{</w:t>
      </w:r>
    </w:p>
    <w:p w14:paraId="49555D70" w14:textId="77777777" w:rsidR="0093378B" w:rsidRDefault="0093378B" w:rsidP="00112081">
      <w:pPr>
        <w:pStyle w:val="a9"/>
      </w:pPr>
      <w:r>
        <w:t xml:space="preserve">    </w:t>
      </w:r>
      <w:proofErr w:type="gramStart"/>
      <w:r>
        <w:rPr>
          <w:color w:val="0000FF"/>
        </w:rPr>
        <w:t>this</w:t>
      </w:r>
      <w:r>
        <w:t>._</w:t>
      </w:r>
      <w:proofErr w:type="spellStart"/>
      <w:proofErr w:type="gramEnd"/>
      <w:r>
        <w:t>measurementRepository</w:t>
      </w:r>
      <w:proofErr w:type="spellEnd"/>
      <w:r>
        <w:t xml:space="preserve"> = </w:t>
      </w:r>
      <w:proofErr w:type="spellStart"/>
      <w:r>
        <w:t>measRepo</w:t>
      </w:r>
      <w:proofErr w:type="spellEnd"/>
      <w:r>
        <w:t>;</w:t>
      </w:r>
    </w:p>
    <w:p w14:paraId="6AEE5DAA" w14:textId="77777777" w:rsidR="0093378B" w:rsidRPr="004C1501" w:rsidRDefault="0093378B" w:rsidP="00112081">
      <w:pPr>
        <w:pStyle w:val="a9"/>
      </w:pPr>
      <w:r w:rsidRPr="004C1501">
        <w:t>}</w:t>
      </w:r>
    </w:p>
    <w:p w14:paraId="558C23A4" w14:textId="77777777" w:rsidR="0093378B" w:rsidRDefault="0093378B" w:rsidP="00112081">
      <w:r>
        <w:t xml:space="preserve">Затем в контроллере вся логика обработки данных модели будет совершаться только через объект </w:t>
      </w:r>
      <w:r w:rsidRPr="00463F70">
        <w:rPr>
          <w:rStyle w:val="aa"/>
          <w:lang w:val="ru-RU" w:eastAsia="en-US"/>
        </w:rPr>
        <w:t>_</w:t>
      </w:r>
      <w:proofErr w:type="spellStart"/>
      <w:r w:rsidRPr="00463F70">
        <w:rPr>
          <w:rStyle w:val="aa"/>
          <w:lang w:eastAsia="en-US"/>
        </w:rPr>
        <w:t>measurementRepository</w:t>
      </w:r>
      <w:proofErr w:type="spellEnd"/>
      <w:r w:rsidRPr="00112081">
        <w:t xml:space="preserve">. </w:t>
      </w:r>
      <w:proofErr w:type="gramStart"/>
      <w:r>
        <w:t>Например</w:t>
      </w:r>
      <w:proofErr w:type="gramEnd"/>
      <w:r>
        <w:t xml:space="preserve"> передача данных метеостанции за указанную пользователем дату через кнопку календаря в представление определяется следующим методом:</w:t>
      </w:r>
    </w:p>
    <w:p w14:paraId="7C401F2B" w14:textId="77777777" w:rsidR="0093378B" w:rsidRPr="00112081" w:rsidRDefault="0093378B" w:rsidP="00112081">
      <w:pPr>
        <w:pStyle w:val="a9"/>
      </w:pPr>
      <w:r w:rsidRPr="00112081">
        <w:t>[</w:t>
      </w:r>
      <w:proofErr w:type="spellStart"/>
      <w:r w:rsidRPr="00112081">
        <w:t>HttpGet</w:t>
      </w:r>
      <w:proofErr w:type="spellEnd"/>
      <w:r w:rsidRPr="00112081">
        <w:t>]</w:t>
      </w:r>
    </w:p>
    <w:p w14:paraId="42F8B799" w14:textId="77777777" w:rsidR="0093378B" w:rsidRPr="00112081" w:rsidRDefault="0093378B" w:rsidP="00112081">
      <w:pPr>
        <w:pStyle w:val="a9"/>
      </w:pPr>
      <w:r w:rsidRPr="00112081">
        <w:rPr>
          <w:color w:val="0000FF"/>
        </w:rPr>
        <w:t>public</w:t>
      </w:r>
      <w:r w:rsidRPr="00112081">
        <w:t xml:space="preserve"> </w:t>
      </w:r>
      <w:proofErr w:type="spellStart"/>
      <w:r w:rsidRPr="00112081">
        <w:t>PartialViewResult</w:t>
      </w:r>
      <w:proofErr w:type="spellEnd"/>
      <w:r w:rsidRPr="00112081">
        <w:t xml:space="preserve"> _</w:t>
      </w:r>
      <w:proofErr w:type="spellStart"/>
      <w:proofErr w:type="gramStart"/>
      <w:r w:rsidRPr="00112081">
        <w:t>GetTable</w:t>
      </w:r>
      <w:proofErr w:type="spellEnd"/>
      <w:r w:rsidRPr="00112081">
        <w:t>(</w:t>
      </w:r>
      <w:proofErr w:type="spellStart"/>
      <w:proofErr w:type="gramEnd"/>
      <w:r w:rsidRPr="00112081">
        <w:t>DateTime</w:t>
      </w:r>
      <w:proofErr w:type="spellEnd"/>
      <w:r w:rsidRPr="00112081">
        <w:t xml:space="preserve"> date)</w:t>
      </w:r>
    </w:p>
    <w:p w14:paraId="5AA82F8A" w14:textId="77777777" w:rsidR="0093378B" w:rsidRPr="00112081" w:rsidRDefault="0093378B" w:rsidP="00112081">
      <w:pPr>
        <w:pStyle w:val="a9"/>
      </w:pPr>
      <w:r w:rsidRPr="00112081">
        <w:t>{</w:t>
      </w:r>
    </w:p>
    <w:p w14:paraId="01349B80" w14:textId="77777777" w:rsidR="0093378B" w:rsidRPr="00112081" w:rsidRDefault="0093378B" w:rsidP="00112081">
      <w:pPr>
        <w:pStyle w:val="a9"/>
      </w:pPr>
      <w:r w:rsidRPr="00112081">
        <w:t xml:space="preserve">    </w:t>
      </w:r>
      <w:r w:rsidRPr="00112081">
        <w:rPr>
          <w:color w:val="0000FF"/>
        </w:rPr>
        <w:t>var</w:t>
      </w:r>
      <w:r w:rsidRPr="00112081">
        <w:t xml:space="preserve"> </w:t>
      </w:r>
      <w:proofErr w:type="spellStart"/>
      <w:r w:rsidRPr="00112081">
        <w:t>tmp</w:t>
      </w:r>
      <w:proofErr w:type="spellEnd"/>
      <w:r w:rsidRPr="00112081">
        <w:t xml:space="preserve"> = _</w:t>
      </w:r>
      <w:proofErr w:type="spellStart"/>
      <w:proofErr w:type="gramStart"/>
      <w:r w:rsidRPr="00112081">
        <w:t>measurementRepository.Measurements.Where</w:t>
      </w:r>
      <w:proofErr w:type="spellEnd"/>
      <w:proofErr w:type="gramEnd"/>
      <w:r w:rsidRPr="00112081">
        <w:t xml:space="preserve">(p =&gt; </w:t>
      </w:r>
      <w:proofErr w:type="spellStart"/>
      <w:r w:rsidRPr="00112081">
        <w:t>p.measure_date</w:t>
      </w:r>
      <w:proofErr w:type="spellEnd"/>
      <w:r w:rsidRPr="00112081">
        <w:t xml:space="preserve"> == </w:t>
      </w:r>
      <w:proofErr w:type="spellStart"/>
      <w:r w:rsidRPr="00112081">
        <w:t>date.ToUniversalTime</w:t>
      </w:r>
      <w:proofErr w:type="spellEnd"/>
      <w:r w:rsidRPr="00112081">
        <w:t>());</w:t>
      </w:r>
    </w:p>
    <w:p w14:paraId="5A3E3339" w14:textId="77777777" w:rsidR="0093378B" w:rsidRPr="00AE25A7" w:rsidRDefault="0093378B" w:rsidP="00112081">
      <w:pPr>
        <w:pStyle w:val="a9"/>
        <w:rPr>
          <w:lang w:val="ru-RU"/>
        </w:rPr>
      </w:pPr>
      <w:r w:rsidRPr="00112081">
        <w:t xml:space="preserve">    </w:t>
      </w:r>
      <w:r>
        <w:rPr>
          <w:color w:val="0000FF"/>
        </w:rPr>
        <w:t>return</w:t>
      </w:r>
      <w:r w:rsidRPr="00AE25A7">
        <w:rPr>
          <w:lang w:val="ru-RU"/>
        </w:rPr>
        <w:t xml:space="preserve"> </w:t>
      </w:r>
      <w:proofErr w:type="spellStart"/>
      <w:r>
        <w:t>PartialView</w:t>
      </w:r>
      <w:proofErr w:type="spellEnd"/>
      <w:r w:rsidRPr="00AE25A7">
        <w:rPr>
          <w:lang w:val="ru-RU"/>
        </w:rPr>
        <w:t>(</w:t>
      </w:r>
      <w:proofErr w:type="spellStart"/>
      <w:r>
        <w:t>tmp</w:t>
      </w:r>
      <w:proofErr w:type="spellEnd"/>
      <w:r w:rsidRPr="00AE25A7">
        <w:rPr>
          <w:lang w:val="ru-RU"/>
        </w:rPr>
        <w:t>);</w:t>
      </w:r>
    </w:p>
    <w:p w14:paraId="1F3FF49E" w14:textId="77777777" w:rsidR="0093378B" w:rsidRPr="00AE25A7" w:rsidRDefault="0093378B" w:rsidP="00112081">
      <w:pPr>
        <w:pStyle w:val="a9"/>
        <w:rPr>
          <w:lang w:val="ru-RU"/>
        </w:rPr>
      </w:pPr>
      <w:r w:rsidRPr="00AE25A7">
        <w:rPr>
          <w:lang w:val="ru-RU"/>
        </w:rPr>
        <w:t>}</w:t>
      </w:r>
    </w:p>
    <w:p w14:paraId="73980758" w14:textId="77777777" w:rsidR="0093378B" w:rsidRDefault="0093378B" w:rsidP="00112081">
      <w:r>
        <w:t xml:space="preserve">Можно увидеть, что посредством </w:t>
      </w:r>
      <w:proofErr w:type="spellStart"/>
      <w:r>
        <w:rPr>
          <w:lang w:val="en-US"/>
        </w:rPr>
        <w:t>Linq</w:t>
      </w:r>
      <w:proofErr w:type="spellEnd"/>
      <w:r w:rsidRPr="00112081">
        <w:t xml:space="preserve"> </w:t>
      </w:r>
      <w:r>
        <w:t xml:space="preserve">запроса к объекту </w:t>
      </w:r>
      <w:r w:rsidRPr="00463F70">
        <w:rPr>
          <w:rStyle w:val="aa"/>
          <w:lang w:val="ru-RU" w:eastAsia="en-US"/>
        </w:rPr>
        <w:t>_</w:t>
      </w:r>
      <w:proofErr w:type="spellStart"/>
      <w:r w:rsidRPr="00463F70">
        <w:rPr>
          <w:rStyle w:val="aa"/>
          <w:lang w:eastAsia="en-US"/>
        </w:rPr>
        <w:t>measurementRepository</w:t>
      </w:r>
      <w:proofErr w:type="spellEnd"/>
      <w:r>
        <w:t xml:space="preserve"> будет возвращено представление с отфильтрованными по значению входного параметра метода данными. Атрибут </w:t>
      </w:r>
      <w:proofErr w:type="spellStart"/>
      <w:r w:rsidRPr="00463F70">
        <w:rPr>
          <w:rStyle w:val="aa"/>
          <w:lang w:eastAsia="en-US"/>
        </w:rPr>
        <w:t>HttpGet</w:t>
      </w:r>
      <w:proofErr w:type="spellEnd"/>
      <w:r w:rsidRPr="00EB6628">
        <w:t xml:space="preserve"> </w:t>
      </w:r>
      <w:r>
        <w:t xml:space="preserve">и входной параметр метода необходимы для взаимодействия с </w:t>
      </w:r>
      <w:r>
        <w:rPr>
          <w:lang w:val="en-US"/>
        </w:rPr>
        <w:t>JavaScript</w:t>
      </w:r>
      <w:r w:rsidRPr="00EB6628">
        <w:t xml:space="preserve"> </w:t>
      </w:r>
      <w:r>
        <w:t xml:space="preserve">файлами, которые отвечают за создание интерактивных графиков. Сами </w:t>
      </w:r>
      <w:r>
        <w:rPr>
          <w:lang w:val="en-US"/>
        </w:rPr>
        <w:t>JavaScript</w:t>
      </w:r>
      <w:r w:rsidRPr="00EB6628">
        <w:t xml:space="preserve"> </w:t>
      </w:r>
      <w:r>
        <w:t xml:space="preserve">файлы и механизм взаимодействия их с </w:t>
      </w:r>
      <w:r>
        <w:rPr>
          <w:lang w:val="en-US"/>
        </w:rPr>
        <w:t>MVC</w:t>
      </w:r>
      <w:r w:rsidRPr="00EB6628">
        <w:t xml:space="preserve"> </w:t>
      </w:r>
      <w:r>
        <w:t>сервером будут описаны ниже в главе.</w:t>
      </w:r>
    </w:p>
    <w:p w14:paraId="2A5EB2C8" w14:textId="28318F8D" w:rsidR="0093378B" w:rsidRDefault="0093378B" w:rsidP="00112081">
      <w:r>
        <w:t xml:space="preserve">Далее необходимо перейти к рассмотрению файла представления, который является последним звеном в цепочке программирования паттерна «внедрение зависимостей». Особенность программирования технологии </w:t>
      </w:r>
      <w:r>
        <w:rPr>
          <w:lang w:val="en-US"/>
        </w:rPr>
        <w:t>C</w:t>
      </w:r>
      <w:r w:rsidRPr="00EB6628">
        <w:t xml:space="preserve"># </w:t>
      </w:r>
      <w:r>
        <w:rPr>
          <w:lang w:val="en-US"/>
        </w:rPr>
        <w:t>MVC</w:t>
      </w:r>
      <w:r w:rsidRPr="00EB6628">
        <w:t xml:space="preserve"> </w:t>
      </w:r>
      <w:r>
        <w:t xml:space="preserve">заключается в том, что файл представления, в который передаются данные из контроллера должны называться точно также как и метод контроллера, который передаёт эти данные. Из кода выше можно сказать о файле представления следующее: он называется </w:t>
      </w:r>
      <w:r w:rsidRPr="00463F70">
        <w:rPr>
          <w:rStyle w:val="aa"/>
          <w:lang w:val="ru-RU" w:eastAsia="en-US"/>
        </w:rPr>
        <w:t>_</w:t>
      </w:r>
      <w:commentRangeStart w:id="62"/>
      <w:proofErr w:type="spellStart"/>
      <w:r w:rsidRPr="00463F70">
        <w:rPr>
          <w:rStyle w:val="aa"/>
          <w:lang w:eastAsia="en-US"/>
        </w:rPr>
        <w:t>GetTable</w:t>
      </w:r>
      <w:commentRangeEnd w:id="62"/>
      <w:proofErr w:type="spellEnd"/>
      <w:r w:rsidR="00837F65">
        <w:rPr>
          <w:rStyle w:val="af0"/>
        </w:rPr>
        <w:commentReference w:id="62"/>
      </w:r>
      <w:r w:rsidRPr="00463F70">
        <w:rPr>
          <w:rStyle w:val="aa"/>
          <w:lang w:val="ru-RU" w:eastAsia="en-US"/>
        </w:rPr>
        <w:t>.</w:t>
      </w:r>
      <w:proofErr w:type="spellStart"/>
      <w:r w:rsidRPr="00463F70">
        <w:rPr>
          <w:rStyle w:val="aa"/>
          <w:lang w:eastAsia="en-US"/>
        </w:rPr>
        <w:t>cshtml</w:t>
      </w:r>
      <w:proofErr w:type="spellEnd"/>
      <w:r w:rsidRPr="00EB6628">
        <w:t xml:space="preserve"> (</w:t>
      </w:r>
      <w:r>
        <w:t xml:space="preserve">расширение </w:t>
      </w:r>
      <w:r w:rsidRPr="00EB6628">
        <w:t>.</w:t>
      </w:r>
      <w:proofErr w:type="spellStart"/>
      <w:r>
        <w:rPr>
          <w:lang w:val="en-US"/>
        </w:rPr>
        <w:t>cshtml</w:t>
      </w:r>
      <w:proofErr w:type="spellEnd"/>
      <w:r w:rsidRPr="00EB6628">
        <w:t xml:space="preserve"> </w:t>
      </w:r>
      <w:r>
        <w:t xml:space="preserve">говорит само за себя: файл является смесью </w:t>
      </w:r>
      <w:r>
        <w:rPr>
          <w:lang w:val="en-US"/>
        </w:rPr>
        <w:t>C</w:t>
      </w:r>
      <w:r w:rsidRPr="00EB6628">
        <w:t xml:space="preserve"># </w:t>
      </w:r>
      <w:r>
        <w:t xml:space="preserve">кода и </w:t>
      </w:r>
      <w:r>
        <w:rPr>
          <w:lang w:val="en-US"/>
        </w:rPr>
        <w:t>HTML</w:t>
      </w:r>
      <w:r>
        <w:t>-разметки</w:t>
      </w:r>
      <w:r w:rsidRPr="00EB6628">
        <w:t>)</w:t>
      </w:r>
      <w:r>
        <w:t>, и он является частичным представлением</w:t>
      </w:r>
      <w:r w:rsidR="008353F2">
        <w:t xml:space="preserve"> (</w:t>
      </w:r>
      <w:r w:rsidR="008353F2" w:rsidRPr="008353F2">
        <w:rPr>
          <w:highlight w:val="yellow"/>
        </w:rPr>
        <w:t xml:space="preserve">знак подчёркивания в префиксе названия свидетельствует о том, что это файл частичного представления, это является необязательным атрибутом в </w:t>
      </w:r>
      <w:r w:rsidR="008353F2" w:rsidRPr="008353F2">
        <w:rPr>
          <w:highlight w:val="yellow"/>
        </w:rPr>
        <w:lastRenderedPageBreak/>
        <w:t xml:space="preserve">названии файла, но существует соглашения у разработчиков </w:t>
      </w:r>
      <w:r w:rsidR="008353F2" w:rsidRPr="008353F2">
        <w:rPr>
          <w:highlight w:val="yellow"/>
          <w:lang w:val="en-US"/>
        </w:rPr>
        <w:t>ASP</w:t>
      </w:r>
      <w:r w:rsidR="008353F2" w:rsidRPr="008353F2">
        <w:rPr>
          <w:highlight w:val="yellow"/>
        </w:rPr>
        <w:t xml:space="preserve"> .</w:t>
      </w:r>
      <w:r w:rsidR="008353F2" w:rsidRPr="008353F2">
        <w:rPr>
          <w:highlight w:val="yellow"/>
          <w:lang w:val="en-US"/>
        </w:rPr>
        <w:t>NET</w:t>
      </w:r>
      <w:r w:rsidR="008353F2" w:rsidRPr="008353F2">
        <w:rPr>
          <w:highlight w:val="yellow"/>
        </w:rPr>
        <w:t xml:space="preserve"> </w:t>
      </w:r>
      <w:r w:rsidR="008353F2" w:rsidRPr="008353F2">
        <w:rPr>
          <w:highlight w:val="yellow"/>
          <w:lang w:val="en-US"/>
        </w:rPr>
        <w:t>MVC</w:t>
      </w:r>
      <w:r w:rsidR="008353F2" w:rsidRPr="008353F2">
        <w:rPr>
          <w:highlight w:val="yellow"/>
        </w:rPr>
        <w:t xml:space="preserve"> об именовании файлов, это является одним из примеров таких соглашений</w:t>
      </w:r>
      <w:r w:rsidR="008353F2">
        <w:t>)</w:t>
      </w:r>
      <w:r>
        <w:t xml:space="preserve">, поскольку метод контроллера возвращает объект </w:t>
      </w:r>
      <w:proofErr w:type="spellStart"/>
      <w:r w:rsidRPr="00463F70">
        <w:rPr>
          <w:rStyle w:val="aa"/>
          <w:lang w:eastAsia="en-US"/>
        </w:rPr>
        <w:t>PartialView</w:t>
      </w:r>
      <w:proofErr w:type="spellEnd"/>
      <w:r w:rsidRPr="00EB6628">
        <w:t xml:space="preserve">. </w:t>
      </w:r>
      <w:r>
        <w:t xml:space="preserve">Частичное представление – это тоже файл представления, но он отличается от обычного представления тем, что он встраивается в обычное представление, </w:t>
      </w:r>
      <w:proofErr w:type="gramStart"/>
      <w:r>
        <w:t>иными словами</w:t>
      </w:r>
      <w:proofErr w:type="gramEnd"/>
      <w:r>
        <w:t xml:space="preserve"> частичное представление является частью родительского представления. Код файла </w:t>
      </w:r>
      <w:r w:rsidRPr="00AE25A7">
        <w:rPr>
          <w:rStyle w:val="aa"/>
          <w:lang w:val="ru-RU" w:eastAsia="en-US"/>
        </w:rPr>
        <w:t>_</w:t>
      </w:r>
      <w:proofErr w:type="spellStart"/>
      <w:r w:rsidRPr="00C76953">
        <w:rPr>
          <w:rStyle w:val="aa"/>
          <w:lang w:eastAsia="en-US"/>
        </w:rPr>
        <w:t>GetTable</w:t>
      </w:r>
      <w:proofErr w:type="spellEnd"/>
      <w:r w:rsidRPr="00C76953">
        <w:rPr>
          <w:rStyle w:val="aa"/>
          <w:lang w:val="ru-RU" w:eastAsia="en-US"/>
        </w:rPr>
        <w:t>.</w:t>
      </w:r>
      <w:proofErr w:type="spellStart"/>
      <w:r w:rsidRPr="00C76953">
        <w:rPr>
          <w:rStyle w:val="aa"/>
          <w:lang w:eastAsia="en-US"/>
        </w:rPr>
        <w:t>cshtml</w:t>
      </w:r>
      <w:proofErr w:type="spellEnd"/>
      <w:r w:rsidRPr="007C3C24">
        <w:t xml:space="preserve"> </w:t>
      </w:r>
      <w:r>
        <w:t>выглядит следующим образом:</w:t>
      </w:r>
    </w:p>
    <w:p w14:paraId="0DFD6738" w14:textId="77777777" w:rsidR="0093378B" w:rsidRPr="00AE25A7" w:rsidRDefault="0093378B" w:rsidP="007C3C24">
      <w:pPr>
        <w:pStyle w:val="a9"/>
        <w:rPr>
          <w:color w:val="000000"/>
          <w:lang w:val="ru-RU"/>
        </w:rPr>
      </w:pPr>
      <w:r w:rsidRPr="00AE25A7">
        <w:rPr>
          <w:color w:val="000000"/>
          <w:lang w:val="ru-RU"/>
        </w:rPr>
        <w:t>@</w:t>
      </w:r>
      <w:r w:rsidRPr="007C3C24">
        <w:rPr>
          <w:color w:val="000000"/>
        </w:rPr>
        <w:t>model</w:t>
      </w:r>
      <w:r w:rsidRPr="00AE25A7">
        <w:rPr>
          <w:color w:val="000000"/>
          <w:lang w:val="ru-RU"/>
        </w:rPr>
        <w:t xml:space="preserve"> </w:t>
      </w:r>
      <w:proofErr w:type="spellStart"/>
      <w:proofErr w:type="gramStart"/>
      <w:r w:rsidRPr="007C3C24">
        <w:t>IQueryable</w:t>
      </w:r>
      <w:proofErr w:type="spellEnd"/>
      <w:r w:rsidRPr="00AE25A7">
        <w:rPr>
          <w:color w:val="000000"/>
          <w:lang w:val="ru-RU"/>
        </w:rPr>
        <w:t>&lt;</w:t>
      </w:r>
      <w:proofErr w:type="gramEnd"/>
      <w:r w:rsidRPr="007C3C24">
        <w:t>Measurement</w:t>
      </w:r>
      <w:r w:rsidRPr="00AE25A7">
        <w:rPr>
          <w:color w:val="000000"/>
          <w:lang w:val="ru-RU"/>
        </w:rPr>
        <w:t>&gt;</w:t>
      </w:r>
    </w:p>
    <w:p w14:paraId="4D6D8A89" w14:textId="77777777" w:rsidR="0093378B" w:rsidRPr="004C1501" w:rsidRDefault="0093378B" w:rsidP="007C3C24">
      <w:pPr>
        <w:pStyle w:val="a9"/>
        <w:rPr>
          <w:color w:val="000000"/>
          <w:lang w:val="ru-RU"/>
        </w:rPr>
      </w:pPr>
      <w:r w:rsidRPr="004C1501">
        <w:rPr>
          <w:color w:val="000000"/>
          <w:lang w:val="ru-RU"/>
        </w:rPr>
        <w:t>@{</w:t>
      </w:r>
    </w:p>
    <w:p w14:paraId="7E6896A3" w14:textId="77777777" w:rsidR="0093378B" w:rsidRPr="007C3C24" w:rsidRDefault="0093378B" w:rsidP="007C3C24">
      <w:pPr>
        <w:pStyle w:val="a9"/>
        <w:rPr>
          <w:color w:val="000000"/>
        </w:rPr>
      </w:pPr>
      <w:r w:rsidRPr="004C1501">
        <w:rPr>
          <w:color w:val="000000"/>
          <w:lang w:val="ru-RU"/>
        </w:rPr>
        <w:t xml:space="preserve">    </w:t>
      </w:r>
      <w:r w:rsidRPr="007C3C24">
        <w:rPr>
          <w:color w:val="0000FF"/>
        </w:rPr>
        <w:t>if</w:t>
      </w:r>
      <w:r w:rsidRPr="007C3C24">
        <w:rPr>
          <w:color w:val="000000"/>
        </w:rPr>
        <w:t xml:space="preserve"> (</w:t>
      </w:r>
      <w:proofErr w:type="spellStart"/>
      <w:r w:rsidRPr="007C3C24">
        <w:rPr>
          <w:color w:val="000000"/>
        </w:rPr>
        <w:t>Model.Count</w:t>
      </w:r>
      <w:proofErr w:type="spellEnd"/>
      <w:r w:rsidRPr="007C3C24">
        <w:rPr>
          <w:color w:val="000000"/>
        </w:rPr>
        <w:t>() &gt; 1)</w:t>
      </w:r>
    </w:p>
    <w:p w14:paraId="0D67E880" w14:textId="77777777" w:rsidR="0093378B" w:rsidRPr="007C3C24" w:rsidRDefault="0093378B" w:rsidP="007C3C24">
      <w:pPr>
        <w:pStyle w:val="a9"/>
        <w:rPr>
          <w:color w:val="000000"/>
        </w:rPr>
      </w:pPr>
      <w:r w:rsidRPr="007C3C24">
        <w:rPr>
          <w:color w:val="000000"/>
        </w:rPr>
        <w:t xml:space="preserve">    {</w:t>
      </w:r>
    </w:p>
    <w:p w14:paraId="664F1E96"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able</w:t>
      </w:r>
      <w:r w:rsidRPr="007C3C24">
        <w:rPr>
          <w:color w:val="0000FF"/>
        </w:rPr>
        <w:t>&gt;</w:t>
      </w:r>
    </w:p>
    <w:p w14:paraId="04554127"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head</w:t>
      </w:r>
      <w:proofErr w:type="spellEnd"/>
      <w:r w:rsidRPr="007C3C24">
        <w:rPr>
          <w:color w:val="0000FF"/>
        </w:rPr>
        <w:t>&gt;</w:t>
      </w:r>
    </w:p>
    <w:p w14:paraId="55B134C8"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lt;</w:t>
      </w:r>
      <w:r w:rsidRPr="007C3C24">
        <w:rPr>
          <w:color w:val="800000"/>
        </w:rPr>
        <w:t>th</w:t>
      </w:r>
      <w:r w:rsidRPr="007C3C24">
        <w:rPr>
          <w:color w:val="0000FF"/>
        </w:rPr>
        <w:t>&gt;</w:t>
      </w:r>
      <w:r w:rsidRPr="007C3C24">
        <w:rPr>
          <w:color w:val="000000"/>
        </w:rPr>
        <w:t>date</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t_pov</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far</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rh</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t</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winddir</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wind</w:t>
      </w:r>
      <w:r w:rsidRPr="007C3C24">
        <w:rPr>
          <w:color w:val="0000FF"/>
        </w:rPr>
        <w:t>&lt;/</w:t>
      </w:r>
      <w:r w:rsidRPr="007C3C24">
        <w:rPr>
          <w:color w:val="800000"/>
        </w:rPr>
        <w:t>th</w:t>
      </w:r>
      <w:r w:rsidRPr="007C3C24">
        <w:rPr>
          <w:color w:val="0000FF"/>
        </w:rPr>
        <w:t>&gt;&lt;/</w:t>
      </w:r>
      <w:r w:rsidRPr="007C3C24">
        <w:rPr>
          <w:color w:val="800000"/>
        </w:rPr>
        <w:t>tr</w:t>
      </w:r>
      <w:r w:rsidRPr="007C3C24">
        <w:rPr>
          <w:color w:val="0000FF"/>
        </w:rPr>
        <w:t>&gt;</w:t>
      </w:r>
    </w:p>
    <w:p w14:paraId="0A42BEAB"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head</w:t>
      </w:r>
      <w:proofErr w:type="spellEnd"/>
      <w:r w:rsidRPr="007C3C24">
        <w:rPr>
          <w:color w:val="0000FF"/>
        </w:rPr>
        <w:t>&gt;</w:t>
      </w:r>
    </w:p>
    <w:p w14:paraId="3D9949B6"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body</w:t>
      </w:r>
      <w:proofErr w:type="spellEnd"/>
      <w:r w:rsidRPr="007C3C24">
        <w:rPr>
          <w:color w:val="0000FF"/>
        </w:rPr>
        <w:t>&gt;</w:t>
      </w:r>
    </w:p>
    <w:p w14:paraId="3CADAFAC" w14:textId="77777777" w:rsidR="0093378B" w:rsidRPr="007C3C24" w:rsidRDefault="0093378B" w:rsidP="007C3C24">
      <w:pPr>
        <w:pStyle w:val="a9"/>
        <w:rPr>
          <w:color w:val="000000"/>
        </w:rPr>
      </w:pPr>
      <w:r w:rsidRPr="007C3C24">
        <w:rPr>
          <w:color w:val="000000"/>
        </w:rPr>
        <w:t xml:space="preserve">                @</w:t>
      </w:r>
      <w:proofErr w:type="gramStart"/>
      <w:r w:rsidRPr="007C3C24">
        <w:rPr>
          <w:color w:val="0000FF"/>
        </w:rPr>
        <w:t>foreach</w:t>
      </w:r>
      <w:proofErr w:type="gramEnd"/>
      <w:r w:rsidRPr="007C3C24">
        <w:rPr>
          <w:color w:val="000000"/>
        </w:rPr>
        <w:t xml:space="preserve"> (</w:t>
      </w:r>
      <w:r w:rsidRPr="007C3C24">
        <w:rPr>
          <w:color w:val="0000FF"/>
        </w:rPr>
        <w:t>var</w:t>
      </w:r>
      <w:r w:rsidRPr="007C3C24">
        <w:rPr>
          <w:color w:val="000000"/>
        </w:rPr>
        <w:t xml:space="preserve"> measure </w:t>
      </w:r>
      <w:r w:rsidRPr="007C3C24">
        <w:rPr>
          <w:color w:val="0000FF"/>
        </w:rPr>
        <w:t>in</w:t>
      </w:r>
      <w:r w:rsidRPr="007C3C24">
        <w:rPr>
          <w:color w:val="000000"/>
        </w:rPr>
        <w:t xml:space="preserve"> Model)</w:t>
      </w:r>
    </w:p>
    <w:p w14:paraId="6E392A2E" w14:textId="77777777" w:rsidR="0093378B" w:rsidRPr="007C3C24" w:rsidRDefault="0093378B" w:rsidP="007C3C24">
      <w:pPr>
        <w:pStyle w:val="a9"/>
        <w:rPr>
          <w:color w:val="000000"/>
        </w:rPr>
      </w:pPr>
      <w:r w:rsidRPr="007C3C24">
        <w:rPr>
          <w:color w:val="000000"/>
        </w:rPr>
        <w:t xml:space="preserve">                {</w:t>
      </w:r>
    </w:p>
    <w:p w14:paraId="2214189B" w14:textId="77777777" w:rsidR="0093378B" w:rsidRPr="007C3C24" w:rsidRDefault="0093378B" w:rsidP="007C3C24">
      <w:pPr>
        <w:pStyle w:val="a9"/>
        <w:rPr>
          <w:color w:val="000000"/>
        </w:rPr>
      </w:pPr>
      <w:r w:rsidRPr="007C3C24">
        <w:rPr>
          <w:color w:val="000000"/>
        </w:rPr>
        <w:t xml:space="preserve">                    </w:t>
      </w:r>
      <w:proofErr w:type="spellStart"/>
      <w:r w:rsidRPr="007C3C24">
        <w:t>DateTime</w:t>
      </w:r>
      <w:proofErr w:type="spellEnd"/>
      <w:r w:rsidRPr="007C3C24">
        <w:rPr>
          <w:color w:val="000000"/>
        </w:rPr>
        <w:t xml:space="preserve"> date = </w:t>
      </w:r>
      <w:r w:rsidRPr="007C3C24">
        <w:rPr>
          <w:color w:val="0000FF"/>
        </w:rPr>
        <w:t>new</w:t>
      </w:r>
      <w:r w:rsidRPr="007C3C24">
        <w:rPr>
          <w:color w:val="000000"/>
        </w:rPr>
        <w:t xml:space="preserve"> </w:t>
      </w:r>
      <w:proofErr w:type="spellStart"/>
      <w:proofErr w:type="gramStart"/>
      <w:r w:rsidRPr="007C3C24">
        <w:t>DateTime</w:t>
      </w:r>
      <w:proofErr w:type="spellEnd"/>
      <w:r w:rsidRPr="007C3C24">
        <w:rPr>
          <w:color w:val="000000"/>
        </w:rPr>
        <w:t>(</w:t>
      </w:r>
      <w:proofErr w:type="spellStart"/>
      <w:proofErr w:type="gramEnd"/>
      <w:r w:rsidRPr="007C3C24">
        <w:rPr>
          <w:color w:val="000000"/>
        </w:rPr>
        <w:t>measure.measure_date.Year</w:t>
      </w:r>
      <w:proofErr w:type="spellEnd"/>
      <w:r w:rsidRPr="007C3C24">
        <w:rPr>
          <w:color w:val="000000"/>
        </w:rPr>
        <w:t xml:space="preserve">, </w:t>
      </w:r>
      <w:proofErr w:type="spellStart"/>
      <w:r w:rsidRPr="007C3C24">
        <w:rPr>
          <w:color w:val="000000"/>
        </w:rPr>
        <w:t>measure.measure_date.Month</w:t>
      </w:r>
      <w:proofErr w:type="spellEnd"/>
      <w:r w:rsidRPr="007C3C24">
        <w:rPr>
          <w:color w:val="000000"/>
        </w:rPr>
        <w:t xml:space="preserve">, </w:t>
      </w:r>
      <w:proofErr w:type="spellStart"/>
      <w:r w:rsidRPr="007C3C24">
        <w:rPr>
          <w:color w:val="000000"/>
        </w:rPr>
        <w:t>measure.measure_date.Day</w:t>
      </w:r>
      <w:proofErr w:type="spellEnd"/>
      <w:r w:rsidRPr="007C3C24">
        <w:rPr>
          <w:color w:val="000000"/>
        </w:rPr>
        <w:t xml:space="preserve">, </w:t>
      </w:r>
      <w:proofErr w:type="spellStart"/>
      <w:r w:rsidRPr="007C3C24">
        <w:rPr>
          <w:color w:val="000000"/>
        </w:rPr>
        <w:t>measure.measure_hour</w:t>
      </w:r>
      <w:proofErr w:type="spellEnd"/>
      <w:r w:rsidRPr="007C3C24">
        <w:rPr>
          <w:color w:val="000000"/>
        </w:rPr>
        <w:t xml:space="preserve">, </w:t>
      </w:r>
      <w:proofErr w:type="spellStart"/>
      <w:r w:rsidRPr="007C3C24">
        <w:rPr>
          <w:color w:val="000000"/>
        </w:rPr>
        <w:t>measure.measure_min</w:t>
      </w:r>
      <w:proofErr w:type="spellEnd"/>
      <w:r w:rsidRPr="007C3C24">
        <w:rPr>
          <w:color w:val="000000"/>
        </w:rPr>
        <w:t>, 0, 0);</w:t>
      </w:r>
    </w:p>
    <w:p w14:paraId="7800A961" w14:textId="77777777" w:rsidR="0093378B" w:rsidRPr="007C3C24" w:rsidRDefault="0093378B" w:rsidP="007C3C24">
      <w:pPr>
        <w:pStyle w:val="a9"/>
        <w:rPr>
          <w:color w:val="000000"/>
        </w:rPr>
      </w:pPr>
      <w:r w:rsidRPr="007C3C24">
        <w:rPr>
          <w:color w:val="000000"/>
        </w:rPr>
        <w:t xml:space="preserve">                    </w:t>
      </w:r>
      <w:r w:rsidRPr="007C3C24">
        <w:rPr>
          <w:color w:val="0000FF"/>
        </w:rPr>
        <w:t>decimal</w:t>
      </w:r>
      <w:r w:rsidRPr="007C3C24">
        <w:rPr>
          <w:color w:val="000000"/>
        </w:rPr>
        <w:t xml:space="preserve"> </w:t>
      </w:r>
      <w:proofErr w:type="spellStart"/>
      <w:r w:rsidRPr="007C3C24">
        <w:rPr>
          <w:color w:val="000000"/>
        </w:rPr>
        <w:t>winddir</w:t>
      </w:r>
      <w:proofErr w:type="spellEnd"/>
      <w:r w:rsidRPr="007C3C24">
        <w:rPr>
          <w:color w:val="000000"/>
        </w:rPr>
        <w:t xml:space="preserve"> = @</w:t>
      </w:r>
      <w:proofErr w:type="gramStart"/>
      <w:r w:rsidRPr="007C3C24">
        <w:rPr>
          <w:color w:val="000000"/>
        </w:rPr>
        <w:t>measure.winddir</w:t>
      </w:r>
      <w:proofErr w:type="gramEnd"/>
      <w:r w:rsidRPr="007C3C24">
        <w:rPr>
          <w:color w:val="000000"/>
        </w:rPr>
        <w:t>/1200*360;</w:t>
      </w:r>
    </w:p>
    <w:p w14:paraId="4C6EDB7C"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w:t>
      </w:r>
    </w:p>
    <w:p w14:paraId="53E6F797"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proofErr w:type="gramStart"/>
      <w:r w:rsidRPr="007C3C24">
        <w:rPr>
          <w:color w:val="000000"/>
        </w:rPr>
        <w:t>date.ToString</w:t>
      </w:r>
      <w:proofErr w:type="gramEnd"/>
      <w:r w:rsidRPr="007C3C24">
        <w:rPr>
          <w:color w:val="000000"/>
        </w:rPr>
        <w:t>(</w:t>
      </w:r>
      <w:r w:rsidRPr="007C3C24">
        <w:rPr>
          <w:color w:val="A31515"/>
        </w:rPr>
        <w:t xml:space="preserve">"yyyy-MM-dd </w:t>
      </w:r>
      <w:proofErr w:type="spellStart"/>
      <w:r w:rsidRPr="007C3C24">
        <w:rPr>
          <w:color w:val="A31515"/>
        </w:rPr>
        <w:t>HH:mm</w:t>
      </w:r>
      <w:proofErr w:type="spellEnd"/>
      <w:r w:rsidRPr="007C3C24">
        <w:rPr>
          <w:color w:val="A31515"/>
        </w:rPr>
        <w:t>"</w:t>
      </w:r>
      <w:r w:rsidRPr="007C3C24">
        <w:rPr>
          <w:color w:val="000000"/>
        </w:rPr>
        <w:t>)</w:t>
      </w:r>
      <w:r w:rsidRPr="007C3C24">
        <w:rPr>
          <w:color w:val="0000FF"/>
        </w:rPr>
        <w:t>&lt;/</w:t>
      </w:r>
      <w:r w:rsidRPr="007C3C24">
        <w:rPr>
          <w:color w:val="800000"/>
        </w:rPr>
        <w:t>td</w:t>
      </w:r>
      <w:r w:rsidRPr="007C3C24">
        <w:rPr>
          <w:color w:val="0000FF"/>
        </w:rPr>
        <w:t>&gt;</w:t>
      </w:r>
    </w:p>
    <w:p w14:paraId="5EB54A0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t_pov</w:t>
      </w:r>
      <w:r w:rsidRPr="007C3C24">
        <w:rPr>
          <w:color w:val="0000FF"/>
        </w:rPr>
        <w:t>&lt;/</w:t>
      </w:r>
      <w:r w:rsidRPr="007C3C24">
        <w:rPr>
          <w:color w:val="800000"/>
        </w:rPr>
        <w:t>td</w:t>
      </w:r>
      <w:r w:rsidRPr="007C3C24">
        <w:rPr>
          <w:color w:val="0000FF"/>
        </w:rPr>
        <w:t>&gt;</w:t>
      </w:r>
    </w:p>
    <w:p w14:paraId="6BE4BC49"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far</w:t>
      </w:r>
      <w:r w:rsidRPr="007C3C24">
        <w:rPr>
          <w:color w:val="0000FF"/>
        </w:rPr>
        <w:t>&lt;/</w:t>
      </w:r>
      <w:r w:rsidRPr="007C3C24">
        <w:rPr>
          <w:color w:val="800000"/>
        </w:rPr>
        <w:t>td</w:t>
      </w:r>
      <w:r w:rsidRPr="007C3C24">
        <w:rPr>
          <w:color w:val="0000FF"/>
        </w:rPr>
        <w:t>&gt;</w:t>
      </w:r>
    </w:p>
    <w:p w14:paraId="4118380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rh</w:t>
      </w:r>
      <w:r w:rsidRPr="007C3C24">
        <w:rPr>
          <w:color w:val="0000FF"/>
        </w:rPr>
        <w:t>&lt;/</w:t>
      </w:r>
      <w:r w:rsidRPr="007C3C24">
        <w:rPr>
          <w:color w:val="800000"/>
        </w:rPr>
        <w:t>td</w:t>
      </w:r>
      <w:r w:rsidRPr="007C3C24">
        <w:rPr>
          <w:color w:val="0000FF"/>
        </w:rPr>
        <w:t>&gt;</w:t>
      </w:r>
    </w:p>
    <w:p w14:paraId="59293F06"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t</w:t>
      </w:r>
      <w:r w:rsidRPr="007C3C24">
        <w:rPr>
          <w:color w:val="0000FF"/>
        </w:rPr>
        <w:t>&lt;/</w:t>
      </w:r>
      <w:r w:rsidRPr="007C3C24">
        <w:rPr>
          <w:color w:val="800000"/>
        </w:rPr>
        <w:t>td</w:t>
      </w:r>
      <w:r w:rsidRPr="007C3C24">
        <w:rPr>
          <w:color w:val="0000FF"/>
        </w:rPr>
        <w:t>&gt;</w:t>
      </w:r>
    </w:p>
    <w:p w14:paraId="1E63C005"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r w:rsidRPr="007C3C24">
        <w:t>Math</w:t>
      </w:r>
      <w:r w:rsidRPr="007C3C24">
        <w:rPr>
          <w:color w:val="000000"/>
        </w:rPr>
        <w:t xml:space="preserve">.Round(winddir, </w:t>
      </w:r>
      <w:proofErr w:type="gramStart"/>
      <w:r w:rsidRPr="007C3C24">
        <w:rPr>
          <w:color w:val="000000"/>
        </w:rPr>
        <w:t>1)</w:t>
      </w:r>
      <w:r w:rsidRPr="007C3C24">
        <w:rPr>
          <w:color w:val="0000FF"/>
        </w:rPr>
        <w:t>&lt;</w:t>
      </w:r>
      <w:proofErr w:type="gramEnd"/>
      <w:r w:rsidRPr="007C3C24">
        <w:rPr>
          <w:color w:val="0000FF"/>
        </w:rPr>
        <w:t>/</w:t>
      </w:r>
      <w:r w:rsidRPr="007C3C24">
        <w:rPr>
          <w:color w:val="800000"/>
        </w:rPr>
        <w:t>td</w:t>
      </w:r>
      <w:r w:rsidRPr="007C3C24">
        <w:rPr>
          <w:color w:val="0000FF"/>
        </w:rPr>
        <w:t>&gt;</w:t>
      </w:r>
    </w:p>
    <w:p w14:paraId="73CA367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proofErr w:type="gramStart"/>
      <w:r w:rsidRPr="007C3C24">
        <w:rPr>
          <w:color w:val="000000"/>
        </w:rPr>
        <w:t>measure.wind</w:t>
      </w:r>
      <w:proofErr w:type="gramEnd"/>
      <w:r w:rsidRPr="007C3C24">
        <w:rPr>
          <w:color w:val="0000FF"/>
        </w:rPr>
        <w:t>&lt;/</w:t>
      </w:r>
      <w:r w:rsidRPr="007C3C24">
        <w:rPr>
          <w:color w:val="800000"/>
        </w:rPr>
        <w:t>td</w:t>
      </w:r>
      <w:r w:rsidRPr="007C3C24">
        <w:rPr>
          <w:color w:val="0000FF"/>
        </w:rPr>
        <w:t>&gt;</w:t>
      </w:r>
    </w:p>
    <w:p w14:paraId="2F97507D"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w:t>
      </w:r>
    </w:p>
    <w:p w14:paraId="5AF7912B" w14:textId="77777777" w:rsidR="0093378B" w:rsidRPr="007C3C24" w:rsidRDefault="0093378B" w:rsidP="007C3C24">
      <w:pPr>
        <w:pStyle w:val="a9"/>
        <w:rPr>
          <w:color w:val="000000"/>
        </w:rPr>
      </w:pPr>
      <w:r w:rsidRPr="007C3C24">
        <w:rPr>
          <w:color w:val="000000"/>
        </w:rPr>
        <w:t xml:space="preserve">                }</w:t>
      </w:r>
    </w:p>
    <w:p w14:paraId="6688FC94"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body</w:t>
      </w:r>
      <w:proofErr w:type="spellEnd"/>
      <w:r w:rsidRPr="007C3C24">
        <w:rPr>
          <w:color w:val="0000FF"/>
        </w:rPr>
        <w:t>&gt;</w:t>
      </w:r>
    </w:p>
    <w:p w14:paraId="304EB16D"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able</w:t>
      </w:r>
      <w:r w:rsidRPr="007C3C24">
        <w:rPr>
          <w:color w:val="0000FF"/>
        </w:rPr>
        <w:t>&gt;</w:t>
      </w:r>
    </w:p>
    <w:p w14:paraId="55F97F82" w14:textId="77777777" w:rsidR="0093378B" w:rsidRPr="007C3C24" w:rsidRDefault="0093378B" w:rsidP="007C3C24">
      <w:pPr>
        <w:pStyle w:val="a9"/>
        <w:rPr>
          <w:color w:val="000000"/>
        </w:rPr>
      </w:pPr>
      <w:r w:rsidRPr="007C3C24">
        <w:rPr>
          <w:color w:val="000000"/>
        </w:rPr>
        <w:t xml:space="preserve">    }</w:t>
      </w:r>
    </w:p>
    <w:p w14:paraId="5F9D810E" w14:textId="77777777" w:rsidR="0093378B" w:rsidRPr="007C3C24" w:rsidRDefault="0093378B" w:rsidP="007C3C24">
      <w:pPr>
        <w:pStyle w:val="a9"/>
        <w:rPr>
          <w:color w:val="000000"/>
        </w:rPr>
      </w:pPr>
      <w:r w:rsidRPr="007C3C24">
        <w:rPr>
          <w:color w:val="000000"/>
        </w:rPr>
        <w:t xml:space="preserve">    </w:t>
      </w:r>
      <w:r w:rsidRPr="007C3C24">
        <w:rPr>
          <w:color w:val="0000FF"/>
        </w:rPr>
        <w:t>else</w:t>
      </w:r>
    </w:p>
    <w:p w14:paraId="386CE654" w14:textId="77777777" w:rsidR="0093378B" w:rsidRPr="007C3C24" w:rsidRDefault="0093378B" w:rsidP="007C3C24">
      <w:pPr>
        <w:pStyle w:val="a9"/>
        <w:rPr>
          <w:color w:val="000000"/>
        </w:rPr>
      </w:pPr>
      <w:r w:rsidRPr="007C3C24">
        <w:rPr>
          <w:color w:val="000000"/>
        </w:rPr>
        <w:t xml:space="preserve">    {</w:t>
      </w:r>
    </w:p>
    <w:p w14:paraId="44CD021A" w14:textId="77777777" w:rsidR="0093378B" w:rsidRPr="004C1501" w:rsidRDefault="0093378B" w:rsidP="007C3C24">
      <w:pPr>
        <w:pStyle w:val="a9"/>
        <w:rPr>
          <w:color w:val="000000"/>
          <w:lang w:val="ru-RU"/>
        </w:rPr>
      </w:pPr>
      <w:r w:rsidRPr="007C3C24">
        <w:rPr>
          <w:color w:val="000000"/>
        </w:rPr>
        <w:t xml:space="preserve">        </w:t>
      </w:r>
      <w:r w:rsidRPr="004C1501">
        <w:rPr>
          <w:color w:val="0000FF"/>
          <w:lang w:val="ru-RU"/>
        </w:rPr>
        <w:t>&lt;</w:t>
      </w:r>
      <w:r w:rsidRPr="007C3C24">
        <w:rPr>
          <w:color w:val="800000"/>
        </w:rPr>
        <w:t>h</w:t>
      </w:r>
      <w:r w:rsidRPr="004C1501">
        <w:rPr>
          <w:color w:val="800000"/>
          <w:lang w:val="ru-RU"/>
        </w:rPr>
        <w:t>1</w:t>
      </w:r>
      <w:r w:rsidRPr="004C1501">
        <w:rPr>
          <w:color w:val="000000"/>
          <w:lang w:val="ru-RU"/>
        </w:rPr>
        <w:t xml:space="preserve"> </w:t>
      </w:r>
      <w:r w:rsidRPr="007C3C24">
        <w:rPr>
          <w:color w:val="FF0000"/>
        </w:rPr>
        <w:t>class</w:t>
      </w:r>
      <w:r w:rsidRPr="004C1501">
        <w:rPr>
          <w:color w:val="0000FF"/>
          <w:lang w:val="ru-RU"/>
        </w:rPr>
        <w:t>="</w:t>
      </w:r>
      <w:r w:rsidRPr="007C3C24">
        <w:rPr>
          <w:color w:val="0000FF"/>
        </w:rPr>
        <w:t>info</w:t>
      </w:r>
      <w:r w:rsidRPr="004C1501">
        <w:rPr>
          <w:color w:val="0000FF"/>
          <w:lang w:val="ru-RU"/>
        </w:rPr>
        <w:t>-</w:t>
      </w:r>
      <w:r w:rsidRPr="007C3C24">
        <w:rPr>
          <w:color w:val="0000FF"/>
        </w:rPr>
        <w:t>header</w:t>
      </w:r>
      <w:proofErr w:type="gramStart"/>
      <w:r w:rsidRPr="004C1501">
        <w:rPr>
          <w:color w:val="0000FF"/>
          <w:lang w:val="ru-RU"/>
        </w:rPr>
        <w:t>"&gt;</w:t>
      </w:r>
      <w:r w:rsidRPr="00AE25A7">
        <w:rPr>
          <w:color w:val="000000"/>
          <w:lang w:val="ru-RU"/>
        </w:rPr>
        <w:t>Данных</w:t>
      </w:r>
      <w:proofErr w:type="gramEnd"/>
      <w:r w:rsidRPr="004C1501">
        <w:rPr>
          <w:color w:val="000000"/>
          <w:lang w:val="ru-RU"/>
        </w:rPr>
        <w:t xml:space="preserve"> </w:t>
      </w:r>
      <w:r w:rsidRPr="00AE25A7">
        <w:rPr>
          <w:color w:val="000000"/>
          <w:lang w:val="ru-RU"/>
        </w:rPr>
        <w:t>за</w:t>
      </w:r>
      <w:r w:rsidRPr="004C1501">
        <w:rPr>
          <w:color w:val="000000"/>
          <w:lang w:val="ru-RU"/>
        </w:rPr>
        <w:t xml:space="preserve"> </w:t>
      </w:r>
      <w:r w:rsidRPr="00AE25A7">
        <w:rPr>
          <w:color w:val="000000"/>
          <w:lang w:val="ru-RU"/>
        </w:rPr>
        <w:t>выбранную</w:t>
      </w:r>
      <w:r w:rsidRPr="004C1501">
        <w:rPr>
          <w:color w:val="000000"/>
          <w:lang w:val="ru-RU"/>
        </w:rPr>
        <w:t xml:space="preserve"> </w:t>
      </w:r>
      <w:r w:rsidRPr="00AE25A7">
        <w:rPr>
          <w:color w:val="000000"/>
          <w:lang w:val="ru-RU"/>
        </w:rPr>
        <w:t>дату</w:t>
      </w:r>
      <w:r w:rsidRPr="004C1501">
        <w:rPr>
          <w:color w:val="000000"/>
          <w:lang w:val="ru-RU"/>
        </w:rPr>
        <w:t xml:space="preserve"> </w:t>
      </w:r>
      <w:r w:rsidRPr="00AE25A7">
        <w:rPr>
          <w:color w:val="000000"/>
          <w:lang w:val="ru-RU"/>
        </w:rPr>
        <w:t>нет</w:t>
      </w:r>
      <w:r w:rsidRPr="004C1501">
        <w:rPr>
          <w:color w:val="000000"/>
          <w:lang w:val="ru-RU"/>
        </w:rPr>
        <w:t>.</w:t>
      </w:r>
      <w:r w:rsidRPr="004C1501">
        <w:rPr>
          <w:color w:val="0000FF"/>
          <w:lang w:val="ru-RU"/>
        </w:rPr>
        <w:t>&lt;/</w:t>
      </w:r>
      <w:r w:rsidRPr="007C3C24">
        <w:rPr>
          <w:color w:val="800000"/>
        </w:rPr>
        <w:t>h</w:t>
      </w:r>
      <w:r w:rsidRPr="004C1501">
        <w:rPr>
          <w:color w:val="800000"/>
          <w:lang w:val="ru-RU"/>
        </w:rPr>
        <w:t>1</w:t>
      </w:r>
      <w:r w:rsidRPr="004C1501">
        <w:rPr>
          <w:color w:val="0000FF"/>
          <w:lang w:val="ru-RU"/>
        </w:rPr>
        <w:t>&gt;</w:t>
      </w:r>
    </w:p>
    <w:p w14:paraId="07D67445" w14:textId="77777777" w:rsidR="0093378B" w:rsidRPr="00AE25A7" w:rsidRDefault="0093378B" w:rsidP="007C3C24">
      <w:pPr>
        <w:pStyle w:val="a9"/>
        <w:rPr>
          <w:color w:val="000000"/>
          <w:lang w:val="ru-RU"/>
        </w:rPr>
      </w:pPr>
      <w:r w:rsidRPr="004C1501">
        <w:rPr>
          <w:color w:val="000000"/>
          <w:lang w:val="ru-RU"/>
        </w:rPr>
        <w:t xml:space="preserve">    </w:t>
      </w:r>
      <w:r w:rsidRPr="00AE25A7">
        <w:rPr>
          <w:color w:val="000000"/>
          <w:lang w:val="ru-RU"/>
        </w:rPr>
        <w:t>}</w:t>
      </w:r>
    </w:p>
    <w:p w14:paraId="49371FDB" w14:textId="77777777" w:rsidR="0093378B" w:rsidRPr="00AE25A7" w:rsidRDefault="0093378B" w:rsidP="007C3C24">
      <w:pPr>
        <w:pStyle w:val="a9"/>
        <w:rPr>
          <w:color w:val="000000"/>
          <w:lang w:val="ru-RU"/>
        </w:rPr>
      </w:pPr>
      <w:r w:rsidRPr="00AE25A7">
        <w:rPr>
          <w:color w:val="000000"/>
          <w:lang w:val="ru-RU"/>
        </w:rPr>
        <w:t>}</w:t>
      </w:r>
    </w:p>
    <w:p w14:paraId="62CDF584" w14:textId="77777777" w:rsidR="0093378B" w:rsidRDefault="0093378B" w:rsidP="007C3C24">
      <w:r>
        <w:lastRenderedPageBreak/>
        <w:t xml:space="preserve">В самом начале файла необходимо определить переменную модели, тип которой должен совпадать с типом, который был указан в параметре возвращаемого значения соответствующего контроллера, и далее, обращаясь к переменной модели можно отображать данные, например, как в вышеописанном примере через таблицу, чередуя </w:t>
      </w:r>
      <w:r>
        <w:rPr>
          <w:lang w:val="en-US"/>
        </w:rPr>
        <w:t>HTML</w:t>
      </w:r>
      <w:r w:rsidRPr="007C3C24">
        <w:t xml:space="preserve"> </w:t>
      </w:r>
      <w:r>
        <w:t xml:space="preserve">разметку и </w:t>
      </w:r>
      <w:r>
        <w:rPr>
          <w:lang w:val="en-US"/>
        </w:rPr>
        <w:t>C</w:t>
      </w:r>
      <w:r w:rsidRPr="007C3C24">
        <w:t xml:space="preserve"># </w:t>
      </w:r>
      <w:r>
        <w:t xml:space="preserve">код. В этом и состоит главное преимущество технологии программирования </w:t>
      </w:r>
      <w:r>
        <w:rPr>
          <w:lang w:val="en-US"/>
        </w:rPr>
        <w:t>MVC</w:t>
      </w:r>
      <w:r>
        <w:t xml:space="preserve"> – разделение модели, контроллеров и представлений.</w:t>
      </w:r>
    </w:p>
    <w:p w14:paraId="1250A472" w14:textId="77777777" w:rsidR="0093378B" w:rsidRDefault="0093378B" w:rsidP="007C3C24">
      <w:r>
        <w:t>Данное частичное представление возможно отобразить в главной странице, где находится основная разметка. Таким же способом на основной странице отображаются шапка сайте с панелью навигации, кнопками входа и регистрации и подвал сайта. Благодаря такому подходу получается избежать дублирование кода, если будет необходимость добавлять новые страницы, где будет возможность отображать частичные представления следующим кодом, где асинхронно вызывается метод контроллера с названием данного метода в параметре:</w:t>
      </w:r>
    </w:p>
    <w:p w14:paraId="3AC15493" w14:textId="77777777" w:rsidR="0093378B" w:rsidRPr="00061001" w:rsidRDefault="0093378B" w:rsidP="00061001">
      <w:pPr>
        <w:pStyle w:val="a9"/>
      </w:pPr>
      <w:r w:rsidRPr="00061001">
        <w:t>&lt;</w:t>
      </w:r>
      <w:r w:rsidRPr="00061001">
        <w:rPr>
          <w:color w:val="800000"/>
        </w:rPr>
        <w:t>header</w:t>
      </w:r>
      <w:r w:rsidRPr="00061001">
        <w:rPr>
          <w:color w:val="000000"/>
        </w:rPr>
        <w:t xml:space="preserve"> </w:t>
      </w:r>
      <w:r w:rsidRPr="00061001">
        <w:rPr>
          <w:color w:val="FF0000"/>
        </w:rPr>
        <w:t>class</w:t>
      </w:r>
      <w:r w:rsidRPr="00061001">
        <w:t>="main-header"&gt;</w:t>
      </w:r>
    </w:p>
    <w:p w14:paraId="25D656DB" w14:textId="77777777" w:rsidR="0093378B" w:rsidRPr="00061001" w:rsidRDefault="0093378B" w:rsidP="00061001">
      <w:pPr>
        <w:pStyle w:val="a9"/>
        <w:rPr>
          <w:color w:val="000000"/>
        </w:rPr>
      </w:pPr>
      <w:r w:rsidRPr="00061001">
        <w:rPr>
          <w:color w:val="000000"/>
        </w:rPr>
        <w:t xml:space="preserve">    @</w:t>
      </w:r>
      <w:proofErr w:type="gramStart"/>
      <w:r w:rsidRPr="00061001">
        <w:t>await</w:t>
      </w:r>
      <w:proofErr w:type="gramEnd"/>
      <w:r w:rsidRPr="00061001">
        <w:t xml:space="preserve"> </w:t>
      </w:r>
      <w:proofErr w:type="spellStart"/>
      <w:r w:rsidRPr="00061001">
        <w:rPr>
          <w:color w:val="000000"/>
        </w:rPr>
        <w:t>Html.PartialAsync</w:t>
      </w:r>
      <w:proofErr w:type="spellEnd"/>
      <w:r w:rsidRPr="00061001">
        <w:rPr>
          <w:color w:val="000000"/>
        </w:rPr>
        <w:t>(</w:t>
      </w:r>
      <w:r w:rsidRPr="00061001">
        <w:rPr>
          <w:color w:val="A31515"/>
        </w:rPr>
        <w:t>"_Header"</w:t>
      </w:r>
      <w:r w:rsidRPr="00061001">
        <w:rPr>
          <w:color w:val="000000"/>
        </w:rPr>
        <w:t>)</w:t>
      </w:r>
    </w:p>
    <w:p w14:paraId="2ACEE607" w14:textId="77777777" w:rsidR="0093378B" w:rsidRPr="004C1501" w:rsidRDefault="0093378B" w:rsidP="00061001">
      <w:pPr>
        <w:pStyle w:val="a9"/>
      </w:pPr>
      <w:r w:rsidRPr="004C1501">
        <w:t>&lt;/</w:t>
      </w:r>
      <w:r>
        <w:rPr>
          <w:color w:val="800000"/>
        </w:rPr>
        <w:t>header</w:t>
      </w:r>
      <w:r w:rsidRPr="004C1501">
        <w:t>&gt;</w:t>
      </w:r>
    </w:p>
    <w:p w14:paraId="5E5B658B" w14:textId="77777777" w:rsidR="0093378B" w:rsidRDefault="0093378B" w:rsidP="007C3C24">
      <w:r>
        <w:t xml:space="preserve">Финальной частью реализации архитектуры «внедрение зависимостей» является добавление в файл </w:t>
      </w:r>
      <w:r w:rsidRPr="00C76953">
        <w:rPr>
          <w:rStyle w:val="aa"/>
          <w:lang w:eastAsia="en-US"/>
        </w:rPr>
        <w:t>Program</w:t>
      </w:r>
      <w:r w:rsidRPr="00C76953">
        <w:rPr>
          <w:rStyle w:val="aa"/>
          <w:lang w:val="ru-RU" w:eastAsia="en-US"/>
        </w:rPr>
        <w:t>.</w:t>
      </w:r>
      <w:r w:rsidRPr="00C76953">
        <w:rPr>
          <w:rStyle w:val="aa"/>
          <w:lang w:eastAsia="en-US"/>
        </w:rPr>
        <w:t>cs</w:t>
      </w:r>
      <w:r w:rsidRPr="007C3C24">
        <w:t xml:space="preserve"> </w:t>
      </w:r>
      <w:r>
        <w:t xml:space="preserve">конфигурационных правок. Этот файл также не входит в </w:t>
      </w:r>
      <w:proofErr w:type="spellStart"/>
      <w:r>
        <w:rPr>
          <w:lang w:val="en-US"/>
        </w:rPr>
        <w:t>Uml</w:t>
      </w:r>
      <w:proofErr w:type="spellEnd"/>
      <w:r w:rsidRPr="007C3C24">
        <w:t>-</w:t>
      </w:r>
      <w:r>
        <w:t xml:space="preserve">диаграмму классов, так как </w:t>
      </w:r>
      <w:proofErr w:type="gramStart"/>
      <w:r>
        <w:t>он по сути</w:t>
      </w:r>
      <w:proofErr w:type="gramEnd"/>
      <w:r>
        <w:t xml:space="preserve"> тоже не класс. Этот файл отвечает за запуск и конфигурацию приложения. Для корректной работы веб-приложения необходимо добавить строчку </w:t>
      </w:r>
    </w:p>
    <w:p w14:paraId="73537EE1" w14:textId="77777777" w:rsidR="0093378B" w:rsidRDefault="0093378B" w:rsidP="007C3C24">
      <w:pPr>
        <w:pStyle w:val="a9"/>
      </w:pPr>
      <w:proofErr w:type="spellStart"/>
      <w:proofErr w:type="gramStart"/>
      <w:r w:rsidRPr="007C3C24">
        <w:t>builder.Services.AddTransient</w:t>
      </w:r>
      <w:proofErr w:type="spellEnd"/>
      <w:proofErr w:type="gramEnd"/>
      <w:r w:rsidRPr="007C3C24">
        <w:t>&lt;</w:t>
      </w:r>
      <w:proofErr w:type="spellStart"/>
      <w:r w:rsidRPr="007C3C24">
        <w:t>IMeasurementRepository</w:t>
      </w:r>
      <w:proofErr w:type="spellEnd"/>
      <w:r w:rsidRPr="007C3C24">
        <w:t xml:space="preserve">, </w:t>
      </w:r>
      <w:proofErr w:type="spellStart"/>
      <w:r w:rsidRPr="007C3C24">
        <w:t>MeasurementRepository</w:t>
      </w:r>
      <w:proofErr w:type="spellEnd"/>
      <w:r w:rsidRPr="007C3C24">
        <w:t>&gt;();</w:t>
      </w:r>
    </w:p>
    <w:p w14:paraId="65376177" w14:textId="77777777" w:rsidR="0093378B" w:rsidRDefault="0093378B" w:rsidP="007C3C24">
      <w:r>
        <w:t>Тем самым сообщая, что в данном проекте используется внедрение зависимостей, и указывая, какой интерфейс, используемый в контроллере, соответствует репозиторию объектов.</w:t>
      </w:r>
    </w:p>
    <w:p w14:paraId="18A30972" w14:textId="77777777" w:rsidR="0093378B" w:rsidRDefault="0093378B" w:rsidP="007C3C24">
      <w:r>
        <w:t>После запуска приложения на экране появится следующая картина:</w:t>
      </w:r>
    </w:p>
    <w:p w14:paraId="41AE0D84" w14:textId="527BDBD0" w:rsidR="0093378B" w:rsidRDefault="00BA1029" w:rsidP="007C3C24">
      <w:pPr>
        <w:jc w:val="center"/>
      </w:pPr>
      <w:r w:rsidRPr="00D25175">
        <w:rPr>
          <w:noProof/>
          <w:lang w:eastAsia="ru-RU"/>
        </w:rPr>
        <w:lastRenderedPageBreak/>
        <w:drawing>
          <wp:inline distT="0" distB="0" distL="0" distR="0" wp14:anchorId="54CF0C3B" wp14:editId="57402297">
            <wp:extent cx="4733925" cy="3076575"/>
            <wp:effectExtent l="0" t="0" r="0" b="0"/>
            <wp:docPr id="5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733925" cy="3076575"/>
                    </a:xfrm>
                    <a:prstGeom prst="rect">
                      <a:avLst/>
                    </a:prstGeom>
                    <a:noFill/>
                    <a:ln>
                      <a:noFill/>
                    </a:ln>
                  </pic:spPr>
                </pic:pic>
              </a:graphicData>
            </a:graphic>
          </wp:inline>
        </w:drawing>
      </w:r>
    </w:p>
    <w:p w14:paraId="4D495625" w14:textId="77777777" w:rsidR="0093378B" w:rsidRDefault="0093378B" w:rsidP="007C3C24">
      <w:pPr>
        <w:jc w:val="center"/>
      </w:pPr>
      <w:r>
        <w:t>Рисунок ХХХ – отображение данных из БД на сайте в табличном виде</w:t>
      </w:r>
    </w:p>
    <w:p w14:paraId="117AB770" w14:textId="77777777" w:rsidR="0093378B" w:rsidRDefault="0093378B" w:rsidP="002747E5">
      <w:r>
        <w:t xml:space="preserve">Действительно, таблица из пользовательского графического интерфейса соответствует структуре, и тем данным, что содержатся в </w:t>
      </w:r>
      <w:r>
        <w:rPr>
          <w:lang w:val="en-US"/>
        </w:rPr>
        <w:t>PostgreSQL</w:t>
      </w:r>
      <w:r w:rsidRPr="002747E5">
        <w:t xml:space="preserve">. </w:t>
      </w:r>
      <w:r>
        <w:t>Операция визуализации данных посредством реализации архитектурного решения «внедрение зависимостей» проведена успешно.</w:t>
      </w:r>
    </w:p>
    <w:p w14:paraId="2BDC100A" w14:textId="2F7A6229" w:rsidR="0093378B" w:rsidRDefault="00BA1029" w:rsidP="00061001">
      <w:pPr>
        <w:jc w:val="center"/>
      </w:pPr>
      <w:r w:rsidRPr="00D25175">
        <w:rPr>
          <w:noProof/>
          <w:lang w:eastAsia="ru-RU"/>
        </w:rPr>
        <w:drawing>
          <wp:inline distT="0" distB="0" distL="0" distR="0" wp14:anchorId="26151DAF" wp14:editId="0FF47006">
            <wp:extent cx="5286375" cy="3838575"/>
            <wp:effectExtent l="0" t="0" r="0" b="0"/>
            <wp:docPr id="5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86375" cy="3838575"/>
                    </a:xfrm>
                    <a:prstGeom prst="rect">
                      <a:avLst/>
                    </a:prstGeom>
                    <a:noFill/>
                    <a:ln>
                      <a:noFill/>
                    </a:ln>
                  </pic:spPr>
                </pic:pic>
              </a:graphicData>
            </a:graphic>
          </wp:inline>
        </w:drawing>
      </w:r>
    </w:p>
    <w:p w14:paraId="34602CFF" w14:textId="77777777" w:rsidR="0093378B" w:rsidRPr="00061001" w:rsidRDefault="0093378B" w:rsidP="00061001">
      <w:pPr>
        <w:jc w:val="center"/>
      </w:pPr>
      <w:r>
        <w:lastRenderedPageBreak/>
        <w:t>Рисунок ЪЪЪ – Главная страница веб-приложения</w:t>
      </w:r>
    </w:p>
    <w:p w14:paraId="68AAF28C" w14:textId="77777777" w:rsidR="0093378B" w:rsidRDefault="0093378B" w:rsidP="002747E5">
      <w:r>
        <w:t xml:space="preserve">Далее необходимо описать, каким образом формируются графики на сайте. Сама реализация графического представления данных не была реализована разработчиком, отображение графиков реализует бесплатная </w:t>
      </w:r>
      <w:r>
        <w:rPr>
          <w:lang w:val="en-US"/>
        </w:rPr>
        <w:t>JavaScript</w:t>
      </w:r>
      <w:r w:rsidRPr="00BD3B49">
        <w:t xml:space="preserve"> </w:t>
      </w:r>
      <w:r>
        <w:t xml:space="preserve">библиотека </w:t>
      </w:r>
      <w:proofErr w:type="spellStart"/>
      <w:r>
        <w:rPr>
          <w:lang w:val="en-US"/>
        </w:rPr>
        <w:t>ApexCharts</w:t>
      </w:r>
      <w:proofErr w:type="spellEnd"/>
      <w:r w:rsidRPr="00BD3B49">
        <w:t xml:space="preserve"> [https://apexcharts.com/].</w:t>
      </w:r>
    </w:p>
    <w:p w14:paraId="0127E2BE" w14:textId="77777777" w:rsidR="0093378B" w:rsidRDefault="0093378B" w:rsidP="002747E5">
      <w:r>
        <w:t xml:space="preserve">Логика формирования графиков и взаимодействия кнопок описаны в </w:t>
      </w:r>
      <w:r>
        <w:rPr>
          <w:lang w:val="en-US"/>
        </w:rPr>
        <w:t>JavaScript</w:t>
      </w:r>
      <w:r w:rsidRPr="00BD3B49">
        <w:t xml:space="preserve"> </w:t>
      </w:r>
      <w:r>
        <w:t>–</w:t>
      </w:r>
      <w:r w:rsidRPr="00BD3B49">
        <w:t xml:space="preserve"> </w:t>
      </w:r>
      <w:r>
        <w:t>файлах, код представлен в Приложении В. Далее следует рассмотреть основной принцип визуализации данных.</w:t>
      </w:r>
    </w:p>
    <w:p w14:paraId="72324C7E" w14:textId="77777777" w:rsidR="0093378B" w:rsidRDefault="0093378B" w:rsidP="002747E5">
      <w:r>
        <w:t xml:space="preserve">В </w:t>
      </w:r>
      <w:r>
        <w:rPr>
          <w:lang w:val="en-US"/>
        </w:rPr>
        <w:t>JavaScript</w:t>
      </w:r>
      <w:r w:rsidRPr="00CC3C0A">
        <w:t xml:space="preserve"> </w:t>
      </w:r>
      <w:r>
        <w:t xml:space="preserve">файле создается обработчик события инициализации страницы для изначальной отрисовки графиков и обработчики событий на кнопки изменения даты, при нажатии которых необходимо обновить информацию в графиках. При срабатывании обработчика события вызывается функция создания графиков или обновления, которые описаны в Приложении В. Наиболее интересной частью кода является создание </w:t>
      </w:r>
      <w:r>
        <w:rPr>
          <w:lang w:val="en-US"/>
        </w:rPr>
        <w:t>ajax</w:t>
      </w:r>
      <w:r w:rsidRPr="00CC3C0A">
        <w:t>-</w:t>
      </w:r>
      <w:r>
        <w:rPr>
          <w:lang w:val="en-US"/>
        </w:rPr>
        <w:t>get</w:t>
      </w:r>
      <w:r w:rsidRPr="00CC3C0A">
        <w:t xml:space="preserve"> </w:t>
      </w:r>
      <w:r>
        <w:t xml:space="preserve">запроса. </w:t>
      </w:r>
      <w:r>
        <w:rPr>
          <w:lang w:val="en-US"/>
        </w:rPr>
        <w:t>Ajax</w:t>
      </w:r>
      <w:r w:rsidRPr="00CC3C0A">
        <w:t>-</w:t>
      </w:r>
      <w:r>
        <w:rPr>
          <w:lang w:val="en-US"/>
        </w:rPr>
        <w:t>get</w:t>
      </w:r>
      <w:r w:rsidRPr="00CC3C0A">
        <w:t xml:space="preserve"> </w:t>
      </w:r>
      <w:r>
        <w:t xml:space="preserve">запрос – это асинхронный способ обращения к методу контроллера. Такой механизм необходим для связи </w:t>
      </w:r>
      <w:r>
        <w:rPr>
          <w:lang w:val="en-US"/>
        </w:rPr>
        <w:t>JavaScript</w:t>
      </w:r>
      <w:r>
        <w:t xml:space="preserve"> файлов и контроллеров приложения </w:t>
      </w:r>
      <w:r>
        <w:rPr>
          <w:lang w:val="en-US"/>
        </w:rPr>
        <w:t>C</w:t>
      </w:r>
      <w:r w:rsidRPr="00CC3C0A">
        <w:t xml:space="preserve"># </w:t>
      </w:r>
      <w:r>
        <w:rPr>
          <w:lang w:val="en-US"/>
        </w:rPr>
        <w:t>MVC</w:t>
      </w:r>
      <w:r w:rsidRPr="00CC3C0A">
        <w:t xml:space="preserve">. </w:t>
      </w:r>
      <w:r>
        <w:t xml:space="preserve">В данном запросе необходимо указать </w:t>
      </w:r>
      <w:proofErr w:type="spellStart"/>
      <w:r>
        <w:rPr>
          <w:lang w:val="en-US"/>
        </w:rPr>
        <w:t>url</w:t>
      </w:r>
      <w:proofErr w:type="spellEnd"/>
      <w:r w:rsidRPr="00CC3C0A">
        <w:t>-</w:t>
      </w:r>
      <w:r>
        <w:t xml:space="preserve">ссылку с названием самого контроллера и метода действия, в который необходимо передать данные полученные из </w:t>
      </w:r>
      <w:r>
        <w:rPr>
          <w:lang w:val="en-US"/>
        </w:rPr>
        <w:t>HTML</w:t>
      </w:r>
      <w:r>
        <w:t xml:space="preserve"> тега посредством </w:t>
      </w:r>
      <w:r>
        <w:rPr>
          <w:lang w:val="en-US"/>
        </w:rPr>
        <w:t>JavaScript</w:t>
      </w:r>
      <w:r w:rsidRPr="00CC3C0A">
        <w:t xml:space="preserve"> </w:t>
      </w:r>
      <w:r>
        <w:t xml:space="preserve">инструкций. Запрос передаётся в соответствующий метод, который вызывает другой метод, который возвращает значение из базы данных с отфильтрованными данными, это возвращаемое значение передается обратно в </w:t>
      </w:r>
      <w:r>
        <w:rPr>
          <w:lang w:val="en-US"/>
        </w:rPr>
        <w:t>JavaScript</w:t>
      </w:r>
      <w:r w:rsidRPr="00617604">
        <w:t xml:space="preserve"> </w:t>
      </w:r>
      <w:r>
        <w:t xml:space="preserve">файл, в параметры метода, который вызывается при успешном выполнении вышеописанного </w:t>
      </w:r>
      <w:r>
        <w:rPr>
          <w:lang w:val="en-US"/>
        </w:rPr>
        <w:t>get</w:t>
      </w:r>
      <w:r w:rsidRPr="00617604">
        <w:t>-</w:t>
      </w:r>
      <w:r>
        <w:t>запроса, и в конечном итоге в этом методе обрабатываются данные из параметра для обновления или отрисовки графиков.</w:t>
      </w:r>
    </w:p>
    <w:p w14:paraId="0EAD63D5" w14:textId="413C8300" w:rsidR="0093378B" w:rsidRDefault="00BA1029" w:rsidP="00617604">
      <w:pPr>
        <w:jc w:val="center"/>
      </w:pPr>
      <w:r w:rsidRPr="00D25175">
        <w:rPr>
          <w:noProof/>
          <w:lang w:eastAsia="ru-RU"/>
        </w:rPr>
        <w:lastRenderedPageBreak/>
        <w:drawing>
          <wp:inline distT="0" distB="0" distL="0" distR="0" wp14:anchorId="13208BC8" wp14:editId="53FA37D3">
            <wp:extent cx="5267325" cy="3743325"/>
            <wp:effectExtent l="0" t="0" r="0" b="0"/>
            <wp:docPr id="5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67325" cy="3743325"/>
                    </a:xfrm>
                    <a:prstGeom prst="rect">
                      <a:avLst/>
                    </a:prstGeom>
                    <a:noFill/>
                    <a:ln>
                      <a:noFill/>
                    </a:ln>
                  </pic:spPr>
                </pic:pic>
              </a:graphicData>
            </a:graphic>
          </wp:inline>
        </w:drawing>
      </w:r>
    </w:p>
    <w:p w14:paraId="2CDB8A2B" w14:textId="77777777" w:rsidR="0093378B" w:rsidRDefault="0093378B" w:rsidP="00617604">
      <w:pPr>
        <w:jc w:val="center"/>
      </w:pPr>
      <w:r>
        <w:t>Рисунок ЪЪЪ – график отображения скорости и направления ветра, где по оси абсцисс – время, по оси ординат – фактические значения</w:t>
      </w:r>
    </w:p>
    <w:p w14:paraId="7D505867" w14:textId="77777777" w:rsidR="0093378B" w:rsidRDefault="0093378B" w:rsidP="00617604">
      <w:r>
        <w:t>Также в приложении присутствует механизм авторизации и аутентификации. Данный функционал мотивирован тем, что только авторизованным пользователям можно выдавать права на скачивание информации метеостанции и влагомеров в табличном виде себе на компьютер.</w:t>
      </w:r>
    </w:p>
    <w:p w14:paraId="0E5C5DE2" w14:textId="77777777" w:rsidR="0093378B" w:rsidRDefault="0093378B" w:rsidP="00617604">
      <w:r>
        <w:t>Аутентификация – это установление личности пользователя, а авторизация – выдача прав. Чтобы выдать права какому – либо пользователю необходимо выяснить, кем он является? Как минимум из-за того, что в приложении нужно разделять роли администраторов и обычных пользователей.</w:t>
      </w:r>
    </w:p>
    <w:p w14:paraId="088A6153" w14:textId="77777777" w:rsidR="0093378B" w:rsidRDefault="0093378B" w:rsidP="00617604">
      <w:r>
        <w:t xml:space="preserve">Для реализации алгоритма аутентификации и авторизации необходимо создать интерфейс, в котором будет описаны возможности пользователей. Такой интерфейс описан в файле </w:t>
      </w:r>
      <w:proofErr w:type="spellStart"/>
      <w:r w:rsidRPr="00C76953">
        <w:rPr>
          <w:rStyle w:val="aa"/>
          <w:lang w:eastAsia="en-US"/>
        </w:rPr>
        <w:t>IAccountService</w:t>
      </w:r>
      <w:proofErr w:type="spellEnd"/>
      <w:r w:rsidRPr="00C76953">
        <w:rPr>
          <w:rStyle w:val="aa"/>
          <w:lang w:val="ru-RU" w:eastAsia="en-US"/>
        </w:rPr>
        <w:t>.</w:t>
      </w:r>
      <w:r w:rsidRPr="00C76953">
        <w:rPr>
          <w:rStyle w:val="aa"/>
          <w:lang w:eastAsia="en-US"/>
        </w:rPr>
        <w:t>cs</w:t>
      </w:r>
      <w:r w:rsidRPr="000E7943">
        <w:t xml:space="preserve"> </w:t>
      </w:r>
      <w:r>
        <w:t>и выглядит следующим образом:</w:t>
      </w:r>
    </w:p>
    <w:p w14:paraId="3FC465CC" w14:textId="77777777" w:rsidR="0093378B" w:rsidRPr="000E7943" w:rsidRDefault="0093378B" w:rsidP="000E7943">
      <w:pPr>
        <w:pStyle w:val="a9"/>
      </w:pPr>
      <w:r w:rsidRPr="000E7943">
        <w:rPr>
          <w:color w:val="0000FF"/>
        </w:rPr>
        <w:t>public</w:t>
      </w:r>
      <w:r w:rsidRPr="000E7943">
        <w:rPr>
          <w:color w:val="000000"/>
        </w:rPr>
        <w:t xml:space="preserve"> </w:t>
      </w:r>
      <w:r w:rsidRPr="000E7943">
        <w:rPr>
          <w:color w:val="0000FF"/>
        </w:rPr>
        <w:t>interface</w:t>
      </w:r>
      <w:r w:rsidRPr="000E7943">
        <w:rPr>
          <w:color w:val="000000"/>
        </w:rPr>
        <w:t xml:space="preserve"> </w:t>
      </w:r>
      <w:proofErr w:type="spellStart"/>
      <w:r w:rsidRPr="000E7943">
        <w:t>IAccountService</w:t>
      </w:r>
      <w:proofErr w:type="spellEnd"/>
    </w:p>
    <w:p w14:paraId="6C82293C" w14:textId="77777777" w:rsidR="0093378B" w:rsidRPr="000E7943" w:rsidRDefault="0093378B" w:rsidP="000E7943">
      <w:pPr>
        <w:pStyle w:val="a9"/>
        <w:rPr>
          <w:color w:val="000000"/>
        </w:rPr>
      </w:pPr>
      <w:r w:rsidRPr="000E7943">
        <w:rPr>
          <w:color w:val="000000"/>
        </w:rPr>
        <w:t>{</w:t>
      </w:r>
    </w:p>
    <w:p w14:paraId="5874D2BD" w14:textId="77777777" w:rsidR="0093378B" w:rsidRPr="000E7943" w:rsidRDefault="0093378B" w:rsidP="000E7943">
      <w:pPr>
        <w:pStyle w:val="a9"/>
        <w:rPr>
          <w:color w:val="000000"/>
        </w:rPr>
      </w:pPr>
      <w:r w:rsidRPr="000E7943">
        <w:rPr>
          <w:color w:val="000000"/>
        </w:rPr>
        <w:lastRenderedPageBreak/>
        <w:t xml:space="preserve">    Task&lt;</w:t>
      </w:r>
      <w:proofErr w:type="spellStart"/>
      <w:r w:rsidRPr="000E7943">
        <w:rPr>
          <w:color w:val="000000"/>
        </w:rPr>
        <w:t>BaseResponse</w:t>
      </w:r>
      <w:proofErr w:type="spellEnd"/>
      <w:r w:rsidRPr="000E7943">
        <w:rPr>
          <w:color w:val="000000"/>
        </w:rPr>
        <w:t>&lt;</w:t>
      </w:r>
      <w:proofErr w:type="spellStart"/>
      <w:r w:rsidRPr="000E7943">
        <w:rPr>
          <w:color w:val="000000"/>
        </w:rPr>
        <w:t>ClaimsIdentity</w:t>
      </w:r>
      <w:proofErr w:type="spellEnd"/>
      <w:r w:rsidRPr="000E7943">
        <w:rPr>
          <w:color w:val="000000"/>
        </w:rPr>
        <w:t xml:space="preserve">&gt;&gt; </w:t>
      </w:r>
      <w:proofErr w:type="gramStart"/>
      <w:r w:rsidRPr="000E7943">
        <w:rPr>
          <w:color w:val="000000"/>
        </w:rPr>
        <w:t>Register(</w:t>
      </w:r>
      <w:proofErr w:type="spellStart"/>
      <w:proofErr w:type="gramEnd"/>
      <w:r w:rsidRPr="000E7943">
        <w:rPr>
          <w:color w:val="000000"/>
        </w:rPr>
        <w:t>RegisterViewModel</w:t>
      </w:r>
      <w:proofErr w:type="spellEnd"/>
      <w:r w:rsidRPr="000E7943">
        <w:rPr>
          <w:color w:val="000000"/>
        </w:rPr>
        <w:t xml:space="preserve"> model);</w:t>
      </w:r>
    </w:p>
    <w:p w14:paraId="14C584E3" w14:textId="77777777" w:rsidR="0093378B" w:rsidRPr="000E7943" w:rsidRDefault="0093378B" w:rsidP="000E7943">
      <w:pPr>
        <w:pStyle w:val="a9"/>
        <w:rPr>
          <w:color w:val="000000"/>
        </w:rPr>
      </w:pPr>
      <w:r w:rsidRPr="000E7943">
        <w:rPr>
          <w:color w:val="000000"/>
        </w:rPr>
        <w:t xml:space="preserve">    Task&lt;</w:t>
      </w:r>
      <w:proofErr w:type="spellStart"/>
      <w:r w:rsidRPr="000E7943">
        <w:rPr>
          <w:color w:val="000000"/>
        </w:rPr>
        <w:t>BaseResponse</w:t>
      </w:r>
      <w:proofErr w:type="spellEnd"/>
      <w:r w:rsidRPr="000E7943">
        <w:rPr>
          <w:color w:val="000000"/>
        </w:rPr>
        <w:t>&lt;</w:t>
      </w:r>
      <w:proofErr w:type="spellStart"/>
      <w:r w:rsidRPr="000E7943">
        <w:rPr>
          <w:color w:val="000000"/>
        </w:rPr>
        <w:t>ClaimsIdentity</w:t>
      </w:r>
      <w:proofErr w:type="spellEnd"/>
      <w:r w:rsidRPr="000E7943">
        <w:rPr>
          <w:color w:val="000000"/>
        </w:rPr>
        <w:t xml:space="preserve">&gt;&gt; </w:t>
      </w:r>
      <w:proofErr w:type="gramStart"/>
      <w:r w:rsidRPr="000E7943">
        <w:rPr>
          <w:color w:val="000000"/>
        </w:rPr>
        <w:t>Login(</w:t>
      </w:r>
      <w:proofErr w:type="spellStart"/>
      <w:proofErr w:type="gramEnd"/>
      <w:r w:rsidRPr="000E7943">
        <w:rPr>
          <w:color w:val="000000"/>
        </w:rPr>
        <w:t>LoginViewModel</w:t>
      </w:r>
      <w:proofErr w:type="spellEnd"/>
      <w:r w:rsidRPr="000E7943">
        <w:rPr>
          <w:color w:val="000000"/>
        </w:rPr>
        <w:t xml:space="preserve"> model);</w:t>
      </w:r>
    </w:p>
    <w:p w14:paraId="7887C557" w14:textId="77777777" w:rsidR="0093378B" w:rsidRPr="00AE25A7" w:rsidRDefault="0093378B" w:rsidP="000E7943">
      <w:pPr>
        <w:pStyle w:val="a9"/>
        <w:rPr>
          <w:color w:val="000000"/>
          <w:lang w:val="ru-RU"/>
        </w:rPr>
      </w:pPr>
      <w:r w:rsidRPr="00AE25A7">
        <w:rPr>
          <w:color w:val="000000"/>
          <w:lang w:val="ru-RU"/>
        </w:rPr>
        <w:t>}</w:t>
      </w:r>
    </w:p>
    <w:p w14:paraId="0BAA8262" w14:textId="77777777" w:rsidR="0093378B" w:rsidRDefault="0093378B" w:rsidP="000E7943">
      <w:r>
        <w:t xml:space="preserve">В приложении можно выполнить всего две функции – зарегистрироваться и войти. Регистрация нужна для создания новых пользователей с обычными правами (администраторы создаются системно), а функционал входа нужен для распознания пользователя и в зависимости от его роли отобразить новый контент на сайте. Реализация методов интерфейса </w:t>
      </w:r>
      <w:proofErr w:type="spellStart"/>
      <w:r w:rsidRPr="00C76953">
        <w:rPr>
          <w:rStyle w:val="aa"/>
          <w:lang w:eastAsia="en-US"/>
        </w:rPr>
        <w:t>IAccountService</w:t>
      </w:r>
      <w:proofErr w:type="spellEnd"/>
      <w:r w:rsidRPr="000E7943">
        <w:t xml:space="preserve"> </w:t>
      </w:r>
      <w:r>
        <w:t xml:space="preserve">находится в файле </w:t>
      </w:r>
      <w:proofErr w:type="spellStart"/>
      <w:r w:rsidRPr="00C76953">
        <w:rPr>
          <w:rStyle w:val="aa"/>
          <w:lang w:eastAsia="en-US"/>
        </w:rPr>
        <w:t>AccountService</w:t>
      </w:r>
      <w:proofErr w:type="spellEnd"/>
      <w:r w:rsidRPr="00C76953">
        <w:rPr>
          <w:rStyle w:val="aa"/>
          <w:lang w:val="ru-RU" w:eastAsia="en-US"/>
        </w:rPr>
        <w:t>.</w:t>
      </w:r>
      <w:r w:rsidRPr="00C76953">
        <w:rPr>
          <w:rStyle w:val="aa"/>
          <w:lang w:eastAsia="en-US"/>
        </w:rPr>
        <w:t>cs</w:t>
      </w:r>
      <w:r w:rsidRPr="000E7943">
        <w:t xml:space="preserve"> </w:t>
      </w:r>
      <w:r>
        <w:t xml:space="preserve">и предоставлена в Приложении Г. Также стоит отметить, что при создании и авторизации пользователей используется метод </w:t>
      </w:r>
      <w:proofErr w:type="spellStart"/>
      <w:r w:rsidRPr="00C76953">
        <w:rPr>
          <w:rStyle w:val="aa"/>
          <w:lang w:eastAsia="en-US"/>
        </w:rPr>
        <w:t>HashPassword</w:t>
      </w:r>
      <w:proofErr w:type="spellEnd"/>
      <w:r w:rsidRPr="000E7943">
        <w:t xml:space="preserve">, </w:t>
      </w:r>
      <w:r>
        <w:t xml:space="preserve">который находится в файле </w:t>
      </w:r>
      <w:proofErr w:type="spellStart"/>
      <w:r w:rsidRPr="00C76953">
        <w:rPr>
          <w:rStyle w:val="aa"/>
          <w:lang w:eastAsia="en-US"/>
        </w:rPr>
        <w:t>HashPassword</w:t>
      </w:r>
      <w:proofErr w:type="spellEnd"/>
      <w:r w:rsidRPr="00C76953">
        <w:rPr>
          <w:rStyle w:val="aa"/>
          <w:lang w:val="ru-RU" w:eastAsia="en-US"/>
        </w:rPr>
        <w:t>.</w:t>
      </w:r>
      <w:r w:rsidRPr="00C76953">
        <w:rPr>
          <w:rStyle w:val="aa"/>
          <w:lang w:eastAsia="en-US"/>
        </w:rPr>
        <w:t>cs</w:t>
      </w:r>
      <w:r>
        <w:t xml:space="preserve">. Данный метод шифрует пароли пользователей по алгоритму </w:t>
      </w:r>
      <w:r>
        <w:rPr>
          <w:lang w:val="en-US"/>
        </w:rPr>
        <w:t>SHA</w:t>
      </w:r>
      <w:r w:rsidRPr="000D7299">
        <w:t xml:space="preserve">, </w:t>
      </w:r>
      <w:r>
        <w:t>в БД хранятся зашифрованные пароли и при входе программа проверяет хэш введённого пользователем пароля с хэшем из базы данных, который хранится в поле «</w:t>
      </w:r>
      <w:r>
        <w:rPr>
          <w:lang w:val="en-US"/>
        </w:rPr>
        <w:t>Password</w:t>
      </w:r>
      <w:r>
        <w:t>»</w:t>
      </w:r>
      <w:r w:rsidRPr="000D7299">
        <w:t>.</w:t>
      </w:r>
      <w:r>
        <w:t xml:space="preserve"> Контроллер </w:t>
      </w:r>
      <w:proofErr w:type="spellStart"/>
      <w:r w:rsidRPr="00C76953">
        <w:rPr>
          <w:rStyle w:val="aa"/>
          <w:lang w:eastAsia="en-US"/>
        </w:rPr>
        <w:t>AccountController</w:t>
      </w:r>
      <w:proofErr w:type="spellEnd"/>
      <w:r w:rsidRPr="000D7299">
        <w:t xml:space="preserve"> </w:t>
      </w:r>
      <w:r>
        <w:t xml:space="preserve">использует функции из </w:t>
      </w:r>
      <w:proofErr w:type="spellStart"/>
      <w:r w:rsidRPr="00C76953">
        <w:rPr>
          <w:rStyle w:val="aa"/>
          <w:lang w:eastAsia="en-US"/>
        </w:rPr>
        <w:t>AccountService</w:t>
      </w:r>
      <w:proofErr w:type="spellEnd"/>
      <w:r>
        <w:t xml:space="preserve"> и вызывает представления </w:t>
      </w:r>
      <w:r w:rsidRPr="00C76953">
        <w:rPr>
          <w:rStyle w:val="aa"/>
          <w:lang w:eastAsia="en-US"/>
        </w:rPr>
        <w:t>Login</w:t>
      </w:r>
      <w:r w:rsidRPr="00C76953">
        <w:rPr>
          <w:rStyle w:val="aa"/>
          <w:lang w:val="ru-RU" w:eastAsia="en-US"/>
        </w:rPr>
        <w:t>.</w:t>
      </w:r>
      <w:proofErr w:type="spellStart"/>
      <w:r w:rsidRPr="00C76953">
        <w:rPr>
          <w:rStyle w:val="aa"/>
          <w:lang w:eastAsia="en-US"/>
        </w:rPr>
        <w:t>cshtml</w:t>
      </w:r>
      <w:proofErr w:type="spellEnd"/>
      <w:r w:rsidRPr="000D7299">
        <w:t xml:space="preserve"> </w:t>
      </w:r>
      <w:r>
        <w:t xml:space="preserve">и </w:t>
      </w:r>
      <w:r w:rsidRPr="00C76953">
        <w:rPr>
          <w:rStyle w:val="aa"/>
          <w:lang w:eastAsia="en-US"/>
        </w:rPr>
        <w:t>Register</w:t>
      </w:r>
      <w:r w:rsidRPr="00C76953">
        <w:rPr>
          <w:rStyle w:val="aa"/>
          <w:lang w:val="ru-RU" w:eastAsia="en-US"/>
        </w:rPr>
        <w:t>.</w:t>
      </w:r>
      <w:proofErr w:type="spellStart"/>
      <w:r w:rsidRPr="00C76953">
        <w:rPr>
          <w:rStyle w:val="aa"/>
          <w:lang w:eastAsia="en-US"/>
        </w:rPr>
        <w:t>cshtml</w:t>
      </w:r>
      <w:proofErr w:type="spellEnd"/>
      <w:r>
        <w:t>. Проверка на то, авторизован пользователь или нет определяется кодом</w:t>
      </w:r>
    </w:p>
    <w:p w14:paraId="2758B31C" w14:textId="77777777" w:rsidR="0093378B" w:rsidRPr="000D7299" w:rsidRDefault="0093378B" w:rsidP="000D7299">
      <w:pPr>
        <w:pStyle w:val="a9"/>
      </w:pPr>
      <w:r w:rsidRPr="000D7299">
        <w:t>@</w:t>
      </w:r>
      <w:r w:rsidRPr="000D7299">
        <w:rPr>
          <w:color w:val="0000FF"/>
        </w:rPr>
        <w:t>if</w:t>
      </w:r>
      <w:r w:rsidRPr="000D7299">
        <w:t xml:space="preserve"> (</w:t>
      </w:r>
      <w:proofErr w:type="spellStart"/>
      <w:proofErr w:type="gramStart"/>
      <w:r w:rsidRPr="000D7299">
        <w:t>User.Identity.IsAuthenticated</w:t>
      </w:r>
      <w:proofErr w:type="spellEnd"/>
      <w:proofErr w:type="gramEnd"/>
      <w:r w:rsidRPr="000D7299">
        <w:t>)</w:t>
      </w:r>
    </w:p>
    <w:p w14:paraId="10DBF3EB" w14:textId="77777777" w:rsidR="0093378B" w:rsidRPr="000D7299" w:rsidRDefault="0093378B" w:rsidP="000D7299">
      <w:pPr>
        <w:pStyle w:val="a9"/>
      </w:pPr>
      <w:r w:rsidRPr="000D7299">
        <w:t>{</w:t>
      </w:r>
    </w:p>
    <w:p w14:paraId="6129416E" w14:textId="77777777" w:rsidR="0093378B" w:rsidRPr="000D7299" w:rsidRDefault="0093378B" w:rsidP="000D7299">
      <w:pPr>
        <w:pStyle w:val="a9"/>
        <w:rPr>
          <w:color w:val="0000FF"/>
        </w:rPr>
      </w:pPr>
      <w:r w:rsidRPr="000D7299">
        <w:t xml:space="preserve">    </w:t>
      </w:r>
      <w:r w:rsidRPr="000D7299">
        <w:rPr>
          <w:color w:val="0000FF"/>
        </w:rPr>
        <w:t>&lt;</w:t>
      </w:r>
      <w:r w:rsidRPr="000D7299">
        <w:rPr>
          <w:color w:val="800000"/>
        </w:rPr>
        <w:t>button</w:t>
      </w:r>
      <w:r w:rsidRPr="000D7299">
        <w:t xml:space="preserve"> </w:t>
      </w:r>
      <w:r w:rsidRPr="000D7299">
        <w:rPr>
          <w:color w:val="FF0000"/>
        </w:rPr>
        <w:t>class</w:t>
      </w:r>
      <w:r w:rsidRPr="000D7299">
        <w:rPr>
          <w:color w:val="0000FF"/>
        </w:rPr>
        <w:t>="download-data-button sample-button"</w:t>
      </w:r>
      <w:r w:rsidRPr="000D7299">
        <w:t xml:space="preserve"> </w:t>
      </w:r>
      <w:proofErr w:type="spellStart"/>
      <w:r w:rsidRPr="000D7299">
        <w:rPr>
          <w:color w:val="FF0000"/>
        </w:rPr>
        <w:t>href</w:t>
      </w:r>
      <w:proofErr w:type="spellEnd"/>
      <w:r w:rsidRPr="000D7299">
        <w:rPr>
          <w:color w:val="0000FF"/>
        </w:rPr>
        <w:t>="#"&gt;</w:t>
      </w:r>
      <w:proofErr w:type="spellStart"/>
      <w:r>
        <w:t>Скачать</w:t>
      </w:r>
      <w:proofErr w:type="spellEnd"/>
      <w:r w:rsidRPr="000D7299">
        <w:t xml:space="preserve"> </w:t>
      </w:r>
      <w:proofErr w:type="spellStart"/>
      <w:r>
        <w:t>базу</w:t>
      </w:r>
      <w:proofErr w:type="spellEnd"/>
      <w:r w:rsidRPr="000D7299">
        <w:t xml:space="preserve"> </w:t>
      </w:r>
      <w:proofErr w:type="spellStart"/>
      <w:r>
        <w:t>данных</w:t>
      </w:r>
      <w:proofErr w:type="spellEnd"/>
      <w:r w:rsidRPr="000D7299">
        <w:rPr>
          <w:color w:val="0000FF"/>
        </w:rPr>
        <w:t>&lt;/</w:t>
      </w:r>
      <w:r w:rsidRPr="000D7299">
        <w:rPr>
          <w:color w:val="800000"/>
        </w:rPr>
        <w:t>button</w:t>
      </w:r>
      <w:r w:rsidRPr="000D7299">
        <w:rPr>
          <w:color w:val="0000FF"/>
        </w:rPr>
        <w:t>&gt;</w:t>
      </w:r>
    </w:p>
    <w:p w14:paraId="06C0089C" w14:textId="77777777" w:rsidR="0093378B" w:rsidRPr="00AE25A7" w:rsidRDefault="0093378B" w:rsidP="000D7299">
      <w:pPr>
        <w:pStyle w:val="a9"/>
        <w:rPr>
          <w:lang w:val="ru-RU"/>
        </w:rPr>
      </w:pPr>
      <w:r w:rsidRPr="00AE25A7">
        <w:rPr>
          <w:lang w:val="ru-RU"/>
        </w:rPr>
        <w:t>}</w:t>
      </w:r>
    </w:p>
    <w:p w14:paraId="1016EE84" w14:textId="77777777" w:rsidR="0093378B" w:rsidRDefault="0093378B" w:rsidP="000D7299">
      <w:r>
        <w:t>Если условие верно (то есть пользователь аутентифицирован), то выполняется код в фигурных скобках (появляется новая кнопка). В противном случае, когда вход в приложение не выполнен, данной кнопки не будет на сайте.</w:t>
      </w:r>
    </w:p>
    <w:p w14:paraId="5AC8E703" w14:textId="77777777" w:rsidR="0093378B" w:rsidRDefault="0093378B" w:rsidP="000D7299">
      <w:r>
        <w:t xml:space="preserve">Также можно разграничить права пользователя с помощью кода </w:t>
      </w:r>
    </w:p>
    <w:p w14:paraId="68534C9B" w14:textId="77777777" w:rsidR="0093378B" w:rsidRPr="00AE25A7" w:rsidRDefault="0093378B" w:rsidP="000D7299">
      <w:pPr>
        <w:pStyle w:val="a9"/>
        <w:rPr>
          <w:lang w:val="ru-RU"/>
        </w:rPr>
      </w:pPr>
      <w:r w:rsidRPr="00AE25A7">
        <w:rPr>
          <w:lang w:val="ru-RU"/>
        </w:rPr>
        <w:t>@</w:t>
      </w:r>
      <w:r>
        <w:rPr>
          <w:color w:val="0000FF"/>
        </w:rPr>
        <w:t>if</w:t>
      </w:r>
      <w:r w:rsidRPr="00AE25A7">
        <w:rPr>
          <w:lang w:val="ru-RU"/>
        </w:rPr>
        <w:t xml:space="preserve"> (</w:t>
      </w:r>
      <w:r>
        <w:t>User</w:t>
      </w:r>
      <w:r w:rsidRPr="00AE25A7">
        <w:rPr>
          <w:lang w:val="ru-RU"/>
        </w:rPr>
        <w:t>.</w:t>
      </w:r>
      <w:proofErr w:type="spellStart"/>
      <w:r>
        <w:t>IsInRole</w:t>
      </w:r>
      <w:proofErr w:type="spellEnd"/>
      <w:r w:rsidRPr="00AE25A7">
        <w:rPr>
          <w:lang w:val="ru-RU"/>
        </w:rPr>
        <w:t>(</w:t>
      </w:r>
      <w:r w:rsidRPr="00AE25A7">
        <w:rPr>
          <w:color w:val="A31515"/>
          <w:lang w:val="ru-RU"/>
        </w:rPr>
        <w:t>"</w:t>
      </w:r>
      <w:r>
        <w:rPr>
          <w:color w:val="A31515"/>
        </w:rPr>
        <w:t>Admin</w:t>
      </w:r>
      <w:r w:rsidRPr="00AE25A7">
        <w:rPr>
          <w:color w:val="A31515"/>
          <w:lang w:val="ru-RU"/>
        </w:rPr>
        <w:t>"</w:t>
      </w:r>
      <w:r w:rsidRPr="00AE25A7">
        <w:rPr>
          <w:lang w:val="ru-RU"/>
        </w:rPr>
        <w:t>))</w:t>
      </w:r>
    </w:p>
    <w:p w14:paraId="5EAED370" w14:textId="77777777" w:rsidR="0093378B" w:rsidRPr="00AE25A7" w:rsidRDefault="0093378B" w:rsidP="000D7299">
      <w:pPr>
        <w:pStyle w:val="a9"/>
        <w:rPr>
          <w:lang w:val="ru-RU"/>
        </w:rPr>
      </w:pPr>
      <w:r w:rsidRPr="00AE25A7">
        <w:rPr>
          <w:lang w:val="ru-RU"/>
        </w:rPr>
        <w:t>{</w:t>
      </w:r>
    </w:p>
    <w:p w14:paraId="73F25690" w14:textId="77777777" w:rsidR="0093378B" w:rsidRPr="00AE25A7" w:rsidRDefault="0093378B" w:rsidP="000D7299">
      <w:pPr>
        <w:pStyle w:val="a9"/>
        <w:rPr>
          <w:color w:val="0000FF"/>
          <w:lang w:val="ru-RU"/>
        </w:rPr>
      </w:pPr>
      <w:r w:rsidRPr="00AE25A7">
        <w:rPr>
          <w:lang w:val="ru-RU"/>
        </w:rPr>
        <w:t xml:space="preserve">    </w:t>
      </w:r>
      <w:r w:rsidRPr="00AE25A7">
        <w:rPr>
          <w:color w:val="0000FF"/>
          <w:lang w:val="ru-RU"/>
        </w:rPr>
        <w:t>&lt;</w:t>
      </w:r>
      <w:r>
        <w:rPr>
          <w:color w:val="800000"/>
        </w:rPr>
        <w:t>p</w:t>
      </w:r>
      <w:r w:rsidRPr="00AE25A7">
        <w:rPr>
          <w:color w:val="0000FF"/>
          <w:lang w:val="ru-RU"/>
        </w:rPr>
        <w:t>&gt;</w:t>
      </w:r>
      <w:r w:rsidRPr="00AE25A7">
        <w:rPr>
          <w:lang w:val="ru-RU"/>
        </w:rPr>
        <w:t>Вы авторизованы как администратор</w:t>
      </w:r>
      <w:r w:rsidRPr="00AE25A7">
        <w:rPr>
          <w:color w:val="0000FF"/>
          <w:lang w:val="ru-RU"/>
        </w:rPr>
        <w:t>&lt;/</w:t>
      </w:r>
      <w:r>
        <w:rPr>
          <w:color w:val="800000"/>
        </w:rPr>
        <w:t>p</w:t>
      </w:r>
      <w:r w:rsidRPr="00AE25A7">
        <w:rPr>
          <w:color w:val="0000FF"/>
          <w:lang w:val="ru-RU"/>
        </w:rPr>
        <w:t>&gt;</w:t>
      </w:r>
    </w:p>
    <w:p w14:paraId="32EFBB37" w14:textId="77777777" w:rsidR="0093378B" w:rsidRPr="00AE25A7" w:rsidRDefault="0093378B" w:rsidP="000D7299">
      <w:pPr>
        <w:pStyle w:val="a9"/>
        <w:rPr>
          <w:lang w:val="ru-RU"/>
        </w:rPr>
      </w:pPr>
      <w:r w:rsidRPr="00AE25A7">
        <w:rPr>
          <w:lang w:val="ru-RU"/>
        </w:rPr>
        <w:t>}</w:t>
      </w:r>
    </w:p>
    <w:p w14:paraId="31EDEBD9" w14:textId="77777777" w:rsidR="0093378B" w:rsidRPr="000D7299" w:rsidRDefault="0093378B" w:rsidP="000D7299">
      <w:r>
        <w:lastRenderedPageBreak/>
        <w:t>Где в условии проверяется принадлежность пользователя к определённой группе.</w:t>
      </w:r>
    </w:p>
    <w:p w14:paraId="0F7DA686" w14:textId="63BD2866" w:rsidR="0093378B" w:rsidRDefault="00BA1029" w:rsidP="000D7299">
      <w:pPr>
        <w:jc w:val="center"/>
      </w:pPr>
      <w:r w:rsidRPr="00D25175">
        <w:rPr>
          <w:noProof/>
          <w:lang w:eastAsia="ru-RU"/>
        </w:rPr>
        <w:drawing>
          <wp:inline distT="0" distB="0" distL="0" distR="0" wp14:anchorId="2A30AC56" wp14:editId="789E15F4">
            <wp:extent cx="4086225" cy="3467100"/>
            <wp:effectExtent l="0" t="0" r="0" b="0"/>
            <wp:docPr id="5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086225" cy="3467100"/>
                    </a:xfrm>
                    <a:prstGeom prst="rect">
                      <a:avLst/>
                    </a:prstGeom>
                    <a:noFill/>
                    <a:ln>
                      <a:noFill/>
                    </a:ln>
                  </pic:spPr>
                </pic:pic>
              </a:graphicData>
            </a:graphic>
          </wp:inline>
        </w:drawing>
      </w:r>
    </w:p>
    <w:p w14:paraId="626A091E" w14:textId="77777777" w:rsidR="0093378B" w:rsidRDefault="0093378B" w:rsidP="000D7299">
      <w:pPr>
        <w:jc w:val="center"/>
      </w:pPr>
      <w:r>
        <w:t>Рисунок ЪЪЪ – окно входа в аккаунт</w:t>
      </w:r>
    </w:p>
    <w:p w14:paraId="18ECA4B5" w14:textId="578EE77D" w:rsidR="0093378B" w:rsidRDefault="00BA1029" w:rsidP="000D7299">
      <w:pPr>
        <w:jc w:val="center"/>
      </w:pPr>
      <w:r w:rsidRPr="00D25175">
        <w:rPr>
          <w:noProof/>
          <w:lang w:eastAsia="ru-RU"/>
        </w:rPr>
        <w:drawing>
          <wp:inline distT="0" distB="0" distL="0" distR="0" wp14:anchorId="2850181D" wp14:editId="4C6EF3E1">
            <wp:extent cx="4029075" cy="3962400"/>
            <wp:effectExtent l="0" t="0" r="0" b="0"/>
            <wp:docPr id="5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029075" cy="3962400"/>
                    </a:xfrm>
                    <a:prstGeom prst="rect">
                      <a:avLst/>
                    </a:prstGeom>
                    <a:noFill/>
                    <a:ln>
                      <a:noFill/>
                    </a:ln>
                  </pic:spPr>
                </pic:pic>
              </a:graphicData>
            </a:graphic>
          </wp:inline>
        </w:drawing>
      </w:r>
    </w:p>
    <w:p w14:paraId="4977814E" w14:textId="77777777" w:rsidR="0093378B" w:rsidRDefault="0093378B" w:rsidP="000D7299">
      <w:pPr>
        <w:jc w:val="center"/>
      </w:pPr>
      <w:r>
        <w:t>Рисунок ЪЪЪ – окно регистрации</w:t>
      </w:r>
    </w:p>
    <w:p w14:paraId="08A8671B" w14:textId="3DA9A8B3" w:rsidR="0093378B" w:rsidRDefault="00BA1029" w:rsidP="000D7299">
      <w:pPr>
        <w:jc w:val="center"/>
        <w:rPr>
          <w:lang w:val="en-US"/>
        </w:rPr>
      </w:pPr>
      <w:r w:rsidRPr="00D25175">
        <w:rPr>
          <w:noProof/>
          <w:lang w:eastAsia="ru-RU"/>
        </w:rPr>
        <w:lastRenderedPageBreak/>
        <w:drawing>
          <wp:inline distT="0" distB="0" distL="0" distR="0" wp14:anchorId="23B9E535" wp14:editId="0D096D10">
            <wp:extent cx="5238750" cy="1847850"/>
            <wp:effectExtent l="0" t="0" r="0" b="0"/>
            <wp:docPr id="6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38750" cy="1847850"/>
                    </a:xfrm>
                    <a:prstGeom prst="rect">
                      <a:avLst/>
                    </a:prstGeom>
                    <a:noFill/>
                    <a:ln>
                      <a:noFill/>
                    </a:ln>
                  </pic:spPr>
                </pic:pic>
              </a:graphicData>
            </a:graphic>
          </wp:inline>
        </w:drawing>
      </w:r>
    </w:p>
    <w:p w14:paraId="3F881B26" w14:textId="77777777" w:rsidR="0093378B" w:rsidRDefault="0093378B" w:rsidP="000D7299">
      <w:pPr>
        <w:jc w:val="center"/>
      </w:pPr>
      <w:r>
        <w:t>Рисунок ЪЪЪ – изменённая страница, после прохождения процедуры аутентификации и авторизации</w:t>
      </w:r>
    </w:p>
    <w:p w14:paraId="63865E50" w14:textId="77777777" w:rsidR="0093378B" w:rsidRDefault="0093378B" w:rsidP="004D79A4">
      <w:r>
        <w:t>Процедура аутентификации и авторизации проведена успешно.</w:t>
      </w:r>
    </w:p>
    <w:p w14:paraId="34DD1747" w14:textId="77777777" w:rsidR="0093378B" w:rsidRDefault="0093378B" w:rsidP="001E06AA">
      <w:r>
        <w:t>Также в веб сервисе доступна вкладка «Анализ», где можно провести однофакторный дисперсионный анализ:</w:t>
      </w:r>
    </w:p>
    <w:p w14:paraId="20D2CE12" w14:textId="1076487E" w:rsidR="0093378B" w:rsidRDefault="00BA1029" w:rsidP="001E06AA">
      <w:pPr>
        <w:jc w:val="center"/>
      </w:pPr>
      <w:r w:rsidRPr="0066369B">
        <w:rPr>
          <w:noProof/>
          <w:lang w:eastAsia="ru-RU"/>
        </w:rPr>
        <w:drawing>
          <wp:inline distT="0" distB="0" distL="0" distR="0" wp14:anchorId="2D9ADF79" wp14:editId="3A775EA2">
            <wp:extent cx="5057775" cy="3981450"/>
            <wp:effectExtent l="0" t="0" r="0" b="0"/>
            <wp:docPr id="61"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057775" cy="3981450"/>
                    </a:xfrm>
                    <a:prstGeom prst="rect">
                      <a:avLst/>
                    </a:prstGeom>
                    <a:noFill/>
                    <a:ln>
                      <a:noFill/>
                    </a:ln>
                  </pic:spPr>
                </pic:pic>
              </a:graphicData>
            </a:graphic>
          </wp:inline>
        </w:drawing>
      </w:r>
    </w:p>
    <w:p w14:paraId="523842C2" w14:textId="77777777" w:rsidR="0093378B" w:rsidRPr="00A069BF" w:rsidRDefault="0093378B" w:rsidP="00A069BF">
      <w:pPr>
        <w:jc w:val="center"/>
      </w:pPr>
      <w:r>
        <w:t>Рисунок ЪЪЪ – вкладка «Анализ»</w:t>
      </w:r>
    </w:p>
    <w:p w14:paraId="5365EB7C" w14:textId="77777777" w:rsidR="0093378B" w:rsidRDefault="0093378B" w:rsidP="00A069BF">
      <w:r>
        <w:t xml:space="preserve">На данной странице предлагается провести анализ данных. Математическая модель работы однофакторного дисперсионного анализа описана в параграфе 1.3. Данные необходимо ввести в текстовое поле, одна </w:t>
      </w:r>
      <w:r>
        <w:lastRenderedPageBreak/>
        <w:t>строка соответствует одной градации фактора, где наблюдения разделены запятыми.</w:t>
      </w:r>
    </w:p>
    <w:p w14:paraId="0807DA2E" w14:textId="77777777" w:rsidR="0093378B" w:rsidRDefault="0093378B" w:rsidP="00A069BF">
      <w:r>
        <w:t xml:space="preserve">Следует обратить внимание на то, что в данной модели проводится также анализ с ранговыми данными: если данные распределены ненормально, то данным нужно присвоить ранги. Ранг – это порядковый номер наблюдения в выборке, упорядоченный по возрастанию. Если выборка не содержит повторений, то ранги данным следует присвоить следующим </w:t>
      </w:r>
      <w:commentRangeStart w:id="63"/>
      <w:r>
        <w:t>образом</w:t>
      </w:r>
      <w:commentRangeEnd w:id="63"/>
      <w:r w:rsidR="00432F87">
        <w:rPr>
          <w:rStyle w:val="af0"/>
        </w:rPr>
        <w:commentReference w:id="63"/>
      </w:r>
      <w:r>
        <w:t>:</w:t>
      </w:r>
    </w:p>
    <w:p w14:paraId="3049B9EE" w14:textId="4C778663" w:rsidR="0093378B" w:rsidRDefault="00BA1029" w:rsidP="009C53F7">
      <w:pPr>
        <w:jc w:val="center"/>
      </w:pPr>
      <w:r w:rsidRPr="00D25175">
        <w:rPr>
          <w:noProof/>
          <w:lang w:eastAsia="ru-RU"/>
        </w:rPr>
        <w:drawing>
          <wp:inline distT="0" distB="0" distL="0" distR="0" wp14:anchorId="297BE7CB" wp14:editId="73DEFC07">
            <wp:extent cx="2619375" cy="1609725"/>
            <wp:effectExtent l="0" t="0" r="0" b="0"/>
            <wp:docPr id="6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19375" cy="1609725"/>
                    </a:xfrm>
                    <a:prstGeom prst="rect">
                      <a:avLst/>
                    </a:prstGeom>
                    <a:noFill/>
                    <a:ln>
                      <a:noFill/>
                    </a:ln>
                  </pic:spPr>
                </pic:pic>
              </a:graphicData>
            </a:graphic>
          </wp:inline>
        </w:drawing>
      </w:r>
    </w:p>
    <w:p w14:paraId="176EA12D" w14:textId="77777777" w:rsidR="0093378B" w:rsidRPr="002B2CF3" w:rsidRDefault="0093378B" w:rsidP="009C53F7">
      <w:pPr>
        <w:jc w:val="center"/>
      </w:pPr>
      <w:r>
        <w:t>Рисунок ЪЪЪ – Присвоение рангов данных</w:t>
      </w:r>
      <w:r w:rsidRPr="002B2CF3">
        <w:t xml:space="preserve"> (</w:t>
      </w:r>
      <w:r>
        <w:t>без повторяющихся значений</w:t>
      </w:r>
      <w:r w:rsidRPr="002B2CF3">
        <w:t>)</w:t>
      </w:r>
    </w:p>
    <w:p w14:paraId="0A29FA4B" w14:textId="77777777" w:rsidR="0093378B" w:rsidRDefault="0093378B" w:rsidP="009C53F7">
      <w:r>
        <w:t>Здесь чёрным цветом (верхний ряд) выделены исходные данные, а красным (нижний ряд) – присвоенные им ранги. Грубо говоря, выборку нужно просто отсортировать по возрастанию.</w:t>
      </w:r>
    </w:p>
    <w:p w14:paraId="0773B28B" w14:textId="77777777" w:rsidR="0093378B" w:rsidRDefault="0093378B" w:rsidP="009C53F7">
      <w:r>
        <w:t>Если же данные содержат повторения</w:t>
      </w:r>
      <w:r w:rsidRPr="009C53F7">
        <w:t xml:space="preserve">, </w:t>
      </w:r>
      <w:r>
        <w:t>то повторяющимся значениям необходимо посчитать средний ранг:</w:t>
      </w:r>
    </w:p>
    <w:p w14:paraId="7C9520CF" w14:textId="4F558DDE" w:rsidR="0093378B" w:rsidRDefault="00BA1029" w:rsidP="009C53F7">
      <w:pPr>
        <w:jc w:val="center"/>
      </w:pPr>
      <w:r w:rsidRPr="00D25175">
        <w:rPr>
          <w:noProof/>
          <w:lang w:eastAsia="ru-RU"/>
        </w:rPr>
        <w:drawing>
          <wp:inline distT="0" distB="0" distL="0" distR="0" wp14:anchorId="1178317D" wp14:editId="19117F83">
            <wp:extent cx="4219575" cy="1304925"/>
            <wp:effectExtent l="0" t="0" r="0" b="0"/>
            <wp:docPr id="63"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19575" cy="1304925"/>
                    </a:xfrm>
                    <a:prstGeom prst="rect">
                      <a:avLst/>
                    </a:prstGeom>
                    <a:noFill/>
                    <a:ln>
                      <a:noFill/>
                    </a:ln>
                  </pic:spPr>
                </pic:pic>
              </a:graphicData>
            </a:graphic>
          </wp:inline>
        </w:drawing>
      </w:r>
    </w:p>
    <w:p w14:paraId="0018ACC0" w14:textId="77777777" w:rsidR="0093378B" w:rsidRDefault="0093378B" w:rsidP="002B2CF3">
      <w:pPr>
        <w:jc w:val="center"/>
      </w:pPr>
      <w:r>
        <w:t>Рисунок ЪЪЪ – Присвоение рангов данных (с повторяющимися значениями)</w:t>
      </w:r>
    </w:p>
    <w:p w14:paraId="4DA7E57E" w14:textId="4EB275C9" w:rsidR="0093378B" w:rsidRDefault="0093378B" w:rsidP="009C53F7">
      <w:r>
        <w:t xml:space="preserve">В данном случае у повторяющихся «двоек» порядковые номера в выборке – 2 и 3. Средний ранг считается как среднее арифметическое этих </w:t>
      </w:r>
      <w:r>
        <w:lastRenderedPageBreak/>
        <w:t xml:space="preserve">чисел: </w:t>
      </w:r>
      <w:r w:rsidRPr="0066369B">
        <w:fldChar w:fldCharType="begin"/>
      </w:r>
      <w:r w:rsidRPr="0066369B">
        <w:instrText xml:space="preserve"> QUOTE </w:instrText>
      </w:r>
      <w:r w:rsidR="00BA1029" w:rsidRPr="0066369B">
        <w:rPr>
          <w:noProof/>
        </w:rPr>
        <w:drawing>
          <wp:inline distT="0" distB="0" distL="0" distR="0" wp14:anchorId="4B0F3A9D" wp14:editId="5C8C9A3D">
            <wp:extent cx="695325" cy="28575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22486756" wp14:editId="54A3916A">
            <wp:extent cx="695325" cy="28575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66369B">
        <w:fldChar w:fldCharType="end"/>
      </w:r>
      <w:r>
        <w:t>. Порядковые номера у семёрок: 6, 7 и 8, среднее арифметическое этих рангов.</w:t>
      </w:r>
    </w:p>
    <w:p w14:paraId="3D1BDEE7" w14:textId="4FBF8344" w:rsidR="0093378B" w:rsidRDefault="0093378B" w:rsidP="009C53F7">
      <w:r>
        <w:t xml:space="preserve">После того как данным присвоены ранги можно провести дисперсионный анализ на этих данных и получить новые значения: </w:t>
      </w:r>
      <w:r w:rsidRPr="0066369B">
        <w:fldChar w:fldCharType="begin"/>
      </w:r>
      <w:r w:rsidRPr="0066369B">
        <w:instrText xml:space="preserve"> QUOTE </w:instrText>
      </w:r>
      <w:r w:rsidR="00BA1029" w:rsidRPr="0066369B">
        <w:rPr>
          <w:noProof/>
        </w:rPr>
        <w:drawing>
          <wp:inline distT="0" distB="0" distL="0" distR="0" wp14:anchorId="4EB120F6" wp14:editId="1640D1DB">
            <wp:extent cx="133350" cy="14287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7C4A6B95" wp14:editId="383F0177">
            <wp:extent cx="133350" cy="14287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6369B">
        <w:fldChar w:fldCharType="end"/>
      </w:r>
      <w:r w:rsidRPr="00870A0C">
        <w:t xml:space="preserve"> – </w:t>
      </w:r>
      <w:r>
        <w:t xml:space="preserve">фактическое значение Фишера для ранговых данных и </w:t>
      </w:r>
      <w:r w:rsidRPr="0066369B">
        <w:fldChar w:fldCharType="begin"/>
      </w:r>
      <w:r w:rsidRPr="0066369B">
        <w:instrText xml:space="preserve"> QUOTE </w:instrText>
      </w:r>
      <w:r w:rsidR="00BA1029" w:rsidRPr="0066369B">
        <w:rPr>
          <w:noProof/>
        </w:rPr>
        <w:drawing>
          <wp:inline distT="0" distB="0" distL="0" distR="0" wp14:anchorId="4E0E3AC0" wp14:editId="30EACD95">
            <wp:extent cx="142875" cy="142875"/>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12F0A8E7" wp14:editId="423D6216">
            <wp:extent cx="142875" cy="14287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6369B">
        <w:fldChar w:fldCharType="end"/>
      </w:r>
      <w:r>
        <w:t xml:space="preserve"> – </w:t>
      </w:r>
      <w:r>
        <w:rPr>
          <w:lang w:val="en-US"/>
        </w:rPr>
        <w:t>p</w:t>
      </w:r>
      <w:r w:rsidRPr="00870A0C">
        <w:t>-</w:t>
      </w:r>
      <w:r>
        <w:t xml:space="preserve">уровень значимости для ранговых данных. </w:t>
      </w:r>
    </w:p>
    <w:p w14:paraId="71431A02" w14:textId="77777777" w:rsidR="0093378B" w:rsidRDefault="0093378B" w:rsidP="009C53F7">
      <w:r>
        <w:t xml:space="preserve">В модуле дисперсионного анализа определён файл </w:t>
      </w:r>
      <w:proofErr w:type="spellStart"/>
      <w:r>
        <w:rPr>
          <w:lang w:val="en-US"/>
        </w:rPr>
        <w:t>Anova</w:t>
      </w:r>
      <w:proofErr w:type="spellEnd"/>
      <w:r w:rsidRPr="00870A0C">
        <w:t>.</w:t>
      </w:r>
      <w:r>
        <w:rPr>
          <w:lang w:val="en-US"/>
        </w:rPr>
        <w:t>cs</w:t>
      </w:r>
      <w:r w:rsidRPr="00870A0C">
        <w:t xml:space="preserve">, </w:t>
      </w:r>
      <w:r>
        <w:t xml:space="preserve">где определён класс </w:t>
      </w:r>
      <w:proofErr w:type="spellStart"/>
      <w:r>
        <w:rPr>
          <w:lang w:val="en-US"/>
        </w:rPr>
        <w:t>OneFactorData</w:t>
      </w:r>
      <w:proofErr w:type="spellEnd"/>
      <w:r>
        <w:t xml:space="preserve">, представляющий собой массив значений типа </w:t>
      </w:r>
      <w:r>
        <w:rPr>
          <w:lang w:val="en-US"/>
        </w:rPr>
        <w:t>double</w:t>
      </w:r>
      <w:r w:rsidRPr="00870A0C">
        <w:t xml:space="preserve">, </w:t>
      </w:r>
      <w:r>
        <w:t xml:space="preserve">по которому можно итерироваться, по сути, это класс для определения одной группы фактора. Структура </w:t>
      </w:r>
      <w:proofErr w:type="spellStart"/>
      <w:r>
        <w:rPr>
          <w:lang w:val="en-US"/>
        </w:rPr>
        <w:t>FTableKey</w:t>
      </w:r>
      <w:proofErr w:type="spellEnd"/>
      <w:r w:rsidRPr="00870A0C">
        <w:t xml:space="preserve"> </w:t>
      </w:r>
      <w:r>
        <w:t xml:space="preserve">является служебной и необходима для вычисления критического значения Фишера. Класс </w:t>
      </w:r>
      <w:proofErr w:type="spellStart"/>
      <w:r>
        <w:rPr>
          <w:lang w:val="en-US"/>
        </w:rPr>
        <w:t>Anova</w:t>
      </w:r>
      <w:proofErr w:type="spellEnd"/>
      <w:r w:rsidRPr="00870A0C">
        <w:t xml:space="preserve"> </w:t>
      </w:r>
      <w:r>
        <w:t xml:space="preserve">является ключевым. В нём в качестве полей определены все поля, соответствующие модели дисперсионного анализа для работы формул, описанных в параграфе 1.3. Весь алгоритм работы находится в конструкторе класса, где описанные выше формулы рассчитываются. Данный класс принимает в качестве входного параметра массив </w:t>
      </w:r>
      <w:proofErr w:type="spellStart"/>
      <w:proofErr w:type="gramStart"/>
      <w:r>
        <w:rPr>
          <w:lang w:val="en-US"/>
        </w:rPr>
        <w:t>OneFactorData</w:t>
      </w:r>
      <w:proofErr w:type="spellEnd"/>
      <w:r w:rsidRPr="00870A0C">
        <w:t>[</w:t>
      </w:r>
      <w:proofErr w:type="gramEnd"/>
      <w:r w:rsidRPr="00870A0C">
        <w:t>]</w:t>
      </w:r>
      <w:r>
        <w:t xml:space="preserve">, что по сути является набором групп фактора. Содержимое конструктора приведено в </w:t>
      </w:r>
      <w:r w:rsidRPr="00E73321">
        <w:rPr>
          <w:highlight w:val="yellow"/>
        </w:rPr>
        <w:t>Приложении Ъ</w:t>
      </w:r>
      <w:r>
        <w:t>.</w:t>
      </w:r>
    </w:p>
    <w:p w14:paraId="3649B39E" w14:textId="77777777" w:rsidR="0093378B" w:rsidRDefault="0093378B" w:rsidP="009C53F7">
      <w:r>
        <w:t>В файле</w:t>
      </w:r>
      <w:r w:rsidRPr="00E73321">
        <w:t xml:space="preserve"> </w:t>
      </w:r>
      <w:proofErr w:type="spellStart"/>
      <w:r>
        <w:rPr>
          <w:lang w:val="en-US"/>
        </w:rPr>
        <w:t>AnalysisController</w:t>
      </w:r>
      <w:proofErr w:type="spellEnd"/>
      <w:r w:rsidRPr="00E73321">
        <w:t>.</w:t>
      </w:r>
      <w:r>
        <w:rPr>
          <w:lang w:val="en-US"/>
        </w:rPr>
        <w:t>cs</w:t>
      </w:r>
      <w:r>
        <w:t xml:space="preserve"> в методе </w:t>
      </w:r>
      <w:proofErr w:type="spellStart"/>
      <w:r>
        <w:rPr>
          <w:lang w:val="en-US"/>
        </w:rPr>
        <w:t>PartialViewResult</w:t>
      </w:r>
      <w:proofErr w:type="spellEnd"/>
      <w:r w:rsidRPr="00E73321">
        <w:t xml:space="preserve"> _</w:t>
      </w:r>
      <w:proofErr w:type="spellStart"/>
      <w:proofErr w:type="gramStart"/>
      <w:r>
        <w:rPr>
          <w:lang w:val="en-US"/>
        </w:rPr>
        <w:t>SpawnAnalyze</w:t>
      </w:r>
      <w:proofErr w:type="spellEnd"/>
      <w:r w:rsidRPr="00E73321">
        <w:t>(</w:t>
      </w:r>
      <w:proofErr w:type="gramEnd"/>
      <w:r>
        <w:rPr>
          <w:lang w:val="en-US"/>
        </w:rPr>
        <w:t>string</w:t>
      </w:r>
      <w:r w:rsidRPr="00E73321">
        <w:t xml:space="preserve"> </w:t>
      </w:r>
      <w:proofErr w:type="spellStart"/>
      <w:r>
        <w:rPr>
          <w:lang w:val="en-US"/>
        </w:rPr>
        <w:t>inputData</w:t>
      </w:r>
      <w:proofErr w:type="spellEnd"/>
      <w:r w:rsidRPr="00E73321">
        <w:t xml:space="preserve">) </w:t>
      </w:r>
      <w:r>
        <w:t>создаются</w:t>
      </w:r>
      <w:r w:rsidRPr="00E73321">
        <w:t xml:space="preserve"> </w:t>
      </w:r>
      <w:r>
        <w:t xml:space="preserve">экземпляры класса </w:t>
      </w:r>
      <w:proofErr w:type="spellStart"/>
      <w:r>
        <w:rPr>
          <w:lang w:val="en-US"/>
        </w:rPr>
        <w:t>Anova</w:t>
      </w:r>
      <w:proofErr w:type="spellEnd"/>
      <w:r w:rsidRPr="00E73321">
        <w:t xml:space="preserve">, </w:t>
      </w:r>
      <w:r>
        <w:t xml:space="preserve">после того как пользователь ввёл данные и нажал кнопку «Анализ». Содержимое текстового поля приходит с помощью </w:t>
      </w:r>
      <w:r>
        <w:rPr>
          <w:lang w:val="en-US"/>
        </w:rPr>
        <w:t>GET</w:t>
      </w:r>
      <w:r w:rsidRPr="00E73321">
        <w:t>-</w:t>
      </w:r>
      <w:r>
        <w:t>запроса, затем асинхронно создаётся частичное представление в виде таблицы результатов.</w:t>
      </w:r>
    </w:p>
    <w:p w14:paraId="447C75A9" w14:textId="77777777" w:rsidR="0093378B" w:rsidRDefault="0093378B" w:rsidP="009C53F7">
      <w:r>
        <w:t xml:space="preserve">Самым интересным методом данного файла является </w:t>
      </w:r>
      <w:proofErr w:type="spellStart"/>
      <w:proofErr w:type="gramStart"/>
      <w:r>
        <w:rPr>
          <w:lang w:val="en-US"/>
        </w:rPr>
        <w:t>OneFactorData</w:t>
      </w:r>
      <w:proofErr w:type="spellEnd"/>
      <w:r w:rsidRPr="00E73321">
        <w:t>[</w:t>
      </w:r>
      <w:proofErr w:type="gramEnd"/>
      <w:r w:rsidRPr="00E73321">
        <w:t xml:space="preserve">] </w:t>
      </w:r>
      <w:proofErr w:type="spellStart"/>
      <w:r>
        <w:rPr>
          <w:lang w:val="en-US"/>
        </w:rPr>
        <w:t>RangeData</w:t>
      </w:r>
      <w:proofErr w:type="spellEnd"/>
      <w:r w:rsidRPr="00E73321">
        <w:t>(</w:t>
      </w:r>
      <w:proofErr w:type="spellStart"/>
      <w:r>
        <w:rPr>
          <w:lang w:val="en-US"/>
        </w:rPr>
        <w:t>OneFactorData</w:t>
      </w:r>
      <w:proofErr w:type="spellEnd"/>
      <w:r w:rsidRPr="00E73321">
        <w:t xml:space="preserve">[] </w:t>
      </w:r>
      <w:r>
        <w:rPr>
          <w:lang w:val="en-US"/>
        </w:rPr>
        <w:t>d</w:t>
      </w:r>
      <w:r w:rsidRPr="00E73321">
        <w:t xml:space="preserve">). </w:t>
      </w:r>
      <w:r>
        <w:t xml:space="preserve">Данный метод принимает в качестве входного параметра данные, введённые пользователем, а возвращает ранговые данные. Алгоритм работы метода </w:t>
      </w:r>
      <w:proofErr w:type="spellStart"/>
      <w:r>
        <w:rPr>
          <w:lang w:val="en-US"/>
        </w:rPr>
        <w:t>RangeData</w:t>
      </w:r>
      <w:proofErr w:type="spellEnd"/>
      <w:r>
        <w:rPr>
          <w:lang w:val="en-US"/>
        </w:rPr>
        <w:t xml:space="preserve"> </w:t>
      </w:r>
      <w:r>
        <w:t>приведен на схеме ЪЪЪ:</w:t>
      </w:r>
    </w:p>
    <w:p w14:paraId="75BAB63F" w14:textId="5DA57541" w:rsidR="0093378B" w:rsidRPr="002B2CF3" w:rsidRDefault="00BA1029" w:rsidP="002B2CF3">
      <w:pPr>
        <w:jc w:val="center"/>
        <w:rPr>
          <w:lang w:val="en-US"/>
        </w:rPr>
      </w:pPr>
      <w:r w:rsidRPr="0066369B">
        <w:rPr>
          <w:noProof/>
          <w:lang w:eastAsia="ru-RU"/>
        </w:rPr>
        <w:lastRenderedPageBreak/>
        <w:drawing>
          <wp:inline distT="0" distB="0" distL="0" distR="0" wp14:anchorId="358C4E88" wp14:editId="34E55974">
            <wp:extent cx="2752725" cy="8315325"/>
            <wp:effectExtent l="0" t="0" r="0" b="0"/>
            <wp:docPr id="7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52725" cy="8315325"/>
                    </a:xfrm>
                    <a:prstGeom prst="rect">
                      <a:avLst/>
                    </a:prstGeom>
                    <a:noFill/>
                    <a:ln>
                      <a:noFill/>
                    </a:ln>
                  </pic:spPr>
                </pic:pic>
              </a:graphicData>
            </a:graphic>
          </wp:inline>
        </w:drawing>
      </w:r>
    </w:p>
    <w:p w14:paraId="16EE97A2" w14:textId="77777777" w:rsidR="0093378B" w:rsidRDefault="0093378B" w:rsidP="00D16020">
      <w:pPr>
        <w:jc w:val="center"/>
      </w:pPr>
      <w:r>
        <w:t>Рисунок ЪЪЪ –Схема работы алгоритма ранжирования данных.</w:t>
      </w:r>
    </w:p>
    <w:p w14:paraId="5A3BE85C" w14:textId="77777777" w:rsidR="0093378B" w:rsidRDefault="0093378B" w:rsidP="00D16020">
      <w:r>
        <w:lastRenderedPageBreak/>
        <w:t>С помощью вышеописанного функционала агроном сможет выявить, какое именно влияние агроэкосистемы оказывает значимый эффект на исследуемый опытный образец.</w:t>
      </w:r>
    </w:p>
    <w:p w14:paraId="474DE857" w14:textId="77777777" w:rsidR="0093378B" w:rsidRPr="00E73321" w:rsidRDefault="0093378B" w:rsidP="009C53F7">
      <w:pPr>
        <w:jc w:val="center"/>
      </w:pPr>
    </w:p>
    <w:p w14:paraId="12D7200F" w14:textId="77777777" w:rsidR="0093378B" w:rsidRDefault="0093378B" w:rsidP="002A0DC9">
      <w:pPr>
        <w:pStyle w:val="2"/>
      </w:pPr>
      <w:bookmarkStart w:id="64" w:name="_Toc161568216"/>
      <w:bookmarkStart w:id="65" w:name="_Toc161658191"/>
      <w:r>
        <w:t>5 Поддержка программы</w:t>
      </w:r>
      <w:bookmarkEnd w:id="64"/>
      <w:bookmarkEnd w:id="65"/>
    </w:p>
    <w:p w14:paraId="61F599BE" w14:textId="77777777" w:rsidR="0093378B" w:rsidRDefault="0093378B" w:rsidP="004D79A4">
      <w:pPr>
        <w:pStyle w:val="2"/>
        <w:rPr>
          <w:b w:val="0"/>
          <w:bCs/>
        </w:rPr>
      </w:pPr>
      <w:bookmarkStart w:id="66" w:name="_Toc161568217"/>
      <w:bookmarkStart w:id="67" w:name="_Toc161658192"/>
      <w:r>
        <w:rPr>
          <w:b w:val="0"/>
          <w:bCs/>
        </w:rPr>
        <w:t>5.1</w:t>
      </w:r>
      <w:r w:rsidRPr="00CF5577">
        <w:rPr>
          <w:b w:val="0"/>
          <w:bCs/>
        </w:rPr>
        <w:t xml:space="preserve"> </w:t>
      </w:r>
      <w:r>
        <w:rPr>
          <w:b w:val="0"/>
          <w:bCs/>
        </w:rPr>
        <w:t>Тестирование программы</w:t>
      </w:r>
      <w:bookmarkEnd w:id="66"/>
      <w:bookmarkEnd w:id="67"/>
    </w:p>
    <w:p w14:paraId="2617F401" w14:textId="77777777" w:rsidR="0093378B" w:rsidRDefault="0093378B" w:rsidP="00EB413D">
      <w:r>
        <w:t>В настоящем параграфе будут описаны использованные техники тестирования веб-сервиса. Поскольку в текущем проекте значительную роль играет графический пользовательский интерфейс, необходимо протестировать эргономичность информационной системы, как система работает на различных устройствах и как ведёт себя в исключительных случаях.</w:t>
      </w:r>
    </w:p>
    <w:p w14:paraId="7FF88601" w14:textId="77777777" w:rsidR="0093378B" w:rsidRDefault="0093378B" w:rsidP="00EB413D">
      <w:r>
        <w:t xml:space="preserve">Также при тестировании проекта применялись модульные тесты. Они используются для проверки поведения отдельных компонентов и функциональных средств в приложении, а платформа </w:t>
      </w:r>
      <w:r>
        <w:rPr>
          <w:lang w:val="en-US"/>
        </w:rPr>
        <w:t>ASP</w:t>
      </w:r>
      <w:r w:rsidRPr="00EB413D">
        <w:t>.</w:t>
      </w:r>
      <w:r>
        <w:rPr>
          <w:lang w:val="en-US"/>
        </w:rPr>
        <w:t>NET</w:t>
      </w:r>
      <w:r w:rsidRPr="00EB413D">
        <w:t xml:space="preserve"> </w:t>
      </w:r>
      <w:r>
        <w:rPr>
          <w:lang w:val="en-US"/>
        </w:rPr>
        <w:t>Core</w:t>
      </w:r>
      <w:r w:rsidRPr="00EB413D">
        <w:t xml:space="preserve"> </w:t>
      </w:r>
      <w:r>
        <w:rPr>
          <w:lang w:val="en-US"/>
        </w:rPr>
        <w:t>MVC</w:t>
      </w:r>
      <w:r w:rsidRPr="00EB413D">
        <w:t xml:space="preserve"> </w:t>
      </w:r>
      <w:r>
        <w:t>спроектированы так, чтобы максимально облегчить настройку и запуск модульных тестов для веб-приложений.</w:t>
      </w:r>
    </w:p>
    <w:p w14:paraId="7C39C4AD" w14:textId="77777777" w:rsidR="0093378B" w:rsidRDefault="0093378B" w:rsidP="00EB413D">
      <w:r>
        <w:t xml:space="preserve">При разработке веб сервиса была использована технология адаптивной </w:t>
      </w:r>
      <w:commentRangeStart w:id="68"/>
      <w:r>
        <w:t>вёрстки</w:t>
      </w:r>
      <w:commentRangeEnd w:id="68"/>
      <w:r w:rsidR="00432F87">
        <w:rPr>
          <w:rStyle w:val="af0"/>
        </w:rPr>
        <w:commentReference w:id="68"/>
      </w:r>
      <w:r>
        <w:t xml:space="preserve">. Адаптивная вёрстка – это создание страниц сайта, которые автоматически подстраиваются под разрешение экрана устройства. Веб-интерфейс разрабатывался для трёх разрешений: компьютерной (ширина страницы </w:t>
      </w:r>
      <w:r w:rsidRPr="004B746E">
        <w:t xml:space="preserve">1200 </w:t>
      </w:r>
      <w:r>
        <w:t>пикселей), планшетной (ширина страницы 768 пикселей) и мобильной (ширина страницы 320 пикселей). Благодаря такому подходу, пользователь сможет зайти на портал с любого устройства, на котором установлен веб-браузер и присутствует доступ в интернет.</w:t>
      </w:r>
    </w:p>
    <w:p w14:paraId="4F3B2BD7" w14:textId="77777777" w:rsidR="0093378B" w:rsidRDefault="0093378B" w:rsidP="00EB413D">
      <w:r>
        <w:t>Ориентация и положение элементов графического пользовательского интерфейса на компьютерной и планшетной версии практически не различаются (</w:t>
      </w:r>
      <w:r w:rsidRPr="004B746E">
        <w:rPr>
          <w:highlight w:val="yellow"/>
        </w:rPr>
        <w:t>рисунки из предыдущей главы</w:t>
      </w:r>
      <w:r>
        <w:t xml:space="preserve">). На мобильной версии элементы расположены не в ширину, а в длину страницы, потому что экран мобильных </w:t>
      </w:r>
      <w:r>
        <w:lastRenderedPageBreak/>
        <w:t>телефонов слишком узок, также в мобильной версии реализовано выпадающее меню:</w:t>
      </w:r>
    </w:p>
    <w:p w14:paraId="2C0DAED9" w14:textId="4C8F6D1A" w:rsidR="0093378B" w:rsidRDefault="00BA1029" w:rsidP="004B746E">
      <w:pPr>
        <w:jc w:val="center"/>
      </w:pPr>
      <w:r w:rsidRPr="00D25175">
        <w:rPr>
          <w:noProof/>
          <w:lang w:eastAsia="ru-RU"/>
        </w:rPr>
        <w:drawing>
          <wp:inline distT="0" distB="0" distL="0" distR="0" wp14:anchorId="62AD7C1D" wp14:editId="29A8D210">
            <wp:extent cx="3028950" cy="6143625"/>
            <wp:effectExtent l="0" t="0" r="0" b="0"/>
            <wp:docPr id="7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28950" cy="6143625"/>
                    </a:xfrm>
                    <a:prstGeom prst="rect">
                      <a:avLst/>
                    </a:prstGeom>
                    <a:noFill/>
                    <a:ln>
                      <a:noFill/>
                    </a:ln>
                  </pic:spPr>
                </pic:pic>
              </a:graphicData>
            </a:graphic>
          </wp:inline>
        </w:drawing>
      </w:r>
    </w:p>
    <w:p w14:paraId="23F98936" w14:textId="77777777" w:rsidR="0093378B" w:rsidRDefault="0093378B" w:rsidP="004B746E">
      <w:pPr>
        <w:jc w:val="center"/>
      </w:pPr>
      <w:r>
        <w:t>Рисунок ЪЪЪ – Выпадающее меню в закрытом положении (кнопка в правом верхнем углу).</w:t>
      </w:r>
    </w:p>
    <w:p w14:paraId="37118FF2" w14:textId="77777777" w:rsidR="0093378B" w:rsidRDefault="0093378B" w:rsidP="004B746E">
      <w:pPr>
        <w:jc w:val="center"/>
      </w:pPr>
    </w:p>
    <w:p w14:paraId="37CBFAA6" w14:textId="5B714CB8" w:rsidR="0093378B" w:rsidRDefault="00BA1029" w:rsidP="004B746E">
      <w:pPr>
        <w:jc w:val="center"/>
      </w:pPr>
      <w:r w:rsidRPr="00D25175">
        <w:rPr>
          <w:noProof/>
          <w:lang w:eastAsia="ru-RU"/>
        </w:rPr>
        <w:lastRenderedPageBreak/>
        <w:drawing>
          <wp:inline distT="0" distB="0" distL="0" distR="0" wp14:anchorId="347F5408" wp14:editId="4A5FE216">
            <wp:extent cx="2724150" cy="5591175"/>
            <wp:effectExtent l="0" t="0" r="0" b="0"/>
            <wp:docPr id="72"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24150" cy="5591175"/>
                    </a:xfrm>
                    <a:prstGeom prst="rect">
                      <a:avLst/>
                    </a:prstGeom>
                    <a:noFill/>
                    <a:ln>
                      <a:noFill/>
                    </a:ln>
                  </pic:spPr>
                </pic:pic>
              </a:graphicData>
            </a:graphic>
          </wp:inline>
        </w:drawing>
      </w:r>
    </w:p>
    <w:p w14:paraId="275B93F0" w14:textId="77777777" w:rsidR="0093378B" w:rsidRDefault="0093378B" w:rsidP="004B746E">
      <w:pPr>
        <w:jc w:val="center"/>
      </w:pPr>
      <w:r>
        <w:t>Рисунок ЪЪЪ – Выпадающее меню в открытом положении.</w:t>
      </w:r>
    </w:p>
    <w:p w14:paraId="7F472BA9" w14:textId="77777777" w:rsidR="0093378B" w:rsidRDefault="0093378B" w:rsidP="004B746E">
      <w:r>
        <w:t xml:space="preserve">Данный функционал реализован с помощью чистого </w:t>
      </w:r>
      <w:r>
        <w:rPr>
          <w:lang w:val="en-US"/>
        </w:rPr>
        <w:t>JavaScript</w:t>
      </w:r>
      <w:r>
        <w:t xml:space="preserve">, </w:t>
      </w:r>
      <w:proofErr w:type="gramStart"/>
      <w:r>
        <w:t>и</w:t>
      </w:r>
      <w:proofErr w:type="gramEnd"/>
      <w:r>
        <w:t xml:space="preserve"> если на компьютере пользователя не поддерживается </w:t>
      </w:r>
      <w:r>
        <w:rPr>
          <w:lang w:val="en-US"/>
        </w:rPr>
        <w:t>JavaScript</w:t>
      </w:r>
      <w:r w:rsidRPr="000F55F8">
        <w:t xml:space="preserve"> </w:t>
      </w:r>
      <w:r>
        <w:t>кнопка открытия меню не будет отображаться, так как переключение между состояниями работать не будет. В этом случае меню будет находиться в потоке документа (открытое меню не будет накладываться поверх остальных элементов), и все элементы сайта, как и пункты меню будут видны:</w:t>
      </w:r>
    </w:p>
    <w:p w14:paraId="6862EB8D" w14:textId="493655BE" w:rsidR="0093378B" w:rsidRPr="000F55F8" w:rsidRDefault="00BA1029" w:rsidP="000F55F8">
      <w:pPr>
        <w:jc w:val="center"/>
      </w:pPr>
      <w:r w:rsidRPr="00D25175">
        <w:rPr>
          <w:noProof/>
          <w:lang w:eastAsia="ru-RU"/>
        </w:rPr>
        <w:lastRenderedPageBreak/>
        <w:drawing>
          <wp:inline distT="0" distB="0" distL="0" distR="0" wp14:anchorId="13C7752D" wp14:editId="2980B1EB">
            <wp:extent cx="3209925" cy="6429375"/>
            <wp:effectExtent l="0" t="0" r="0" b="0"/>
            <wp:docPr id="73"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209925" cy="6429375"/>
                    </a:xfrm>
                    <a:prstGeom prst="rect">
                      <a:avLst/>
                    </a:prstGeom>
                    <a:noFill/>
                    <a:ln>
                      <a:noFill/>
                    </a:ln>
                  </pic:spPr>
                </pic:pic>
              </a:graphicData>
            </a:graphic>
          </wp:inline>
        </w:drawing>
      </w:r>
    </w:p>
    <w:p w14:paraId="35F3757D" w14:textId="77777777" w:rsidR="0093378B" w:rsidRDefault="0093378B" w:rsidP="000F55F8">
      <w:pPr>
        <w:jc w:val="center"/>
      </w:pPr>
      <w:r>
        <w:t xml:space="preserve">Рисунок ЪЪЪ – Выпадающее меню при отключенном </w:t>
      </w:r>
      <w:r>
        <w:rPr>
          <w:lang w:val="en-US"/>
        </w:rPr>
        <w:t>JavaScript</w:t>
      </w:r>
      <w:r>
        <w:t>.</w:t>
      </w:r>
    </w:p>
    <w:p w14:paraId="57EEFA26" w14:textId="77777777" w:rsidR="0093378B" w:rsidRDefault="0093378B" w:rsidP="000F55F8">
      <w:r>
        <w:t>На вкладке «Анализ» пользователь может ввести неправильные входные данные: могут присутствовать нечисловые символы, пробелы или поле ввода данных буду просто пустым. В таком случае пользователь получит сообщение «Ошибка при вводе данных»:</w:t>
      </w:r>
    </w:p>
    <w:p w14:paraId="05FF776C" w14:textId="79348DDA" w:rsidR="0093378B" w:rsidRDefault="00BA1029" w:rsidP="000F55F8">
      <w:pPr>
        <w:jc w:val="center"/>
      </w:pPr>
      <w:r w:rsidRPr="00D25175">
        <w:rPr>
          <w:noProof/>
          <w:lang w:eastAsia="ru-RU"/>
        </w:rPr>
        <w:lastRenderedPageBreak/>
        <w:drawing>
          <wp:inline distT="0" distB="0" distL="0" distR="0" wp14:anchorId="65E6F0A6" wp14:editId="44046F74">
            <wp:extent cx="4562475" cy="2105025"/>
            <wp:effectExtent l="0" t="0" r="0" b="0"/>
            <wp:docPr id="7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562475" cy="2105025"/>
                    </a:xfrm>
                    <a:prstGeom prst="rect">
                      <a:avLst/>
                    </a:prstGeom>
                    <a:noFill/>
                    <a:ln>
                      <a:noFill/>
                    </a:ln>
                  </pic:spPr>
                </pic:pic>
              </a:graphicData>
            </a:graphic>
          </wp:inline>
        </w:drawing>
      </w:r>
    </w:p>
    <w:p w14:paraId="34952820" w14:textId="77777777" w:rsidR="0093378B" w:rsidRDefault="0093378B" w:rsidP="000F55F8">
      <w:pPr>
        <w:jc w:val="center"/>
      </w:pPr>
      <w:r>
        <w:t>Рисунок ЪЪЪ – Сообщение об ошибке при неправильно введённых данных.</w:t>
      </w:r>
    </w:p>
    <w:p w14:paraId="59312ED0" w14:textId="77777777" w:rsidR="0093378B" w:rsidRPr="002B0300" w:rsidRDefault="0093378B" w:rsidP="000F55F8">
      <w:r>
        <w:t xml:space="preserve">Также для проверки работы самого алгоритма дисперсионного анализа в проект были добавлены </w:t>
      </w:r>
      <w:proofErr w:type="spellStart"/>
      <w:r>
        <w:rPr>
          <w:lang w:val="en-US"/>
        </w:rPr>
        <w:t>xUnit</w:t>
      </w:r>
      <w:proofErr w:type="spellEnd"/>
      <w:r>
        <w:t xml:space="preserve"> тесты. </w:t>
      </w:r>
      <w:proofErr w:type="spellStart"/>
      <w:r>
        <w:rPr>
          <w:lang w:val="en-US"/>
        </w:rPr>
        <w:t>xUnit</w:t>
      </w:r>
      <w:proofErr w:type="spellEnd"/>
      <w:r w:rsidRPr="000F55F8">
        <w:t>.</w:t>
      </w:r>
      <w:r>
        <w:rPr>
          <w:lang w:val="en-US"/>
        </w:rPr>
        <w:t>net</w:t>
      </w:r>
      <w:r w:rsidRPr="000F55F8">
        <w:t xml:space="preserve"> </w:t>
      </w:r>
      <w:r>
        <w:t>–</w:t>
      </w:r>
      <w:r w:rsidRPr="000F55F8">
        <w:t xml:space="preserve"> </w:t>
      </w:r>
      <w:r>
        <w:t xml:space="preserve">это инфраструктура модульного тестирования, которая применяется для приложений </w:t>
      </w:r>
      <w:r>
        <w:rPr>
          <w:lang w:val="en-US"/>
        </w:rPr>
        <w:t>ASP</w:t>
      </w:r>
      <w:r w:rsidRPr="000F55F8">
        <w:t>.</w:t>
      </w:r>
      <w:r>
        <w:rPr>
          <w:lang w:val="en-US"/>
        </w:rPr>
        <w:t>NET</w:t>
      </w:r>
      <w:r w:rsidRPr="000F55F8">
        <w:t xml:space="preserve"> </w:t>
      </w:r>
      <w:r>
        <w:rPr>
          <w:lang w:val="en-US"/>
        </w:rPr>
        <w:t>Core</w:t>
      </w:r>
      <w:r w:rsidRPr="000F55F8">
        <w:t xml:space="preserve"> </w:t>
      </w:r>
      <w:r>
        <w:rPr>
          <w:lang w:val="en-US"/>
        </w:rPr>
        <w:t>MVC</w:t>
      </w:r>
      <w:r w:rsidRPr="000F55F8">
        <w:t xml:space="preserve">. </w:t>
      </w:r>
      <w:r>
        <w:t xml:space="preserve">Суть модульных тестов заключается в следующем: создаётся специальный класс с тестовыми методами, помеченными атрибутами тестовых процедур. В тестовые методы создаются экземпляры разработанных в приложении классов, и вызываются методы. Возвращаемые значения методов сравниваются с эталонными значениями. Однофакторный дисперсионный анализ и функция ранжирования данных хорошо подходят в качестве тестируемых объектов. В качестве эталонных данных были взяты расчёты из книги </w:t>
      </w:r>
      <w:r w:rsidRPr="002B0300">
        <w:rPr>
          <w:highlight w:val="yellow"/>
        </w:rPr>
        <w:t xml:space="preserve">Б.А. </w:t>
      </w:r>
      <w:proofErr w:type="spellStart"/>
      <w:r w:rsidRPr="002B0300">
        <w:rPr>
          <w:highlight w:val="yellow"/>
        </w:rPr>
        <w:t>Доспехова</w:t>
      </w:r>
      <w:proofErr w:type="spellEnd"/>
      <w:r w:rsidRPr="002B0300">
        <w:rPr>
          <w:highlight w:val="yellow"/>
        </w:rPr>
        <w:t xml:space="preserve"> «Методика полевого опыта»</w:t>
      </w:r>
      <w:r>
        <w:t xml:space="preserve">. В ней в качестве примеров проводятся эксперименты с урожайностью на поле, и результаты тестируемого класса </w:t>
      </w:r>
      <w:proofErr w:type="spellStart"/>
      <w:r>
        <w:rPr>
          <w:lang w:val="en-US"/>
        </w:rPr>
        <w:t>Anova</w:t>
      </w:r>
      <w:proofErr w:type="spellEnd"/>
      <w:r w:rsidRPr="002B0300">
        <w:t xml:space="preserve"> </w:t>
      </w:r>
      <w:r>
        <w:t xml:space="preserve">можно сравнить с рассчитанными в книге значениями, пример кода </w:t>
      </w:r>
      <w:proofErr w:type="spellStart"/>
      <w:r>
        <w:rPr>
          <w:lang w:val="en-US"/>
        </w:rPr>
        <w:t>xUnit</w:t>
      </w:r>
      <w:proofErr w:type="spellEnd"/>
      <w:r w:rsidRPr="002B0300">
        <w:t xml:space="preserve"> </w:t>
      </w:r>
      <w:r>
        <w:t xml:space="preserve">теста приведен в </w:t>
      </w:r>
      <w:r w:rsidRPr="002B0300">
        <w:rPr>
          <w:highlight w:val="yellow"/>
        </w:rPr>
        <w:t>Приложении Ъ</w:t>
      </w:r>
      <w:r>
        <w:t>.</w:t>
      </w:r>
    </w:p>
    <w:p w14:paraId="4EDDBD93" w14:textId="77777777" w:rsidR="0093378B" w:rsidRPr="004D79A4" w:rsidRDefault="0093378B" w:rsidP="004D79A4">
      <w:r>
        <w:t>5.2 Разработка документации</w:t>
      </w:r>
    </w:p>
    <w:p w14:paraId="2BBE8C57" w14:textId="77777777" w:rsidR="0093378B" w:rsidRDefault="0093378B" w:rsidP="004D79A4">
      <w:r>
        <w:t>Для того чтобы поддерживать веб-сервис в рабочем состоянии, его необходимо снабдить документационной базой. При масштабировании, исправлении ошибок или изменении функционала необходимо опираться на структурированную информацию о проекте.</w:t>
      </w:r>
    </w:p>
    <w:p w14:paraId="481ABA93" w14:textId="77777777" w:rsidR="0093378B" w:rsidRDefault="0093378B" w:rsidP="004D79A4">
      <w:r>
        <w:lastRenderedPageBreak/>
        <w:t xml:space="preserve">Для обеспечения прозрачности истории изменений проект был выложен на сайт </w:t>
      </w:r>
      <w:r>
        <w:rPr>
          <w:lang w:val="en-US"/>
        </w:rPr>
        <w:t>GitHub</w:t>
      </w:r>
      <w:r w:rsidRPr="00F93289">
        <w:t xml:space="preserve">, </w:t>
      </w:r>
      <w:r>
        <w:t xml:space="preserve">и доступен по адресу - </w:t>
      </w:r>
      <w:hyperlink r:id="rId68" w:history="1">
        <w:r w:rsidRPr="00F93289">
          <w:rPr>
            <w:rStyle w:val="a8"/>
            <w:color w:val="000000"/>
          </w:rPr>
          <w:t>https://github.com/kradunches/ari-metiostation</w:t>
        </w:r>
      </w:hyperlink>
      <w:r>
        <w:t xml:space="preserve">. Репозиторий проекта является открытым, поэтому новый разработчик сможет добавлять свои изменения. Сервис </w:t>
      </w:r>
      <w:r>
        <w:rPr>
          <w:lang w:val="en-US"/>
        </w:rPr>
        <w:t>GitHub</w:t>
      </w:r>
      <w:r>
        <w:t xml:space="preserve"> хранит всю историю изменений репозитория, а также предоставляет возможность откатываться к предыдущим версиям проекта, если что-то пошло не так.</w:t>
      </w:r>
    </w:p>
    <w:p w14:paraId="4474727E" w14:textId="77777777" w:rsidR="0093378B" w:rsidRPr="003516D7" w:rsidRDefault="0093378B" w:rsidP="004D79A4">
      <w:pPr>
        <w:rPr>
          <w:highlight w:val="yellow"/>
        </w:rPr>
      </w:pPr>
      <w:r w:rsidRPr="003516D7">
        <w:rPr>
          <w:highlight w:val="yellow"/>
        </w:rPr>
        <w:t xml:space="preserve">Для обеспечения удобства расширения и переработки пользовательского интерфейса в </w:t>
      </w:r>
      <w:r w:rsidRPr="003516D7">
        <w:rPr>
          <w:highlight w:val="yellow"/>
          <w:lang w:val="en-US"/>
        </w:rPr>
        <w:t>HTML</w:t>
      </w:r>
      <w:r w:rsidRPr="003516D7">
        <w:rPr>
          <w:highlight w:val="yellow"/>
        </w:rPr>
        <w:t xml:space="preserve"> и </w:t>
      </w:r>
      <w:r w:rsidRPr="003516D7">
        <w:rPr>
          <w:highlight w:val="yellow"/>
          <w:lang w:val="en-US"/>
        </w:rPr>
        <w:t>CSS</w:t>
      </w:r>
      <w:r w:rsidRPr="003516D7">
        <w:rPr>
          <w:highlight w:val="yellow"/>
        </w:rPr>
        <w:t xml:space="preserve"> в проекте используется </w:t>
      </w:r>
      <w:commentRangeStart w:id="69"/>
      <w:r w:rsidRPr="003516D7">
        <w:rPr>
          <w:highlight w:val="yellow"/>
        </w:rPr>
        <w:t xml:space="preserve">методология </w:t>
      </w:r>
      <w:commentRangeEnd w:id="69"/>
      <w:r w:rsidR="00432F87" w:rsidRPr="003516D7">
        <w:rPr>
          <w:rStyle w:val="af0"/>
          <w:highlight w:val="yellow"/>
        </w:rPr>
        <w:commentReference w:id="69"/>
      </w:r>
      <w:r w:rsidRPr="003516D7">
        <w:rPr>
          <w:highlight w:val="yellow"/>
        </w:rPr>
        <w:t>«БЭМ». БЭМ (Блок, элемент, модификатор) – это компонентный подход к веб разработке. В его основе лежит принцип разделения интерфейса на независимые блоки. Он позволяет легко и быстро разрабатывать интерфейсы любой сложности и повторно использовать существующий код, избегая «</w:t>
      </w:r>
      <w:r w:rsidRPr="003516D7">
        <w:rPr>
          <w:highlight w:val="yellow"/>
          <w:lang w:val="en-US"/>
        </w:rPr>
        <w:t>Copy</w:t>
      </w:r>
      <w:r w:rsidRPr="003516D7">
        <w:rPr>
          <w:highlight w:val="yellow"/>
        </w:rPr>
        <w:t>-</w:t>
      </w:r>
      <w:r w:rsidRPr="003516D7">
        <w:rPr>
          <w:highlight w:val="yellow"/>
          <w:lang w:val="en-US"/>
        </w:rPr>
        <w:t>Paste</w:t>
      </w:r>
      <w:r w:rsidRPr="003516D7">
        <w:rPr>
          <w:highlight w:val="yellow"/>
        </w:rPr>
        <w:t>».</w:t>
      </w:r>
    </w:p>
    <w:p w14:paraId="4259247D" w14:textId="77777777" w:rsidR="0093378B" w:rsidRPr="003516D7" w:rsidRDefault="0093378B" w:rsidP="004D79A4">
      <w:pPr>
        <w:rPr>
          <w:highlight w:val="yellow"/>
        </w:rPr>
      </w:pPr>
      <w:r w:rsidRPr="003516D7">
        <w:rPr>
          <w:highlight w:val="yellow"/>
        </w:rPr>
        <w:t xml:space="preserve">Блок – функционально независимый компонент страницы, который может быть повторно использован. Название блока характеризует смысл («что это?» - «меню»: (класс </w:t>
      </w:r>
      <w:r w:rsidRPr="003516D7">
        <w:rPr>
          <w:highlight w:val="yellow"/>
          <w:lang w:val="en-US"/>
        </w:rPr>
        <w:t>menu</w:t>
      </w:r>
      <w:r w:rsidRPr="003516D7">
        <w:rPr>
          <w:highlight w:val="yellow"/>
        </w:rPr>
        <w:t xml:space="preserve">), «кнопка»: (класс </w:t>
      </w:r>
      <w:r w:rsidRPr="003516D7">
        <w:rPr>
          <w:highlight w:val="yellow"/>
          <w:lang w:val="en-US"/>
        </w:rPr>
        <w:t>button</w:t>
      </w:r>
      <w:r w:rsidRPr="003516D7">
        <w:rPr>
          <w:highlight w:val="yellow"/>
        </w:rPr>
        <w:t>). Таким образом обеспечивается независимость, при которой возможно повторное использование или перенос блоков с места на место. Допустима любая вложенность блоков.</w:t>
      </w:r>
    </w:p>
    <w:p w14:paraId="70D9ABA5" w14:textId="77777777" w:rsidR="0093378B" w:rsidRPr="003516D7" w:rsidRDefault="0093378B" w:rsidP="004D79A4">
      <w:pPr>
        <w:rPr>
          <w:highlight w:val="yellow"/>
        </w:rPr>
      </w:pPr>
      <w:r w:rsidRPr="003516D7">
        <w:rPr>
          <w:highlight w:val="yellow"/>
        </w:rPr>
        <w:t xml:space="preserve">Элемент – составная часть блока, которая не может использоваться в отрыве от него. Название элемента характеризует смысл («что это?» - «текст»: (класс </w:t>
      </w:r>
      <w:r w:rsidRPr="003516D7">
        <w:rPr>
          <w:highlight w:val="yellow"/>
          <w:lang w:val="en-US"/>
        </w:rPr>
        <w:t>text</w:t>
      </w:r>
      <w:r w:rsidRPr="003516D7">
        <w:rPr>
          <w:highlight w:val="yellow"/>
        </w:rPr>
        <w:t xml:space="preserve">), «пункт»: (класс </w:t>
      </w:r>
      <w:r w:rsidRPr="003516D7">
        <w:rPr>
          <w:highlight w:val="yellow"/>
          <w:lang w:val="en-US"/>
        </w:rPr>
        <w:t>item</w:t>
      </w:r>
      <w:r w:rsidRPr="003516D7">
        <w:rPr>
          <w:highlight w:val="yellow"/>
        </w:rPr>
        <w:t>). Структура элемента соответствует схеме: имя-</w:t>
      </w:r>
      <w:proofErr w:type="spellStart"/>
      <w:r w:rsidRPr="003516D7">
        <w:rPr>
          <w:highlight w:val="yellow"/>
        </w:rPr>
        <w:t>блока__имя</w:t>
      </w:r>
      <w:proofErr w:type="spellEnd"/>
      <w:r w:rsidRPr="003516D7">
        <w:rPr>
          <w:highlight w:val="yellow"/>
        </w:rPr>
        <w:t>-элемента. Имя элемента обязательно следует отделять двумя знаками подчёркивания, также рекомендуется в качестве пробелов между словами использовать символ дефиса. Элементы можно вкладывать друг в друга, но элемент должен быть всегда частью блока и не должен использоваться отдельно от него.</w:t>
      </w:r>
    </w:p>
    <w:p w14:paraId="699AC9C8" w14:textId="77777777" w:rsidR="0093378B" w:rsidRPr="003516D7" w:rsidRDefault="0093378B" w:rsidP="004D79A4">
      <w:pPr>
        <w:rPr>
          <w:highlight w:val="yellow"/>
        </w:rPr>
      </w:pPr>
      <w:r w:rsidRPr="003516D7">
        <w:rPr>
          <w:highlight w:val="yellow"/>
        </w:rPr>
        <w:t xml:space="preserve">Модификатор – сущность, определяющая внешний вид, состояние или поведение блока либо элемента. Название модификатора характеризует </w:t>
      </w:r>
      <w:r w:rsidRPr="003516D7">
        <w:rPr>
          <w:highlight w:val="yellow"/>
        </w:rPr>
        <w:lastRenderedPageBreak/>
        <w:t xml:space="preserve">внешний вид («какой размер?» - «маленький»: (класс </w:t>
      </w:r>
      <w:r w:rsidRPr="003516D7">
        <w:rPr>
          <w:highlight w:val="yellow"/>
          <w:lang w:val="en-US"/>
        </w:rPr>
        <w:t>size</w:t>
      </w:r>
      <w:r w:rsidRPr="003516D7">
        <w:rPr>
          <w:highlight w:val="yellow"/>
        </w:rPr>
        <w:t>-</w:t>
      </w:r>
      <w:r w:rsidRPr="003516D7">
        <w:rPr>
          <w:highlight w:val="yellow"/>
          <w:lang w:val="en-US"/>
        </w:rPr>
        <w:t>small</w:t>
      </w:r>
      <w:r w:rsidRPr="003516D7">
        <w:rPr>
          <w:highlight w:val="yellow"/>
        </w:rPr>
        <w:t xml:space="preserve">), «какого цвета?»: (класс </w:t>
      </w:r>
      <w:r w:rsidRPr="003516D7">
        <w:rPr>
          <w:highlight w:val="yellow"/>
          <w:lang w:val="en-US"/>
        </w:rPr>
        <w:t>red</w:t>
      </w:r>
      <w:r w:rsidRPr="003516D7">
        <w:rPr>
          <w:highlight w:val="yellow"/>
        </w:rPr>
        <w:t xml:space="preserve">). Имя модификатора отделяется от элемента двумя знаками подчёркивания. Например, если требуется сделать кнопку (блок) с текстом (элемент) в неактивном состоянии (модификатор) по нотации БЭМ имя класса будет следующим: </w:t>
      </w:r>
      <w:r w:rsidRPr="003516D7">
        <w:rPr>
          <w:highlight w:val="yellow"/>
          <w:lang w:val="en-US"/>
        </w:rPr>
        <w:t>button</w:t>
      </w:r>
      <w:r w:rsidRPr="003516D7">
        <w:rPr>
          <w:highlight w:val="yellow"/>
        </w:rPr>
        <w:t>__</w:t>
      </w:r>
      <w:r w:rsidRPr="003516D7">
        <w:rPr>
          <w:highlight w:val="yellow"/>
          <w:lang w:val="en-US"/>
        </w:rPr>
        <w:t>text</w:t>
      </w:r>
      <w:r w:rsidRPr="003516D7">
        <w:rPr>
          <w:highlight w:val="yellow"/>
        </w:rPr>
        <w:t>--</w:t>
      </w:r>
      <w:r w:rsidRPr="003516D7">
        <w:rPr>
          <w:highlight w:val="yellow"/>
          <w:lang w:val="en-US"/>
        </w:rPr>
        <w:t>disabled</w:t>
      </w:r>
      <w:r w:rsidRPr="003516D7">
        <w:rPr>
          <w:highlight w:val="yellow"/>
        </w:rPr>
        <w:t>.</w:t>
      </w:r>
    </w:p>
    <w:p w14:paraId="723BECC6" w14:textId="77777777" w:rsidR="0093378B" w:rsidRDefault="0093378B" w:rsidP="004D79A4">
      <w:r w:rsidRPr="003516D7">
        <w:rPr>
          <w:highlight w:val="yellow"/>
        </w:rPr>
        <w:t>Методология БЭМ является общепринятой в среде веб-разработчиков, также для тех, кто не знаком с ней всё равно будет более понятнее ориентироваться в разметке, чем в ситуации с неструктурированно названными классами.</w:t>
      </w:r>
    </w:p>
    <w:p w14:paraId="7FF75014" w14:textId="77777777" w:rsidR="0093378B" w:rsidRPr="00737ACE" w:rsidRDefault="0093378B" w:rsidP="004D79A4">
      <w:r>
        <w:t xml:space="preserve">Также в качестве документации можно использовать </w:t>
      </w:r>
      <w:r>
        <w:rPr>
          <w:lang w:val="en-US"/>
        </w:rPr>
        <w:t>UML</w:t>
      </w:r>
      <w:r w:rsidRPr="00737ACE">
        <w:t xml:space="preserve"> </w:t>
      </w:r>
      <w:r>
        <w:t>диаграмму классов (</w:t>
      </w:r>
      <w:r w:rsidRPr="00737ACE">
        <w:rPr>
          <w:highlight w:val="yellow"/>
        </w:rPr>
        <w:t>рисунок ЪЪЪ</w:t>
      </w:r>
      <w:r>
        <w:t>). Данный тип диаграммы является очень полезным для разработчиков, на ней отражены все сущности и связи между ними.</w:t>
      </w:r>
    </w:p>
    <w:p w14:paraId="4DC7FBB0" w14:textId="77777777" w:rsidR="0093378B" w:rsidRDefault="0093378B" w:rsidP="002A0DC9">
      <w:pPr>
        <w:pStyle w:val="2"/>
      </w:pPr>
      <w:bookmarkStart w:id="70" w:name="_Toc161568218"/>
      <w:bookmarkStart w:id="71" w:name="_Toc161658193"/>
      <w:r>
        <w:t>6 Опытная и промышленная эксплуатация</w:t>
      </w:r>
      <w:bookmarkEnd w:id="70"/>
      <w:bookmarkEnd w:id="71"/>
    </w:p>
    <w:p w14:paraId="0C0F627C" w14:textId="77777777" w:rsidR="0093378B" w:rsidRPr="007916D0" w:rsidRDefault="0093378B" w:rsidP="007916D0">
      <w:r>
        <w:t>Веб сервис для обработки полевых измерений был внедрен в лаборатории «</w:t>
      </w:r>
      <w:r w:rsidRPr="00C73BD1">
        <w:t>Сектор средств инструментального контроля</w:t>
      </w:r>
      <w:r>
        <w:t xml:space="preserve">» Федерального Государственного Бюджетного Учреждения «Агрофизический Научно-Исследовательский институт». Акт о внедрении представлен в </w:t>
      </w:r>
      <w:r w:rsidRPr="006827BE">
        <w:rPr>
          <w:highlight w:val="yellow"/>
        </w:rPr>
        <w:t>Приложении ЪЪЪ</w:t>
      </w:r>
      <w:r>
        <w:t>.</w:t>
      </w:r>
    </w:p>
    <w:p w14:paraId="4541F6D4" w14:textId="77777777" w:rsidR="0093378B" w:rsidRDefault="0093378B" w:rsidP="00464AEF">
      <w:pPr>
        <w:spacing w:line="259" w:lineRule="auto"/>
        <w:ind w:firstLine="0"/>
        <w:jc w:val="left"/>
        <w:rPr>
          <w:szCs w:val="32"/>
        </w:rPr>
      </w:pPr>
      <w:bookmarkStart w:id="72" w:name="_Toc122277553"/>
      <w:r>
        <w:br w:type="page"/>
      </w:r>
    </w:p>
    <w:p w14:paraId="0EA6FD4F" w14:textId="77777777" w:rsidR="0093378B" w:rsidRPr="00541C36" w:rsidRDefault="0093378B" w:rsidP="00464AEF">
      <w:pPr>
        <w:pStyle w:val="1"/>
        <w:spacing w:before="0"/>
        <w:ind w:firstLine="0"/>
      </w:pPr>
      <w:bookmarkStart w:id="73" w:name="_Toc161568219"/>
      <w:bookmarkStart w:id="74" w:name="_Toc161658194"/>
      <w:r w:rsidRPr="00541C36">
        <w:lastRenderedPageBreak/>
        <w:t>ЗАКЛЮЧЕНИЕ</w:t>
      </w:r>
      <w:bookmarkEnd w:id="72"/>
      <w:bookmarkEnd w:id="73"/>
      <w:bookmarkEnd w:id="74"/>
    </w:p>
    <w:p w14:paraId="37506E75" w14:textId="77777777" w:rsidR="0093378B" w:rsidRDefault="0093378B" w:rsidP="00464AEF">
      <w:r w:rsidRPr="00541C36">
        <w:t xml:space="preserve">В ходе выполнения выпускной квалификационной работы было проведено исследование существующих приложений </w:t>
      </w:r>
      <w:r>
        <w:t>статистических пакетов и агрономических веб-сервисов</w:t>
      </w:r>
      <w:r w:rsidRPr="00541C36">
        <w:t>, определены их достоинства и недостатки. Исследован</w:t>
      </w:r>
      <w:r>
        <w:t>ы</w:t>
      </w:r>
      <w:r w:rsidRPr="00541C36">
        <w:t xml:space="preserve"> алгоритм</w:t>
      </w:r>
      <w:r>
        <w:t>ы</w:t>
      </w:r>
      <w:r w:rsidRPr="00541C36">
        <w:t xml:space="preserve"> </w:t>
      </w:r>
      <w:r>
        <w:t>дисперсионного анализа, обработки данных</w:t>
      </w:r>
      <w:r w:rsidRPr="00541C36">
        <w:t xml:space="preserve"> и </w:t>
      </w:r>
      <w:r>
        <w:t>их</w:t>
      </w:r>
      <w:r w:rsidRPr="00541C36">
        <w:t xml:space="preserve"> математические основы. Был изучен и формализован алгоритм </w:t>
      </w:r>
      <w:r>
        <w:t>ранжирования данных и проведения статистического исследования</w:t>
      </w:r>
      <w:r w:rsidRPr="00541C36">
        <w:t xml:space="preserve">. Выбраны методы и технологии создания </w:t>
      </w:r>
      <w:r>
        <w:t>веб-сервиса для хранения, обработки и визуализации данных</w:t>
      </w:r>
      <w:r w:rsidRPr="00541C36">
        <w:t xml:space="preserve">. Разработано </w:t>
      </w:r>
      <w:r w:rsidRPr="004363A1">
        <w:rPr>
          <w:szCs w:val="28"/>
          <w:lang w:eastAsia="ru-RU"/>
        </w:rPr>
        <w:t>веб-приложени</w:t>
      </w:r>
      <w:r>
        <w:rPr>
          <w:szCs w:val="28"/>
          <w:lang w:eastAsia="ru-RU"/>
        </w:rPr>
        <w:t>е</w:t>
      </w:r>
      <w:r w:rsidRPr="004363A1">
        <w:rPr>
          <w:szCs w:val="28"/>
          <w:lang w:eastAsia="ru-RU"/>
        </w:rPr>
        <w:t xml:space="preserve"> для обработки и визуализации данных, полученных с автоматической цифровой метеостанции</w:t>
      </w:r>
      <w:r w:rsidRPr="004363A1">
        <w:t xml:space="preserve"> </w:t>
      </w:r>
      <w:r>
        <w:t xml:space="preserve">и почвенных датчиков-влагомеров </w:t>
      </w:r>
      <w:r w:rsidRPr="00541C36">
        <w:t xml:space="preserve">на языке </w:t>
      </w:r>
      <w:r w:rsidRPr="00541C36">
        <w:rPr>
          <w:lang w:val="en-US"/>
        </w:rPr>
        <w:t>C</w:t>
      </w:r>
      <w:r w:rsidRPr="00541C36">
        <w:t>#</w:t>
      </w:r>
      <w:r>
        <w:t xml:space="preserve"> и </w:t>
      </w:r>
      <w:r>
        <w:rPr>
          <w:lang w:val="en-US"/>
        </w:rPr>
        <w:t>JavaScript</w:t>
      </w:r>
      <w:r w:rsidRPr="00541C36">
        <w:t xml:space="preserve">. Проведена оценка </w:t>
      </w:r>
      <w:r>
        <w:t>эффективности работы приложения.</w:t>
      </w:r>
    </w:p>
    <w:p w14:paraId="23AA3F2B" w14:textId="77777777" w:rsidR="0093378B" w:rsidRDefault="0093378B" w:rsidP="00464AEF">
      <w:r>
        <w:t>По итогам исследования существующих конкурентных системы было определено, что существующие системы не позволяют использовать их исходный код в виде плагинов в собственных разработках и отображать и анализировать данные с автоматической цифровой метеостанции и датчиков-влагомеров. С учётом этих недостатков были выбраны требования к разрабатываемой системе.</w:t>
      </w:r>
    </w:p>
    <w:p w14:paraId="55462518" w14:textId="77777777" w:rsidR="0093378B" w:rsidRDefault="0093378B" w:rsidP="00464AEF">
      <w:r>
        <w:t xml:space="preserve">При исследовании алгоритмов обработки данных для дисперсионного анализа были непараметрические методы </w:t>
      </w:r>
      <w:proofErr w:type="spellStart"/>
      <w:r>
        <w:t>Крускала</w:t>
      </w:r>
      <w:proofErr w:type="spellEnd"/>
      <w:r>
        <w:t>-Уоллеса, так как они позволяют проводить дисперсионный анализ при нарушении аксиомы о нормальности распределения входных данных и одинаковой дисперсии у групп.</w:t>
      </w:r>
    </w:p>
    <w:p w14:paraId="7F09E6B4" w14:textId="77777777" w:rsidR="0093378B" w:rsidRDefault="0093378B" w:rsidP="00464AEF">
      <w:r>
        <w:t>Созданная система позволяет успешно визуализировать и анализировать данные автоматической цифровой метеостанции и датчиков-влагомеров в реальном времени.</w:t>
      </w:r>
    </w:p>
    <w:p w14:paraId="39E47131" w14:textId="77777777" w:rsidR="0093378B" w:rsidRPr="00541C36" w:rsidRDefault="0093378B" w:rsidP="00464AEF">
      <w:r>
        <w:t>Выбранные средства разработки позволяют в полной мере реализовать функционал системы мониторинга данных сельскохозяйственного поля с возможностью проведения статистических исследований.</w:t>
      </w:r>
      <w:r w:rsidRPr="00541C36">
        <w:br w:type="page"/>
      </w:r>
    </w:p>
    <w:p w14:paraId="0BD72A90" w14:textId="77777777" w:rsidR="0093378B" w:rsidRPr="00541C36" w:rsidRDefault="0093378B" w:rsidP="00464AEF">
      <w:pPr>
        <w:pStyle w:val="1"/>
        <w:spacing w:before="0"/>
        <w:ind w:firstLine="0"/>
      </w:pPr>
      <w:bookmarkStart w:id="75" w:name="_Toc161568220"/>
      <w:bookmarkStart w:id="76" w:name="_Toc161658195"/>
      <w:r w:rsidRPr="00541C36">
        <w:lastRenderedPageBreak/>
        <w:t>СПИСОК ИСПОЛЬЗОВАННЫХ ИСТОЧНИКОВ</w:t>
      </w:r>
      <w:bookmarkEnd w:id="75"/>
      <w:bookmarkEnd w:id="76"/>
    </w:p>
    <w:p w14:paraId="58888DE8" w14:textId="77777777" w:rsidR="0093378B" w:rsidRPr="006830F2" w:rsidRDefault="0093378B" w:rsidP="006830F2">
      <w:pPr>
        <w:numPr>
          <w:ilvl w:val="0"/>
          <w:numId w:val="6"/>
        </w:numPr>
        <w:tabs>
          <w:tab w:val="clear" w:pos="720"/>
          <w:tab w:val="num" w:pos="426"/>
        </w:tabs>
        <w:ind w:left="426" w:hanging="426"/>
      </w:pPr>
      <w:r>
        <w:t xml:space="preserve">Полуэктов Р.А., Смоляр Э.И., </w:t>
      </w:r>
      <w:proofErr w:type="spellStart"/>
      <w:r>
        <w:t>Терлеев</w:t>
      </w:r>
      <w:proofErr w:type="spellEnd"/>
      <w:r>
        <w:t xml:space="preserve"> В.В., </w:t>
      </w:r>
      <w:proofErr w:type="spellStart"/>
      <w:r>
        <w:t>Топаж</w:t>
      </w:r>
      <w:proofErr w:type="spellEnd"/>
      <w:r>
        <w:t xml:space="preserve"> А.Г. Модели продукционного процесса сельскохозяйственных культур </w:t>
      </w:r>
      <w:r w:rsidRPr="006830F2">
        <w:t>/</w:t>
      </w:r>
      <w:r>
        <w:t xml:space="preserve"> СПб: Изд-во С.-</w:t>
      </w:r>
      <w:proofErr w:type="spellStart"/>
      <w:r>
        <w:t>Петерб</w:t>
      </w:r>
      <w:proofErr w:type="spellEnd"/>
      <w:r>
        <w:t xml:space="preserve">. ун-та, 2006. – 396с. </w:t>
      </w:r>
      <w:r>
        <w:rPr>
          <w:lang w:val="en-US"/>
        </w:rPr>
        <w:t>ISBN 5-288-03836-8</w:t>
      </w:r>
    </w:p>
    <w:p w14:paraId="09B8F4F2" w14:textId="77777777" w:rsidR="0093378B" w:rsidRDefault="0093378B" w:rsidP="00464AEF">
      <w:pPr>
        <w:pStyle w:val="12"/>
        <w:numPr>
          <w:ilvl w:val="0"/>
          <w:numId w:val="6"/>
        </w:numPr>
        <w:tabs>
          <w:tab w:val="clear" w:pos="720"/>
          <w:tab w:val="num" w:pos="426"/>
        </w:tabs>
        <w:ind w:left="426" w:hanging="426"/>
        <w:rPr>
          <w:lang w:val="en-US"/>
        </w:rPr>
      </w:pPr>
      <w:r>
        <w:rPr>
          <w:lang w:val="en-US"/>
        </w:rPr>
        <w:t xml:space="preserve">Sir Ronald A. Fisher. The Design of Experiments / </w:t>
      </w:r>
      <w:proofErr w:type="spellStart"/>
      <w:r>
        <w:rPr>
          <w:lang w:val="en-US"/>
        </w:rPr>
        <w:t>Hanfer</w:t>
      </w:r>
      <w:proofErr w:type="spellEnd"/>
      <w:r>
        <w:rPr>
          <w:lang w:val="en-US"/>
        </w:rPr>
        <w:t xml:space="preserve"> Press, 1971. – 248</w:t>
      </w:r>
      <w:r>
        <w:t>с</w:t>
      </w:r>
      <w:r>
        <w:rPr>
          <w:lang w:val="en-US"/>
        </w:rPr>
        <w:t>.</w:t>
      </w:r>
    </w:p>
    <w:p w14:paraId="17999E77" w14:textId="77777777" w:rsidR="0093378B" w:rsidRDefault="0093378B" w:rsidP="00464AEF">
      <w:pPr>
        <w:pStyle w:val="12"/>
        <w:numPr>
          <w:ilvl w:val="0"/>
          <w:numId w:val="6"/>
        </w:numPr>
        <w:tabs>
          <w:tab w:val="clear" w:pos="720"/>
          <w:tab w:val="num" w:pos="426"/>
        </w:tabs>
        <w:ind w:left="426" w:hanging="426"/>
      </w:pPr>
      <w:proofErr w:type="spellStart"/>
      <w:r>
        <w:t>Шеффе</w:t>
      </w:r>
      <w:proofErr w:type="spellEnd"/>
      <w:r>
        <w:t xml:space="preserve"> Г. Дисперсионный Анализ / Наука. Главная редакция физико-математической литературы, 1980. – 512с.</w:t>
      </w:r>
    </w:p>
    <w:p w14:paraId="7B60F7B2" w14:textId="77777777" w:rsidR="0093378B" w:rsidRDefault="0093378B" w:rsidP="00464AEF">
      <w:pPr>
        <w:pStyle w:val="12"/>
        <w:numPr>
          <w:ilvl w:val="0"/>
          <w:numId w:val="6"/>
        </w:numPr>
        <w:tabs>
          <w:tab w:val="clear" w:pos="720"/>
          <w:tab w:val="num" w:pos="426"/>
        </w:tabs>
        <w:ind w:left="426" w:hanging="426"/>
      </w:pPr>
      <w:r>
        <w:t xml:space="preserve">«Чистая» и прикладная математика. </w:t>
      </w:r>
      <w:r>
        <w:rPr>
          <w:lang w:val="en-US"/>
        </w:rPr>
        <w:t>Function</w:t>
      </w:r>
      <w:r w:rsidRPr="00547D19">
        <w:t xml:space="preserve"> (</w:t>
      </w:r>
      <w:r>
        <w:rPr>
          <w:lang w:val="en-US"/>
        </w:rPr>
        <w:t>X</w:t>
      </w:r>
      <w:r w:rsidRPr="00547D19">
        <w:t>): [</w:t>
      </w:r>
      <w:r>
        <w:t>сайт</w:t>
      </w:r>
      <w:r w:rsidRPr="00547D19">
        <w:t xml:space="preserve">]. – </w:t>
      </w:r>
      <w:r>
        <w:t>Санкт</w:t>
      </w:r>
      <w:r w:rsidRPr="00547D19">
        <w:t>-</w:t>
      </w:r>
      <w:r>
        <w:t xml:space="preserve">Петербург, 2015. – Текст: электронный. – </w:t>
      </w:r>
      <w:r>
        <w:rPr>
          <w:lang w:val="en-US"/>
        </w:rPr>
        <w:t>URL</w:t>
      </w:r>
      <w:r w:rsidRPr="00547D19">
        <w:t xml:space="preserve">: </w:t>
      </w:r>
      <w:hyperlink r:id="rId69" w:history="1">
        <w:r w:rsidRPr="00547D19">
          <w:rPr>
            <w:rStyle w:val="a8"/>
            <w:color w:val="000000"/>
            <w:lang w:val="en-US"/>
          </w:rPr>
          <w:t>https</w:t>
        </w:r>
        <w:r w:rsidRPr="00547D19">
          <w:rPr>
            <w:rStyle w:val="a8"/>
            <w:color w:val="000000"/>
          </w:rPr>
          <w:t>://</w:t>
        </w:r>
        <w:r w:rsidRPr="00547D19">
          <w:rPr>
            <w:rStyle w:val="a8"/>
            <w:color w:val="000000"/>
            <w:lang w:val="en-US"/>
          </w:rPr>
          <w:t>function</w:t>
        </w:r>
        <w:r w:rsidRPr="00547D19">
          <w:rPr>
            <w:rStyle w:val="a8"/>
            <w:color w:val="000000"/>
          </w:rPr>
          <w:t>-</w:t>
        </w:r>
        <w:r w:rsidRPr="00547D19">
          <w:rPr>
            <w:rStyle w:val="a8"/>
            <w:color w:val="000000"/>
            <w:lang w:val="en-US"/>
          </w:rPr>
          <w:t>x</w:t>
        </w:r>
        <w:r w:rsidRPr="00547D19">
          <w:rPr>
            <w:rStyle w:val="a8"/>
            <w:color w:val="000000"/>
          </w:rPr>
          <w:t>.</w:t>
        </w:r>
        <w:proofErr w:type="spellStart"/>
        <w:r w:rsidRPr="00547D19">
          <w:rPr>
            <w:rStyle w:val="a8"/>
            <w:color w:val="000000"/>
            <w:lang w:val="en-US"/>
          </w:rPr>
          <w:t>ru</w:t>
        </w:r>
        <w:proofErr w:type="spellEnd"/>
        <w:r w:rsidRPr="00547D19">
          <w:rPr>
            <w:rStyle w:val="a8"/>
            <w:color w:val="000000"/>
          </w:rPr>
          <w:t>/</w:t>
        </w:r>
        <w:r w:rsidRPr="00547D19">
          <w:rPr>
            <w:rStyle w:val="a8"/>
            <w:color w:val="000000"/>
            <w:lang w:val="en-US"/>
          </w:rPr>
          <w:t>statistics</w:t>
        </w:r>
        <w:r w:rsidRPr="00547D19">
          <w:rPr>
            <w:rStyle w:val="a8"/>
            <w:color w:val="000000"/>
          </w:rPr>
          <w:t>_</w:t>
        </w:r>
        <w:r w:rsidRPr="00547D19">
          <w:rPr>
            <w:rStyle w:val="a8"/>
            <w:color w:val="000000"/>
            <w:lang w:val="en-US"/>
          </w:rPr>
          <w:t>dispersion</w:t>
        </w:r>
        <w:r w:rsidRPr="00547D19">
          <w:rPr>
            <w:rStyle w:val="a8"/>
            <w:color w:val="000000"/>
          </w:rPr>
          <w:t>_</w:t>
        </w:r>
        <w:r w:rsidRPr="00547D19">
          <w:rPr>
            <w:rStyle w:val="a8"/>
            <w:color w:val="000000"/>
            <w:lang w:val="en-US"/>
          </w:rPr>
          <w:t>analysis</w:t>
        </w:r>
        <w:r w:rsidRPr="00547D19">
          <w:rPr>
            <w:rStyle w:val="a8"/>
            <w:color w:val="000000"/>
          </w:rPr>
          <w:t>.</w:t>
        </w:r>
        <w:r w:rsidRPr="00547D19">
          <w:rPr>
            <w:rStyle w:val="a8"/>
            <w:color w:val="000000"/>
            <w:lang w:val="en-US"/>
          </w:rPr>
          <w:t>html</w:t>
        </w:r>
      </w:hyperlink>
      <w:r w:rsidRPr="00547D19">
        <w:t xml:space="preserve">. </w:t>
      </w:r>
      <w:r w:rsidRPr="00C97DD1">
        <w:t>(</w:t>
      </w:r>
      <w:r>
        <w:t>дата обращения: 17.03.2024</w:t>
      </w:r>
      <w:r w:rsidRPr="00C97DD1">
        <w:t>)</w:t>
      </w:r>
      <w:r>
        <w:t>.</w:t>
      </w:r>
    </w:p>
    <w:p w14:paraId="520B57E8" w14:textId="77777777" w:rsidR="0093378B" w:rsidRDefault="0093378B" w:rsidP="00464AEF">
      <w:pPr>
        <w:pStyle w:val="12"/>
        <w:numPr>
          <w:ilvl w:val="0"/>
          <w:numId w:val="6"/>
        </w:numPr>
        <w:tabs>
          <w:tab w:val="clear" w:pos="720"/>
          <w:tab w:val="num" w:pos="426"/>
        </w:tabs>
        <w:ind w:left="426" w:hanging="426"/>
        <w:rPr>
          <w:lang w:val="en-US"/>
        </w:rPr>
      </w:pPr>
      <w:r>
        <w:rPr>
          <w:lang w:val="en-US"/>
        </w:rPr>
        <w:t>Kruskal W.H., Wallis W.A. Use Ranks in One-Criterion Variance Analysis / Journal of American Statistical Association, 1952. – 583-621</w:t>
      </w:r>
      <w:r>
        <w:t>с</w:t>
      </w:r>
      <w:r>
        <w:rPr>
          <w:lang w:val="en-US"/>
        </w:rPr>
        <w:t xml:space="preserve">. </w:t>
      </w:r>
      <w:hyperlink r:id="rId70" w:history="1">
        <w:r w:rsidRPr="007429B9">
          <w:rPr>
            <w:rStyle w:val="a8"/>
            <w:color w:val="000000"/>
            <w:lang w:val="en-US"/>
          </w:rPr>
          <w:t>http://dx.doi.org/10.1080/01621459.1952.10483441</w:t>
        </w:r>
      </w:hyperlink>
      <w:r>
        <w:rPr>
          <w:lang w:val="en-US"/>
        </w:rPr>
        <w:t>.</w:t>
      </w:r>
    </w:p>
    <w:p w14:paraId="18383D05" w14:textId="77777777" w:rsidR="0093378B" w:rsidRDefault="0093378B" w:rsidP="00464AEF">
      <w:pPr>
        <w:pStyle w:val="12"/>
        <w:numPr>
          <w:ilvl w:val="0"/>
          <w:numId w:val="6"/>
        </w:numPr>
        <w:tabs>
          <w:tab w:val="clear" w:pos="720"/>
          <w:tab w:val="num" w:pos="426"/>
        </w:tabs>
        <w:ind w:left="426" w:hanging="426"/>
        <w:rPr>
          <w:lang w:val="en-US"/>
        </w:rPr>
      </w:pPr>
      <w:proofErr w:type="spellStart"/>
      <w:r>
        <w:rPr>
          <w:lang w:val="en-US"/>
        </w:rPr>
        <w:t>Zar</w:t>
      </w:r>
      <w:proofErr w:type="spellEnd"/>
      <w:r>
        <w:rPr>
          <w:lang w:val="en-US"/>
        </w:rPr>
        <w:t xml:space="preserve"> J.H. Biostatistical Analysis / Prentice Hall, 1999. – 663</w:t>
      </w:r>
      <w:r>
        <w:t>с</w:t>
      </w:r>
      <w:r w:rsidRPr="007429B9">
        <w:rPr>
          <w:lang w:val="en-US"/>
        </w:rPr>
        <w:t>.</w:t>
      </w:r>
    </w:p>
    <w:p w14:paraId="4089A535" w14:textId="77777777" w:rsidR="0093378B" w:rsidRDefault="0093378B" w:rsidP="007429B9">
      <w:pPr>
        <w:pStyle w:val="12"/>
        <w:numPr>
          <w:ilvl w:val="0"/>
          <w:numId w:val="6"/>
        </w:numPr>
        <w:tabs>
          <w:tab w:val="clear" w:pos="720"/>
          <w:tab w:val="num" w:pos="426"/>
        </w:tabs>
        <w:ind w:left="426" w:hanging="426"/>
      </w:pPr>
      <w:r>
        <w:rPr>
          <w:lang w:val="en-US"/>
        </w:rPr>
        <w:t>SPSS</w:t>
      </w:r>
      <w:r w:rsidRPr="00547D19">
        <w:t>: [</w:t>
      </w:r>
      <w:r>
        <w:t>сайт</w:t>
      </w:r>
      <w:r w:rsidRPr="00547D19">
        <w:t xml:space="preserve">]. – </w:t>
      </w:r>
      <w:r>
        <w:t xml:space="preserve">Амстердам, 2023. – Текст: электронный. – </w:t>
      </w:r>
      <w:r>
        <w:rPr>
          <w:lang w:val="en-US"/>
        </w:rPr>
        <w:t>URL</w:t>
      </w:r>
      <w:r w:rsidRPr="00547D19">
        <w:t xml:space="preserve">: </w:t>
      </w:r>
      <w:r w:rsidRPr="007429B9">
        <w:rPr>
          <w:color w:val="000000"/>
          <w:lang w:val="en-US"/>
        </w:rPr>
        <w:t>https</w:t>
      </w:r>
      <w:r w:rsidRPr="00C62EC9">
        <w:rPr>
          <w:color w:val="000000"/>
        </w:rPr>
        <w:t>://</w:t>
      </w:r>
      <w:proofErr w:type="spellStart"/>
      <w:r w:rsidRPr="007429B9">
        <w:rPr>
          <w:color w:val="000000"/>
          <w:lang w:val="en-US"/>
        </w:rPr>
        <w:t>ru</w:t>
      </w:r>
      <w:proofErr w:type="spellEnd"/>
      <w:r w:rsidRPr="00C62EC9">
        <w:rPr>
          <w:color w:val="000000"/>
        </w:rPr>
        <w:t>.</w:t>
      </w:r>
      <w:proofErr w:type="spellStart"/>
      <w:r w:rsidRPr="007429B9">
        <w:rPr>
          <w:color w:val="000000"/>
          <w:lang w:val="en-US"/>
        </w:rPr>
        <w:t>wikipedia</w:t>
      </w:r>
      <w:proofErr w:type="spellEnd"/>
      <w:r w:rsidRPr="00C62EC9">
        <w:rPr>
          <w:color w:val="000000"/>
        </w:rPr>
        <w:t>.</w:t>
      </w:r>
      <w:r w:rsidRPr="007429B9">
        <w:rPr>
          <w:color w:val="000000"/>
          <w:lang w:val="en-US"/>
        </w:rPr>
        <w:t>org</w:t>
      </w:r>
      <w:r w:rsidRPr="00C62EC9">
        <w:rPr>
          <w:color w:val="000000"/>
        </w:rPr>
        <w:t>/</w:t>
      </w:r>
      <w:r w:rsidRPr="007429B9">
        <w:rPr>
          <w:color w:val="000000"/>
          <w:lang w:val="en-US"/>
        </w:rPr>
        <w:t>wiki</w:t>
      </w:r>
      <w:r w:rsidRPr="00C62EC9">
        <w:rPr>
          <w:color w:val="000000"/>
        </w:rPr>
        <w:t>/</w:t>
      </w:r>
      <w:r w:rsidRPr="007429B9">
        <w:rPr>
          <w:color w:val="000000"/>
          <w:lang w:val="en-US"/>
        </w:rPr>
        <w:t>SPSS</w:t>
      </w:r>
      <w:r w:rsidRPr="00547D19">
        <w:t xml:space="preserve">. </w:t>
      </w:r>
      <w:r w:rsidRPr="007429B9">
        <w:t>(</w:t>
      </w:r>
      <w:r>
        <w:t>дата обращения: 17.03.2024</w:t>
      </w:r>
      <w:r w:rsidRPr="007429B9">
        <w:t>)</w:t>
      </w:r>
      <w:r>
        <w:t>.</w:t>
      </w:r>
    </w:p>
    <w:p w14:paraId="7B93CB86" w14:textId="77777777" w:rsidR="0093378B" w:rsidRDefault="0093378B" w:rsidP="00C62EC9">
      <w:pPr>
        <w:pStyle w:val="12"/>
        <w:numPr>
          <w:ilvl w:val="0"/>
          <w:numId w:val="6"/>
        </w:numPr>
        <w:tabs>
          <w:tab w:val="clear" w:pos="720"/>
          <w:tab w:val="num" w:pos="426"/>
        </w:tabs>
        <w:ind w:left="426" w:hanging="426"/>
      </w:pPr>
      <w:r>
        <w:rPr>
          <w:lang w:val="en-US"/>
        </w:rPr>
        <w:t>The</w:t>
      </w:r>
      <w:r w:rsidRPr="00C62EC9">
        <w:rPr>
          <w:lang w:val="en-US"/>
        </w:rPr>
        <w:t xml:space="preserve"> </w:t>
      </w:r>
      <w:r>
        <w:rPr>
          <w:lang w:val="en-US"/>
        </w:rPr>
        <w:t>R</w:t>
      </w:r>
      <w:r w:rsidRPr="00C62EC9">
        <w:rPr>
          <w:lang w:val="en-US"/>
        </w:rPr>
        <w:t xml:space="preserve"> </w:t>
      </w:r>
      <w:r>
        <w:rPr>
          <w:lang w:val="en-US"/>
        </w:rPr>
        <w:t>Project</w:t>
      </w:r>
      <w:r w:rsidRPr="00C62EC9">
        <w:rPr>
          <w:lang w:val="en-US"/>
        </w:rPr>
        <w:t xml:space="preserve"> </w:t>
      </w:r>
      <w:r>
        <w:rPr>
          <w:lang w:val="en-US"/>
        </w:rPr>
        <w:t>for</w:t>
      </w:r>
      <w:r w:rsidRPr="00C62EC9">
        <w:rPr>
          <w:lang w:val="en-US"/>
        </w:rPr>
        <w:t xml:space="preserve"> </w:t>
      </w:r>
      <w:r>
        <w:rPr>
          <w:lang w:val="en-US"/>
        </w:rPr>
        <w:t>Statistical</w:t>
      </w:r>
      <w:r w:rsidRPr="00C62EC9">
        <w:rPr>
          <w:lang w:val="en-US"/>
        </w:rPr>
        <w:t xml:space="preserve"> </w:t>
      </w:r>
      <w:r>
        <w:rPr>
          <w:lang w:val="en-US"/>
        </w:rPr>
        <w:t>Computing</w:t>
      </w:r>
      <w:r w:rsidRPr="00C62EC9">
        <w:rPr>
          <w:lang w:val="en-US"/>
        </w:rPr>
        <w:t>: [</w:t>
      </w:r>
      <w:r>
        <w:t>сайт</w:t>
      </w:r>
      <w:r w:rsidRPr="00C62EC9">
        <w:rPr>
          <w:lang w:val="en-US"/>
        </w:rPr>
        <w:t xml:space="preserve">]. – </w:t>
      </w:r>
      <w:r>
        <w:t>Окленд</w:t>
      </w:r>
      <w:r w:rsidRPr="00C62EC9">
        <w:rPr>
          <w:lang w:val="en-US"/>
        </w:rPr>
        <w:t xml:space="preserve">, 2024. – </w:t>
      </w:r>
      <w:r>
        <w:t>Текст</w:t>
      </w:r>
      <w:r w:rsidRPr="00C62EC9">
        <w:rPr>
          <w:lang w:val="en-US"/>
        </w:rPr>
        <w:t xml:space="preserve">: </w:t>
      </w:r>
      <w:r>
        <w:t>электронный</w:t>
      </w:r>
      <w:r w:rsidRPr="00C62EC9">
        <w:rPr>
          <w:lang w:val="en-US"/>
        </w:rPr>
        <w:t xml:space="preserve">. – </w:t>
      </w:r>
      <w:r>
        <w:rPr>
          <w:lang w:val="en-US"/>
        </w:rPr>
        <w:t>URL</w:t>
      </w:r>
      <w:r w:rsidRPr="00C62EC9">
        <w:rPr>
          <w:lang w:val="en-US"/>
        </w:rPr>
        <w:t xml:space="preserve">: https://www.r-project.org/. </w:t>
      </w:r>
      <w:r w:rsidRPr="007429B9">
        <w:t>(</w:t>
      </w:r>
      <w:r>
        <w:t>дата обращения: 17.03.2024</w:t>
      </w:r>
      <w:r w:rsidRPr="007429B9">
        <w:t>)</w:t>
      </w:r>
      <w:r>
        <w:t>.</w:t>
      </w:r>
    </w:p>
    <w:p w14:paraId="6FF3DBBF" w14:textId="77777777" w:rsidR="0093378B" w:rsidRDefault="0093378B" w:rsidP="004E3DA9">
      <w:pPr>
        <w:pStyle w:val="12"/>
        <w:numPr>
          <w:ilvl w:val="0"/>
          <w:numId w:val="6"/>
        </w:numPr>
        <w:tabs>
          <w:tab w:val="clear" w:pos="720"/>
          <w:tab w:val="num" w:pos="426"/>
        </w:tabs>
        <w:ind w:left="426" w:hanging="426"/>
      </w:pPr>
      <w:r>
        <w:t xml:space="preserve">Доспехов Б.А. Методика полевого опыта / </w:t>
      </w:r>
      <w:proofErr w:type="spellStart"/>
      <w:r>
        <w:t>Агропромиздат</w:t>
      </w:r>
      <w:proofErr w:type="spellEnd"/>
      <w:r>
        <w:t>, 1985. – 351с.</w:t>
      </w:r>
    </w:p>
    <w:p w14:paraId="79422931" w14:textId="77777777" w:rsidR="0093378B" w:rsidRDefault="0093378B" w:rsidP="004E3DA9">
      <w:pPr>
        <w:pStyle w:val="12"/>
        <w:numPr>
          <w:ilvl w:val="0"/>
          <w:numId w:val="6"/>
        </w:numPr>
        <w:tabs>
          <w:tab w:val="clear" w:pos="720"/>
          <w:tab w:val="num" w:pos="426"/>
        </w:tabs>
        <w:ind w:left="426" w:hanging="426"/>
      </w:pPr>
      <w:r w:rsidRPr="004E3DA9">
        <w:t>Фримен А. ASP.NET Core MVC с примерами на C# для профессионалов / Диалектика, 2017. – 992с.</w:t>
      </w:r>
    </w:p>
    <w:p w14:paraId="7A3331E9" w14:textId="77777777" w:rsidR="0093378B" w:rsidRPr="007429B9" w:rsidRDefault="0093378B" w:rsidP="004E3DA9">
      <w:pPr>
        <w:pStyle w:val="12"/>
        <w:numPr>
          <w:ilvl w:val="0"/>
          <w:numId w:val="6"/>
        </w:numPr>
        <w:tabs>
          <w:tab w:val="clear" w:pos="720"/>
          <w:tab w:val="num" w:pos="426"/>
        </w:tabs>
        <w:ind w:left="426" w:hanging="426"/>
      </w:pPr>
      <w:r>
        <w:t>Методология БЭМ</w:t>
      </w:r>
      <w:r w:rsidRPr="00547D19">
        <w:t>: [</w:t>
      </w:r>
      <w:r>
        <w:t>сайт</w:t>
      </w:r>
      <w:r w:rsidRPr="00547D19">
        <w:t xml:space="preserve">]. – </w:t>
      </w:r>
      <w:r>
        <w:t xml:space="preserve">Санкт-Петербург, 2023. – Текст: электронный. – </w:t>
      </w:r>
      <w:r>
        <w:rPr>
          <w:lang w:val="en-US"/>
        </w:rPr>
        <w:t>URL</w:t>
      </w:r>
      <w:r w:rsidRPr="00547D19">
        <w:t xml:space="preserve">: </w:t>
      </w:r>
      <w:r w:rsidRPr="004E3DA9">
        <w:rPr>
          <w:color w:val="000000"/>
          <w:lang w:val="en-US"/>
        </w:rPr>
        <w:t>https</w:t>
      </w:r>
      <w:r w:rsidRPr="00C45690">
        <w:rPr>
          <w:color w:val="000000"/>
        </w:rPr>
        <w:t>://</w:t>
      </w:r>
      <w:proofErr w:type="spellStart"/>
      <w:r w:rsidRPr="004E3DA9">
        <w:rPr>
          <w:color w:val="000000"/>
          <w:lang w:val="en-US"/>
        </w:rPr>
        <w:t>ru</w:t>
      </w:r>
      <w:proofErr w:type="spellEnd"/>
      <w:r w:rsidRPr="00C45690">
        <w:rPr>
          <w:color w:val="000000"/>
        </w:rPr>
        <w:t>.</w:t>
      </w:r>
      <w:proofErr w:type="spellStart"/>
      <w:r w:rsidRPr="004E3DA9">
        <w:rPr>
          <w:color w:val="000000"/>
          <w:lang w:val="en-US"/>
        </w:rPr>
        <w:t>bem</w:t>
      </w:r>
      <w:proofErr w:type="spellEnd"/>
      <w:r w:rsidRPr="00C45690">
        <w:rPr>
          <w:color w:val="000000"/>
        </w:rPr>
        <w:t>.</w:t>
      </w:r>
      <w:r w:rsidRPr="004E3DA9">
        <w:rPr>
          <w:color w:val="000000"/>
          <w:lang w:val="en-US"/>
        </w:rPr>
        <w:t>info</w:t>
      </w:r>
      <w:r w:rsidRPr="00C45690">
        <w:rPr>
          <w:color w:val="000000"/>
        </w:rPr>
        <w:t>/</w:t>
      </w:r>
      <w:r w:rsidRPr="004E3DA9">
        <w:rPr>
          <w:color w:val="000000"/>
          <w:lang w:val="en-US"/>
        </w:rPr>
        <w:t>methodology</w:t>
      </w:r>
      <w:r w:rsidRPr="00C45690">
        <w:rPr>
          <w:color w:val="000000"/>
        </w:rPr>
        <w:t>/</w:t>
      </w:r>
      <w:r w:rsidRPr="00547D19">
        <w:t xml:space="preserve">. </w:t>
      </w:r>
      <w:r w:rsidRPr="007429B9">
        <w:t>(</w:t>
      </w:r>
      <w:r>
        <w:t>дата обращения: 17.03.2024</w:t>
      </w:r>
      <w:r w:rsidRPr="007429B9">
        <w:t>)</w:t>
      </w:r>
      <w:r>
        <w:t>.</w:t>
      </w:r>
    </w:p>
    <w:p w14:paraId="190EB441" w14:textId="77777777" w:rsidR="0093378B" w:rsidRPr="007429B9" w:rsidRDefault="0093378B" w:rsidP="00464AEF">
      <w:pPr>
        <w:spacing w:line="259" w:lineRule="auto"/>
        <w:ind w:firstLine="0"/>
        <w:jc w:val="left"/>
        <w:rPr>
          <w:szCs w:val="32"/>
        </w:rPr>
      </w:pPr>
      <w:r w:rsidRPr="007429B9">
        <w:br w:type="page"/>
      </w:r>
    </w:p>
    <w:p w14:paraId="6425D7C9" w14:textId="77777777" w:rsidR="0093378B" w:rsidRPr="00B549DB" w:rsidRDefault="0093378B" w:rsidP="00464AEF">
      <w:pPr>
        <w:pStyle w:val="1"/>
        <w:spacing w:before="0"/>
        <w:ind w:firstLine="0"/>
      </w:pPr>
      <w:bookmarkStart w:id="77" w:name="_Toc161568221"/>
      <w:bookmarkStart w:id="78" w:name="_Toc161658196"/>
      <w:r>
        <w:lastRenderedPageBreak/>
        <w:t>ПРИЛОЖЕНИЕ А (листинг файла</w:t>
      </w:r>
      <w:r w:rsidRPr="00B549DB">
        <w:t>)</w:t>
      </w:r>
      <w:bookmarkEnd w:id="77"/>
      <w:bookmarkEnd w:id="78"/>
    </w:p>
    <w:p w14:paraId="1AD42060" w14:textId="77777777" w:rsidR="0093378B" w:rsidRDefault="0093378B" w:rsidP="00464AEF">
      <w:pPr>
        <w:pStyle w:val="1"/>
        <w:spacing w:before="0"/>
        <w:ind w:firstLine="0"/>
      </w:pPr>
      <w:bookmarkStart w:id="79" w:name="_Toc161568222"/>
      <w:bookmarkStart w:id="80" w:name="_Toc161658197"/>
      <w:r>
        <w:t>ПРИЛОЖЕНИЕ Б (листинг файла</w:t>
      </w:r>
      <w:r w:rsidRPr="00B549DB">
        <w:t>)</w:t>
      </w:r>
      <w:bookmarkEnd w:id="79"/>
      <w:bookmarkEnd w:id="80"/>
    </w:p>
    <w:p w14:paraId="56EABAFF" w14:textId="77777777" w:rsidR="0093378B" w:rsidRDefault="0093378B" w:rsidP="00BD3B49">
      <w:pPr>
        <w:pStyle w:val="1"/>
        <w:spacing w:before="0"/>
        <w:ind w:firstLine="0"/>
      </w:pPr>
      <w:bookmarkStart w:id="81" w:name="_Toc161568223"/>
      <w:bookmarkStart w:id="82" w:name="_Toc161658198"/>
      <w:r>
        <w:t xml:space="preserve">ПРИЛОЖЕНИЕ В (листинг файла </w:t>
      </w:r>
      <w:proofErr w:type="spellStart"/>
      <w:r>
        <w:rPr>
          <w:lang w:val="en-US"/>
        </w:rPr>
        <w:t>indexcharts</w:t>
      </w:r>
      <w:proofErr w:type="spellEnd"/>
      <w:r w:rsidRPr="00BD3B49">
        <w:t>.</w:t>
      </w:r>
      <w:proofErr w:type="spellStart"/>
      <w:r>
        <w:rPr>
          <w:lang w:val="en-US"/>
        </w:rPr>
        <w:t>js</w:t>
      </w:r>
      <w:proofErr w:type="spellEnd"/>
      <w:r w:rsidRPr="00B549DB">
        <w:t>)</w:t>
      </w:r>
      <w:bookmarkEnd w:id="81"/>
      <w:bookmarkEnd w:id="82"/>
    </w:p>
    <w:p w14:paraId="0614A45A" w14:textId="77777777" w:rsidR="0093378B" w:rsidRPr="00BD3B49" w:rsidRDefault="0093378B" w:rsidP="00BD3B49">
      <w:pPr>
        <w:pStyle w:val="a9"/>
      </w:pPr>
      <w:r w:rsidRPr="00BD3B49">
        <w:t>$(function () {</w:t>
      </w:r>
    </w:p>
    <w:p w14:paraId="60F1D0C2" w14:textId="77777777" w:rsidR="0093378B" w:rsidRPr="00BD3B49" w:rsidRDefault="0093378B" w:rsidP="00BD3B49">
      <w:pPr>
        <w:pStyle w:val="a9"/>
      </w:pPr>
      <w:r w:rsidRPr="00BD3B49">
        <w:t xml:space="preserve">    var </w:t>
      </w:r>
      <w:proofErr w:type="spellStart"/>
      <w:r w:rsidRPr="00BD3B49">
        <w:t>chartTwind</w:t>
      </w:r>
      <w:proofErr w:type="spellEnd"/>
      <w:r w:rsidRPr="00BD3B49">
        <w:t>;</w:t>
      </w:r>
    </w:p>
    <w:p w14:paraId="37E287EE" w14:textId="77777777" w:rsidR="0093378B" w:rsidRPr="00BD3B49" w:rsidRDefault="0093378B" w:rsidP="00BD3B49">
      <w:pPr>
        <w:pStyle w:val="a9"/>
      </w:pPr>
      <w:r w:rsidRPr="00BD3B49">
        <w:t xml:space="preserve">    var </w:t>
      </w:r>
      <w:proofErr w:type="spellStart"/>
      <w:r w:rsidRPr="00BD3B49">
        <w:t>chartPwind</w:t>
      </w:r>
      <w:proofErr w:type="spellEnd"/>
      <w:r w:rsidRPr="00BD3B49">
        <w:t>;</w:t>
      </w:r>
    </w:p>
    <w:p w14:paraId="08858D0E" w14:textId="77777777" w:rsidR="0093378B" w:rsidRPr="00BD3B49" w:rsidRDefault="0093378B" w:rsidP="00BD3B49">
      <w:pPr>
        <w:pStyle w:val="a9"/>
      </w:pPr>
      <w:r w:rsidRPr="00BD3B49">
        <w:t xml:space="preserve">    var </w:t>
      </w:r>
      <w:proofErr w:type="spellStart"/>
      <w:r w:rsidRPr="00BD3B49">
        <w:t>chartTpov</w:t>
      </w:r>
      <w:proofErr w:type="spellEnd"/>
      <w:r w:rsidRPr="00BD3B49">
        <w:t>;</w:t>
      </w:r>
    </w:p>
    <w:p w14:paraId="06811287" w14:textId="77777777" w:rsidR="0093378B" w:rsidRPr="00BD3B49" w:rsidRDefault="0093378B" w:rsidP="00BD3B49">
      <w:pPr>
        <w:pStyle w:val="a9"/>
      </w:pPr>
      <w:r w:rsidRPr="00BD3B49">
        <w:t xml:space="preserve">    var </w:t>
      </w:r>
      <w:proofErr w:type="spellStart"/>
      <w:r w:rsidRPr="00BD3B49">
        <w:t>charWindSpeed</w:t>
      </w:r>
      <w:proofErr w:type="spellEnd"/>
      <w:r w:rsidRPr="00BD3B49">
        <w:t>;</w:t>
      </w:r>
    </w:p>
    <w:p w14:paraId="20B0809D" w14:textId="77777777" w:rsidR="0093378B" w:rsidRPr="00BD3B49" w:rsidRDefault="0093378B" w:rsidP="00BD3B49">
      <w:pPr>
        <w:pStyle w:val="a9"/>
      </w:pPr>
      <w:r w:rsidRPr="00BD3B49">
        <w:t xml:space="preserve">    var </w:t>
      </w:r>
      <w:proofErr w:type="spellStart"/>
      <w:r w:rsidRPr="00BD3B49">
        <w:t>calendarButton</w:t>
      </w:r>
      <w:proofErr w:type="spellEnd"/>
      <w:r w:rsidRPr="00BD3B49">
        <w:t xml:space="preserve"> = </w:t>
      </w:r>
      <w:proofErr w:type="spellStart"/>
      <w:proofErr w:type="gramStart"/>
      <w:r w:rsidRPr="00BD3B49">
        <w:t>document.querySelector</w:t>
      </w:r>
      <w:proofErr w:type="spellEnd"/>
      <w:proofErr w:type="gramEnd"/>
      <w:r w:rsidRPr="00BD3B49">
        <w:t>(".main-</w:t>
      </w:r>
      <w:proofErr w:type="spellStart"/>
      <w:r w:rsidRPr="00BD3B49">
        <w:t>header__calendar</w:t>
      </w:r>
      <w:proofErr w:type="spellEnd"/>
      <w:r w:rsidRPr="00BD3B49">
        <w:t>");</w:t>
      </w:r>
    </w:p>
    <w:p w14:paraId="2E42CA06" w14:textId="77777777" w:rsidR="0093378B" w:rsidRPr="00BD3B49" w:rsidRDefault="0093378B" w:rsidP="00BD3B49">
      <w:pPr>
        <w:pStyle w:val="a9"/>
      </w:pPr>
      <w:r w:rsidRPr="00BD3B49">
        <w:t xml:space="preserve">    </w:t>
      </w:r>
      <w:proofErr w:type="spellStart"/>
      <w:r w:rsidRPr="00BD3B49">
        <w:t>renderChart</w:t>
      </w:r>
      <w:proofErr w:type="spellEnd"/>
      <w:r w:rsidRPr="00BD3B49">
        <w:t xml:space="preserve"> = function (type) {</w:t>
      </w:r>
    </w:p>
    <w:p w14:paraId="534D0A7E" w14:textId="77777777" w:rsidR="0093378B" w:rsidRPr="00BD3B49" w:rsidRDefault="0093378B" w:rsidP="00BD3B49">
      <w:pPr>
        <w:pStyle w:val="a9"/>
      </w:pPr>
      <w:r w:rsidRPr="00BD3B49">
        <w:t xml:space="preserve">        var </w:t>
      </w:r>
      <w:proofErr w:type="spellStart"/>
      <w:r w:rsidRPr="00BD3B49">
        <w:t>actionStr</w:t>
      </w:r>
      <w:proofErr w:type="spellEnd"/>
      <w:r w:rsidRPr="00BD3B49">
        <w:t xml:space="preserve"> = "";</w:t>
      </w:r>
    </w:p>
    <w:p w14:paraId="4D985419" w14:textId="77777777" w:rsidR="0093378B" w:rsidRPr="00BD3B49" w:rsidRDefault="0093378B" w:rsidP="00BD3B49">
      <w:pPr>
        <w:pStyle w:val="a9"/>
      </w:pPr>
      <w:r w:rsidRPr="00BD3B49">
        <w:t xml:space="preserve">        var </w:t>
      </w:r>
      <w:proofErr w:type="spellStart"/>
      <w:r w:rsidRPr="00BD3B49">
        <w:t>seriesName</w:t>
      </w:r>
      <w:proofErr w:type="spellEnd"/>
      <w:r w:rsidRPr="00BD3B49">
        <w:t xml:space="preserve"> = "";</w:t>
      </w:r>
    </w:p>
    <w:p w14:paraId="67DF1221" w14:textId="77777777" w:rsidR="0093378B" w:rsidRPr="00BD3B49" w:rsidRDefault="0093378B" w:rsidP="00BD3B49">
      <w:pPr>
        <w:pStyle w:val="a9"/>
      </w:pPr>
      <w:r w:rsidRPr="00BD3B49">
        <w:t xml:space="preserve">        var </w:t>
      </w:r>
      <w:proofErr w:type="spellStart"/>
      <w:r w:rsidRPr="00BD3B49">
        <w:t>chartClass</w:t>
      </w:r>
      <w:proofErr w:type="spellEnd"/>
      <w:r w:rsidRPr="00BD3B49">
        <w:t>;</w:t>
      </w:r>
    </w:p>
    <w:p w14:paraId="73C76E07" w14:textId="77777777" w:rsidR="0093378B" w:rsidRPr="00BD3B49" w:rsidRDefault="0093378B" w:rsidP="00BD3B49">
      <w:pPr>
        <w:pStyle w:val="a9"/>
      </w:pPr>
      <w:r w:rsidRPr="00BD3B49">
        <w:t xml:space="preserve">        switch (type) {</w:t>
      </w:r>
    </w:p>
    <w:p w14:paraId="44D4EDEA"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37B80F16"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wind</w:t>
      </w:r>
      <w:proofErr w:type="spellEnd"/>
      <w:r w:rsidRPr="00BD3B49">
        <w:t>";</w:t>
      </w:r>
    </w:p>
    <w:p w14:paraId="2B279A1B"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t </w:t>
      </w:r>
      <w:proofErr w:type="spellStart"/>
      <w:r>
        <w:t>воздуха</w:t>
      </w:r>
      <w:proofErr w:type="spellEnd"/>
      <w:r w:rsidRPr="00BD3B49">
        <w:t>";</w:t>
      </w:r>
    </w:p>
    <w:p w14:paraId="294FD2DB"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twind</w:t>
      </w:r>
      <w:proofErr w:type="spellEnd"/>
      <w:r w:rsidRPr="00BD3B49">
        <w:t>");</w:t>
      </w:r>
    </w:p>
    <w:p w14:paraId="7658D540" w14:textId="77777777" w:rsidR="0093378B" w:rsidRPr="00BD3B49" w:rsidRDefault="0093378B" w:rsidP="00BD3B49">
      <w:pPr>
        <w:pStyle w:val="a9"/>
      </w:pPr>
      <w:r w:rsidRPr="00BD3B49">
        <w:t xml:space="preserve">                break;</w:t>
      </w:r>
    </w:p>
    <w:p w14:paraId="48F9F335"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37F414F1"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Rh";</w:t>
      </w:r>
    </w:p>
    <w:p w14:paraId="29D42F7A"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p </w:t>
      </w:r>
      <w:proofErr w:type="spellStart"/>
      <w:r>
        <w:t>воздуха</w:t>
      </w:r>
      <w:proofErr w:type="spellEnd"/>
      <w:r w:rsidRPr="00BD3B49">
        <w:t>";</w:t>
      </w:r>
    </w:p>
    <w:p w14:paraId="4C2E3190"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pwind</w:t>
      </w:r>
      <w:proofErr w:type="spellEnd"/>
      <w:r w:rsidRPr="00BD3B49">
        <w:t>");</w:t>
      </w:r>
    </w:p>
    <w:p w14:paraId="23303DC7" w14:textId="77777777" w:rsidR="0093378B" w:rsidRPr="00BD3B49" w:rsidRDefault="0093378B" w:rsidP="00BD3B49">
      <w:pPr>
        <w:pStyle w:val="a9"/>
      </w:pPr>
      <w:r w:rsidRPr="00BD3B49">
        <w:t xml:space="preserve">                break;</w:t>
      </w:r>
    </w:p>
    <w:p w14:paraId="0CBEB451"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0B1843AC"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pov</w:t>
      </w:r>
      <w:proofErr w:type="spellEnd"/>
      <w:r w:rsidRPr="00BD3B49">
        <w:t>";</w:t>
      </w:r>
    </w:p>
    <w:p w14:paraId="3CE8D276"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t </w:t>
      </w:r>
      <w:proofErr w:type="spellStart"/>
      <w:r>
        <w:t>поверхности</w:t>
      </w:r>
      <w:proofErr w:type="spellEnd"/>
      <w:r w:rsidRPr="00BD3B49">
        <w:t xml:space="preserve"> </w:t>
      </w:r>
      <w:proofErr w:type="spellStart"/>
      <w:r>
        <w:t>почвы</w:t>
      </w:r>
      <w:proofErr w:type="spellEnd"/>
      <w:r w:rsidRPr="00BD3B49">
        <w:t>";</w:t>
      </w:r>
    </w:p>
    <w:p w14:paraId="4ADEBC74"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tpov</w:t>
      </w:r>
      <w:proofErr w:type="spellEnd"/>
      <w:r w:rsidRPr="00BD3B49">
        <w:t>");</w:t>
      </w:r>
    </w:p>
    <w:p w14:paraId="5DF081D6" w14:textId="77777777" w:rsidR="0093378B" w:rsidRPr="00BD3B49" w:rsidRDefault="0093378B" w:rsidP="00BD3B49">
      <w:pPr>
        <w:pStyle w:val="a9"/>
      </w:pPr>
      <w:r w:rsidRPr="00BD3B49">
        <w:t xml:space="preserve">                break;</w:t>
      </w:r>
    </w:p>
    <w:p w14:paraId="6EB1C475"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34CAB4EA"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ind";</w:t>
      </w:r>
    </w:p>
    <w:p w14:paraId="5F8B4AF3"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w:t>
      </w:r>
      <w:proofErr w:type="spellStart"/>
      <w:r>
        <w:t>скорость</w:t>
      </w:r>
      <w:proofErr w:type="spellEnd"/>
      <w:r w:rsidRPr="00BD3B49">
        <w:t xml:space="preserve"> </w:t>
      </w:r>
      <w:proofErr w:type="spellStart"/>
      <w:r>
        <w:t>ветра</w:t>
      </w:r>
      <w:proofErr w:type="spellEnd"/>
      <w:r w:rsidRPr="00BD3B49">
        <w:t>";</w:t>
      </w:r>
    </w:p>
    <w:p w14:paraId="7DC7333A"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precipitation");</w:t>
      </w:r>
    </w:p>
    <w:p w14:paraId="5E0527F0" w14:textId="77777777" w:rsidR="0093378B" w:rsidRPr="00BD3B49" w:rsidRDefault="0093378B" w:rsidP="00BD3B49">
      <w:pPr>
        <w:pStyle w:val="a9"/>
      </w:pPr>
      <w:r w:rsidRPr="00BD3B49">
        <w:t xml:space="preserve">                break;</w:t>
      </w:r>
    </w:p>
    <w:p w14:paraId="06DA0360" w14:textId="77777777" w:rsidR="0093378B" w:rsidRPr="00BD3B49" w:rsidRDefault="0093378B" w:rsidP="00BD3B49">
      <w:pPr>
        <w:pStyle w:val="a9"/>
      </w:pPr>
      <w:r w:rsidRPr="00BD3B49">
        <w:t xml:space="preserve">        }</w:t>
      </w:r>
    </w:p>
    <w:p w14:paraId="74C01D8A" w14:textId="77777777" w:rsidR="0093378B" w:rsidRPr="00BD3B49" w:rsidRDefault="0093378B" w:rsidP="00BD3B49">
      <w:pPr>
        <w:pStyle w:val="a9"/>
      </w:pPr>
      <w:r w:rsidRPr="00BD3B49">
        <w:t xml:space="preserve">        </w:t>
      </w:r>
      <w:proofErr w:type="gramStart"/>
      <w:r w:rsidRPr="00BD3B49">
        <w:t>$.ajax</w:t>
      </w:r>
      <w:proofErr w:type="gramEnd"/>
      <w:r w:rsidRPr="00BD3B49">
        <w:t>({</w:t>
      </w:r>
    </w:p>
    <w:p w14:paraId="093A22A9" w14:textId="77777777" w:rsidR="0093378B" w:rsidRPr="00BD3B49" w:rsidRDefault="0093378B" w:rsidP="00BD3B49">
      <w:pPr>
        <w:pStyle w:val="a9"/>
      </w:pPr>
      <w:r w:rsidRPr="00BD3B49">
        <w:t xml:space="preserve">            type: "GET",</w:t>
      </w:r>
    </w:p>
    <w:p w14:paraId="165053B0" w14:textId="77777777" w:rsidR="0093378B" w:rsidRPr="00BD3B49" w:rsidRDefault="0093378B" w:rsidP="00BD3B49">
      <w:pPr>
        <w:pStyle w:val="a9"/>
      </w:pPr>
      <w:r w:rsidRPr="00BD3B49">
        <w:t xml:space="preserve">            url: "/Home/Get" + </w:t>
      </w:r>
      <w:proofErr w:type="spellStart"/>
      <w:r w:rsidRPr="00BD3B49">
        <w:t>actionStr</w:t>
      </w:r>
      <w:proofErr w:type="spellEnd"/>
      <w:r w:rsidRPr="00BD3B49">
        <w:t xml:space="preserve"> + "Data1",</w:t>
      </w:r>
    </w:p>
    <w:p w14:paraId="22A73372" w14:textId="77777777" w:rsidR="0093378B" w:rsidRPr="00BD3B49" w:rsidRDefault="0093378B" w:rsidP="00BD3B49">
      <w:pPr>
        <w:pStyle w:val="a9"/>
      </w:pPr>
      <w:r w:rsidRPr="00BD3B49">
        <w:t xml:space="preserve">            data: {</w:t>
      </w:r>
    </w:p>
    <w:p w14:paraId="036D7236" w14:textId="77777777" w:rsidR="0093378B" w:rsidRPr="00BD3B49" w:rsidRDefault="0093378B" w:rsidP="00BD3B49">
      <w:pPr>
        <w:pStyle w:val="a9"/>
      </w:pPr>
      <w:r w:rsidRPr="00BD3B49">
        <w:t xml:space="preserve">                date: </w:t>
      </w:r>
      <w:proofErr w:type="spellStart"/>
      <w:r w:rsidRPr="00BD3B49">
        <w:t>calendarButton.value</w:t>
      </w:r>
      <w:proofErr w:type="spellEnd"/>
    </w:p>
    <w:p w14:paraId="18C33445" w14:textId="77777777" w:rsidR="0093378B" w:rsidRPr="00BD3B49" w:rsidRDefault="0093378B" w:rsidP="00BD3B49">
      <w:pPr>
        <w:pStyle w:val="a9"/>
      </w:pPr>
      <w:r w:rsidRPr="00BD3B49">
        <w:t xml:space="preserve">            },</w:t>
      </w:r>
    </w:p>
    <w:p w14:paraId="13B90CD1" w14:textId="77777777" w:rsidR="0093378B" w:rsidRPr="00BD3B49" w:rsidRDefault="0093378B" w:rsidP="00BD3B49">
      <w:pPr>
        <w:pStyle w:val="a9"/>
      </w:pPr>
      <w:r w:rsidRPr="00BD3B49">
        <w:t xml:space="preserve">            </w:t>
      </w:r>
      <w:proofErr w:type="spellStart"/>
      <w:r w:rsidRPr="00BD3B49">
        <w:t>contentType</w:t>
      </w:r>
      <w:proofErr w:type="spellEnd"/>
      <w:r w:rsidRPr="00BD3B49">
        <w:t>: "application/json; charset=utf-8",</w:t>
      </w:r>
    </w:p>
    <w:p w14:paraId="3D2D67EC" w14:textId="77777777" w:rsidR="0093378B" w:rsidRPr="00BD3B49" w:rsidRDefault="0093378B" w:rsidP="00BD3B49">
      <w:pPr>
        <w:pStyle w:val="a9"/>
      </w:pPr>
      <w:r w:rsidRPr="00BD3B49">
        <w:t xml:space="preserve">            </w:t>
      </w:r>
      <w:proofErr w:type="spellStart"/>
      <w:r w:rsidRPr="00BD3B49">
        <w:t>dataType</w:t>
      </w:r>
      <w:proofErr w:type="spellEnd"/>
      <w:r w:rsidRPr="00BD3B49">
        <w:t>: "json",</w:t>
      </w:r>
    </w:p>
    <w:p w14:paraId="11F892D7" w14:textId="77777777" w:rsidR="0093378B" w:rsidRPr="00BD3B49" w:rsidRDefault="0093378B" w:rsidP="00BD3B49">
      <w:pPr>
        <w:pStyle w:val="a9"/>
      </w:pPr>
      <w:r w:rsidRPr="00BD3B49">
        <w:lastRenderedPageBreak/>
        <w:t xml:space="preserve">            success: </w:t>
      </w:r>
      <w:proofErr w:type="spellStart"/>
      <w:r w:rsidRPr="00BD3B49">
        <w:t>OnSuccessResult</w:t>
      </w:r>
      <w:proofErr w:type="spellEnd"/>
      <w:r w:rsidRPr="00BD3B49">
        <w:t>,</w:t>
      </w:r>
    </w:p>
    <w:p w14:paraId="08260E3D" w14:textId="77777777" w:rsidR="0093378B" w:rsidRPr="00BD3B49" w:rsidRDefault="0093378B" w:rsidP="00BD3B49">
      <w:pPr>
        <w:pStyle w:val="a9"/>
      </w:pPr>
      <w:r w:rsidRPr="00BD3B49">
        <w:t xml:space="preserve">            error: </w:t>
      </w:r>
      <w:proofErr w:type="spellStart"/>
      <w:r w:rsidRPr="00BD3B49">
        <w:t>OnError</w:t>
      </w:r>
      <w:proofErr w:type="spellEnd"/>
    </w:p>
    <w:p w14:paraId="36FCDC41" w14:textId="77777777" w:rsidR="0093378B" w:rsidRPr="00BD3B49" w:rsidRDefault="0093378B" w:rsidP="00BD3B49">
      <w:pPr>
        <w:pStyle w:val="a9"/>
      </w:pPr>
      <w:r w:rsidRPr="00BD3B49">
        <w:t xml:space="preserve">        });</w:t>
      </w:r>
    </w:p>
    <w:p w14:paraId="1D9A75E5" w14:textId="77777777" w:rsidR="0093378B" w:rsidRPr="00BD3B49" w:rsidRDefault="0093378B" w:rsidP="00BD3B49">
      <w:pPr>
        <w:pStyle w:val="a9"/>
      </w:pPr>
      <w:r w:rsidRPr="00BD3B49">
        <w:t xml:space="preserve">        function </w:t>
      </w:r>
      <w:proofErr w:type="spellStart"/>
      <w:r w:rsidRPr="00BD3B49">
        <w:t>OnSuccessResult</w:t>
      </w:r>
      <w:proofErr w:type="spellEnd"/>
      <w:r w:rsidRPr="00BD3B49">
        <w:t>(</w:t>
      </w:r>
      <w:proofErr w:type="spellStart"/>
      <w:r w:rsidRPr="00BD3B49">
        <w:t>temperatureChart</w:t>
      </w:r>
      <w:proofErr w:type="spellEnd"/>
      <w:r w:rsidRPr="00BD3B49">
        <w:t>) {</w:t>
      </w:r>
    </w:p>
    <w:p w14:paraId="49A98238" w14:textId="77777777" w:rsidR="0093378B" w:rsidRPr="00BD3B49" w:rsidRDefault="0093378B" w:rsidP="00BD3B49">
      <w:pPr>
        <w:pStyle w:val="a9"/>
      </w:pPr>
      <w:r w:rsidRPr="00BD3B49">
        <w:t xml:space="preserve">            var </w:t>
      </w:r>
      <w:proofErr w:type="spellStart"/>
      <w:r w:rsidRPr="00BD3B49">
        <w:t>chartLabels</w:t>
      </w:r>
      <w:proofErr w:type="spellEnd"/>
      <w:r w:rsidRPr="00BD3B49">
        <w:t xml:space="preserve"> = </w:t>
      </w:r>
      <w:proofErr w:type="spellStart"/>
      <w:proofErr w:type="gramStart"/>
      <w:r w:rsidRPr="00BD3B49">
        <w:t>temperatureChart</w:t>
      </w:r>
      <w:proofErr w:type="spellEnd"/>
      <w:r w:rsidRPr="00BD3B49">
        <w:t>[</w:t>
      </w:r>
      <w:proofErr w:type="gramEnd"/>
      <w:r w:rsidRPr="00BD3B49">
        <w:t>0];</w:t>
      </w:r>
    </w:p>
    <w:p w14:paraId="06F588BF" w14:textId="77777777" w:rsidR="0093378B" w:rsidRPr="00BD3B49" w:rsidRDefault="0093378B" w:rsidP="00BD3B49">
      <w:pPr>
        <w:pStyle w:val="a9"/>
      </w:pPr>
      <w:r w:rsidRPr="00BD3B49">
        <w:t xml:space="preserve">            var </w:t>
      </w:r>
      <w:proofErr w:type="spellStart"/>
      <w:r w:rsidRPr="00BD3B49">
        <w:t>chartData</w:t>
      </w:r>
      <w:proofErr w:type="spellEnd"/>
      <w:r w:rsidRPr="00BD3B49">
        <w:t xml:space="preserve"> = </w:t>
      </w:r>
      <w:proofErr w:type="spellStart"/>
      <w:proofErr w:type="gramStart"/>
      <w:r w:rsidRPr="00BD3B49">
        <w:t>temperatureChart</w:t>
      </w:r>
      <w:proofErr w:type="spellEnd"/>
      <w:r w:rsidRPr="00BD3B49">
        <w:t>[</w:t>
      </w:r>
      <w:proofErr w:type="gramEnd"/>
      <w:r w:rsidRPr="00BD3B49">
        <w:t>1];</w:t>
      </w:r>
    </w:p>
    <w:p w14:paraId="148BB82B" w14:textId="77777777" w:rsidR="0093378B" w:rsidRPr="00BD3B49" w:rsidRDefault="0093378B" w:rsidP="00BD3B49">
      <w:pPr>
        <w:pStyle w:val="a9"/>
      </w:pPr>
      <w:r w:rsidRPr="00BD3B49">
        <w:t xml:space="preserve">            var </w:t>
      </w:r>
      <w:proofErr w:type="spellStart"/>
      <w:r w:rsidRPr="00BD3B49">
        <w:t>chartWindDirData</w:t>
      </w:r>
      <w:proofErr w:type="spellEnd"/>
      <w:r w:rsidRPr="00BD3B49">
        <w:t xml:space="preserve"> = </w:t>
      </w:r>
      <w:proofErr w:type="spellStart"/>
      <w:proofErr w:type="gramStart"/>
      <w:r w:rsidRPr="00BD3B49">
        <w:t>temperatureChart</w:t>
      </w:r>
      <w:proofErr w:type="spellEnd"/>
      <w:r w:rsidRPr="00BD3B49">
        <w:t>[</w:t>
      </w:r>
      <w:proofErr w:type="gramEnd"/>
      <w:r w:rsidRPr="00BD3B49">
        <w:t>2];</w:t>
      </w:r>
    </w:p>
    <w:p w14:paraId="4F25069D" w14:textId="77777777" w:rsidR="0093378B" w:rsidRPr="00BD3B49" w:rsidRDefault="0093378B" w:rsidP="00BD3B49">
      <w:pPr>
        <w:pStyle w:val="a9"/>
      </w:pPr>
      <w:r w:rsidRPr="00BD3B49">
        <w:t xml:space="preserve">            var </w:t>
      </w:r>
      <w:proofErr w:type="spellStart"/>
      <w:r w:rsidRPr="00BD3B49">
        <w:t>chartMatter</w:t>
      </w:r>
      <w:proofErr w:type="spellEnd"/>
      <w:r w:rsidRPr="00BD3B49">
        <w:t>;</w:t>
      </w:r>
    </w:p>
    <w:p w14:paraId="5A7B8954" w14:textId="77777777" w:rsidR="0093378B" w:rsidRPr="00BD3B49" w:rsidRDefault="0093378B" w:rsidP="00BD3B49">
      <w:pPr>
        <w:pStyle w:val="a9"/>
      </w:pPr>
      <w:r w:rsidRPr="00BD3B49">
        <w:t xml:space="preserve">            if (</w:t>
      </w:r>
      <w:proofErr w:type="spellStart"/>
      <w:proofErr w:type="gramStart"/>
      <w:r w:rsidRPr="00BD3B49">
        <w:t>chartWindDirData</w:t>
      </w:r>
      <w:proofErr w:type="spellEnd"/>
      <w:r w:rsidRPr="00BD3B49">
        <w:t xml:space="preserve"> !</w:t>
      </w:r>
      <w:proofErr w:type="gramEnd"/>
      <w:r w:rsidRPr="00BD3B49">
        <w:t>= null) {</w:t>
      </w:r>
    </w:p>
    <w:p w14:paraId="5050429E" w14:textId="77777777" w:rsidR="0093378B" w:rsidRPr="00BD3B49" w:rsidRDefault="0093378B" w:rsidP="00BD3B49">
      <w:pPr>
        <w:pStyle w:val="a9"/>
      </w:pPr>
      <w:r w:rsidRPr="00BD3B49">
        <w:t xml:space="preserve">                </w:t>
      </w:r>
      <w:proofErr w:type="spellStart"/>
      <w:r w:rsidRPr="00BD3B49">
        <w:t>chartMatter</w:t>
      </w:r>
      <w:proofErr w:type="spellEnd"/>
      <w:r w:rsidRPr="00BD3B49">
        <w:t xml:space="preserve"> = {</w:t>
      </w:r>
    </w:p>
    <w:p w14:paraId="32187ED7" w14:textId="77777777" w:rsidR="0093378B" w:rsidRPr="00BD3B49" w:rsidRDefault="0093378B" w:rsidP="00BD3B49">
      <w:pPr>
        <w:pStyle w:val="a9"/>
      </w:pPr>
      <w:r w:rsidRPr="00BD3B49">
        <w:t xml:space="preserve">                    chart: {</w:t>
      </w:r>
    </w:p>
    <w:p w14:paraId="70C6D6F8" w14:textId="77777777" w:rsidR="0093378B" w:rsidRPr="00BD3B49" w:rsidRDefault="0093378B" w:rsidP="00BD3B49">
      <w:pPr>
        <w:pStyle w:val="a9"/>
      </w:pPr>
      <w:r w:rsidRPr="00BD3B49">
        <w:t xml:space="preserve">                        height: 280,</w:t>
      </w:r>
    </w:p>
    <w:p w14:paraId="1731D245" w14:textId="77777777" w:rsidR="0093378B" w:rsidRPr="00BD3B49" w:rsidRDefault="0093378B" w:rsidP="00BD3B49">
      <w:pPr>
        <w:pStyle w:val="a9"/>
      </w:pPr>
      <w:r w:rsidRPr="00BD3B49">
        <w:t xml:space="preserve">                        type: "area"</w:t>
      </w:r>
    </w:p>
    <w:p w14:paraId="6D5C6360" w14:textId="77777777" w:rsidR="0093378B" w:rsidRPr="00BD3B49" w:rsidRDefault="0093378B" w:rsidP="00BD3B49">
      <w:pPr>
        <w:pStyle w:val="a9"/>
      </w:pPr>
      <w:r w:rsidRPr="00BD3B49">
        <w:t xml:space="preserve">                    },</w:t>
      </w:r>
    </w:p>
    <w:p w14:paraId="0C5D5091" w14:textId="77777777" w:rsidR="0093378B" w:rsidRPr="00BD3B49" w:rsidRDefault="0093378B" w:rsidP="00BD3B49">
      <w:pPr>
        <w:pStyle w:val="a9"/>
      </w:pPr>
      <w:r w:rsidRPr="00BD3B49">
        <w:t xml:space="preserve">                    </w:t>
      </w:r>
      <w:proofErr w:type="spellStart"/>
      <w:r w:rsidRPr="00BD3B49">
        <w:t>dataLabels</w:t>
      </w:r>
      <w:proofErr w:type="spellEnd"/>
      <w:r w:rsidRPr="00BD3B49">
        <w:t>: {</w:t>
      </w:r>
    </w:p>
    <w:p w14:paraId="72E8735C" w14:textId="77777777" w:rsidR="0093378B" w:rsidRPr="00BD3B49" w:rsidRDefault="0093378B" w:rsidP="00BD3B49">
      <w:pPr>
        <w:pStyle w:val="a9"/>
      </w:pPr>
      <w:r w:rsidRPr="00BD3B49">
        <w:t xml:space="preserve">                        enabled: false</w:t>
      </w:r>
    </w:p>
    <w:p w14:paraId="5A9E8276" w14:textId="77777777" w:rsidR="0093378B" w:rsidRPr="00BD3B49" w:rsidRDefault="0093378B" w:rsidP="00BD3B49">
      <w:pPr>
        <w:pStyle w:val="a9"/>
      </w:pPr>
      <w:r w:rsidRPr="00BD3B49">
        <w:t xml:space="preserve">                    },</w:t>
      </w:r>
    </w:p>
    <w:p w14:paraId="0DFFD465" w14:textId="77777777" w:rsidR="0093378B" w:rsidRPr="00BD3B49" w:rsidRDefault="0093378B" w:rsidP="00BD3B49">
      <w:pPr>
        <w:pStyle w:val="a9"/>
      </w:pPr>
      <w:r w:rsidRPr="00BD3B49">
        <w:t xml:space="preserve">                    annotations: {</w:t>
      </w:r>
    </w:p>
    <w:p w14:paraId="2A83CCE8" w14:textId="77777777" w:rsidR="0093378B" w:rsidRPr="00BD3B49" w:rsidRDefault="0093378B" w:rsidP="00BD3B49">
      <w:pPr>
        <w:pStyle w:val="a9"/>
      </w:pPr>
      <w:r w:rsidRPr="00BD3B49">
        <w:t xml:space="preserve">                        </w:t>
      </w:r>
      <w:proofErr w:type="spellStart"/>
      <w:r w:rsidRPr="00BD3B49">
        <w:t>yaxis</w:t>
      </w:r>
      <w:proofErr w:type="spellEnd"/>
      <w:r w:rsidRPr="00BD3B49">
        <w:t>: [</w:t>
      </w:r>
    </w:p>
    <w:p w14:paraId="1D58AC30" w14:textId="77777777" w:rsidR="0093378B" w:rsidRPr="00BD3B49" w:rsidRDefault="0093378B" w:rsidP="00BD3B49">
      <w:pPr>
        <w:pStyle w:val="a9"/>
      </w:pPr>
      <w:r w:rsidRPr="00BD3B49">
        <w:t xml:space="preserve">                            {</w:t>
      </w:r>
    </w:p>
    <w:p w14:paraId="6DD260FC" w14:textId="77777777" w:rsidR="0093378B" w:rsidRPr="00BD3B49" w:rsidRDefault="0093378B" w:rsidP="00BD3B49">
      <w:pPr>
        <w:pStyle w:val="a9"/>
      </w:pPr>
      <w:r w:rsidRPr="00BD3B49">
        <w:t xml:space="preserve">                                y: 0,</w:t>
      </w:r>
    </w:p>
    <w:p w14:paraId="3ADFA28D" w14:textId="77777777" w:rsidR="0093378B" w:rsidRPr="00BD3B49" w:rsidRDefault="0093378B" w:rsidP="00BD3B49">
      <w:pPr>
        <w:pStyle w:val="a9"/>
      </w:pPr>
      <w:r w:rsidRPr="00BD3B49">
        <w:t xml:space="preserve">                                y2: 90,</w:t>
      </w:r>
    </w:p>
    <w:p w14:paraId="306BD091"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332D203F" w14:textId="77777777" w:rsidR="0093378B" w:rsidRPr="00BD3B49" w:rsidRDefault="0093378B" w:rsidP="00BD3B49">
      <w:pPr>
        <w:pStyle w:val="a9"/>
      </w:pPr>
      <w:r w:rsidRPr="00BD3B49">
        <w:t xml:space="preserve">                                </w:t>
      </w:r>
      <w:proofErr w:type="spellStart"/>
      <w:r w:rsidRPr="00BD3B49">
        <w:t>fillColor</w:t>
      </w:r>
      <w:proofErr w:type="spellEnd"/>
      <w:r w:rsidRPr="00BD3B49">
        <w:t>: '#FEB019',</w:t>
      </w:r>
    </w:p>
    <w:p w14:paraId="653AD4FF" w14:textId="77777777" w:rsidR="0093378B" w:rsidRPr="00BD3B49" w:rsidRDefault="0093378B" w:rsidP="00BD3B49">
      <w:pPr>
        <w:pStyle w:val="a9"/>
      </w:pPr>
      <w:r w:rsidRPr="00BD3B49">
        <w:t xml:space="preserve">                                label: {</w:t>
      </w:r>
    </w:p>
    <w:p w14:paraId="1D0A18C0"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2764369F" w14:textId="77777777" w:rsidR="0093378B" w:rsidRPr="00BD3B49" w:rsidRDefault="0093378B" w:rsidP="00BD3B49">
      <w:pPr>
        <w:pStyle w:val="a9"/>
      </w:pPr>
      <w:r w:rsidRPr="00BD3B49">
        <w:t xml:space="preserve">                                    text: '</w:t>
      </w:r>
      <w:proofErr w:type="spellStart"/>
      <w:r>
        <w:t>Восток</w:t>
      </w:r>
      <w:proofErr w:type="spellEnd"/>
      <w:r w:rsidRPr="00BD3B49">
        <w:t>'</w:t>
      </w:r>
    </w:p>
    <w:p w14:paraId="4A90466E" w14:textId="77777777" w:rsidR="0093378B" w:rsidRPr="00BD3B49" w:rsidRDefault="0093378B" w:rsidP="00BD3B49">
      <w:pPr>
        <w:pStyle w:val="a9"/>
      </w:pPr>
      <w:r w:rsidRPr="00BD3B49">
        <w:t xml:space="preserve">                                }</w:t>
      </w:r>
    </w:p>
    <w:p w14:paraId="1BEACD8B" w14:textId="77777777" w:rsidR="0093378B" w:rsidRPr="00BD3B49" w:rsidRDefault="0093378B" w:rsidP="00BD3B49">
      <w:pPr>
        <w:pStyle w:val="a9"/>
      </w:pPr>
      <w:r w:rsidRPr="00BD3B49">
        <w:t xml:space="preserve">                            }, {</w:t>
      </w:r>
    </w:p>
    <w:p w14:paraId="19DC1056" w14:textId="77777777" w:rsidR="0093378B" w:rsidRPr="00BD3B49" w:rsidRDefault="0093378B" w:rsidP="00BD3B49">
      <w:pPr>
        <w:pStyle w:val="a9"/>
      </w:pPr>
      <w:r w:rsidRPr="00BD3B49">
        <w:t xml:space="preserve">                                y: 91,</w:t>
      </w:r>
    </w:p>
    <w:p w14:paraId="2A6B679E" w14:textId="77777777" w:rsidR="0093378B" w:rsidRPr="00BD3B49" w:rsidRDefault="0093378B" w:rsidP="00BD3B49">
      <w:pPr>
        <w:pStyle w:val="a9"/>
      </w:pPr>
      <w:r w:rsidRPr="00BD3B49">
        <w:t xml:space="preserve">                                y2: 180,</w:t>
      </w:r>
    </w:p>
    <w:p w14:paraId="7572F0F6"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55930208" w14:textId="77777777" w:rsidR="0093378B" w:rsidRPr="00BD3B49" w:rsidRDefault="0093378B" w:rsidP="00BD3B49">
      <w:pPr>
        <w:pStyle w:val="a9"/>
      </w:pPr>
      <w:r w:rsidRPr="00BD3B49">
        <w:t xml:space="preserve">                                </w:t>
      </w:r>
      <w:proofErr w:type="spellStart"/>
      <w:r w:rsidRPr="00BD3B49">
        <w:t>fillColor</w:t>
      </w:r>
      <w:proofErr w:type="spellEnd"/>
      <w:r w:rsidRPr="00BD3B49">
        <w:t>: 'Khaki',</w:t>
      </w:r>
    </w:p>
    <w:p w14:paraId="03C1BFB5" w14:textId="77777777" w:rsidR="0093378B" w:rsidRPr="00BD3B49" w:rsidRDefault="0093378B" w:rsidP="00BD3B49">
      <w:pPr>
        <w:pStyle w:val="a9"/>
      </w:pPr>
      <w:r w:rsidRPr="00BD3B49">
        <w:t xml:space="preserve">                                label: {</w:t>
      </w:r>
    </w:p>
    <w:p w14:paraId="3AE42B37"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5E5ABA1D" w14:textId="77777777" w:rsidR="0093378B" w:rsidRPr="00BD3B49" w:rsidRDefault="0093378B" w:rsidP="00BD3B49">
      <w:pPr>
        <w:pStyle w:val="a9"/>
      </w:pPr>
      <w:r w:rsidRPr="00BD3B49">
        <w:t xml:space="preserve">                                    text: '</w:t>
      </w:r>
      <w:proofErr w:type="spellStart"/>
      <w:r>
        <w:t>Юг</w:t>
      </w:r>
      <w:proofErr w:type="spellEnd"/>
      <w:r w:rsidRPr="00BD3B49">
        <w:t>'</w:t>
      </w:r>
    </w:p>
    <w:p w14:paraId="59A2E245" w14:textId="77777777" w:rsidR="0093378B" w:rsidRPr="00BD3B49" w:rsidRDefault="0093378B" w:rsidP="00BD3B49">
      <w:pPr>
        <w:pStyle w:val="a9"/>
      </w:pPr>
      <w:r w:rsidRPr="00BD3B49">
        <w:t xml:space="preserve">                                }</w:t>
      </w:r>
    </w:p>
    <w:p w14:paraId="58CF54F2" w14:textId="77777777" w:rsidR="0093378B" w:rsidRPr="00BD3B49" w:rsidRDefault="0093378B" w:rsidP="00BD3B49">
      <w:pPr>
        <w:pStyle w:val="a9"/>
      </w:pPr>
      <w:r w:rsidRPr="00BD3B49">
        <w:t xml:space="preserve">                            },</w:t>
      </w:r>
    </w:p>
    <w:p w14:paraId="24FAA6A0" w14:textId="77777777" w:rsidR="0093378B" w:rsidRPr="00BD3B49" w:rsidRDefault="0093378B" w:rsidP="00BD3B49">
      <w:pPr>
        <w:pStyle w:val="a9"/>
      </w:pPr>
      <w:r w:rsidRPr="00BD3B49">
        <w:t xml:space="preserve">                            {</w:t>
      </w:r>
    </w:p>
    <w:p w14:paraId="3ED71261" w14:textId="77777777" w:rsidR="0093378B" w:rsidRPr="00BD3B49" w:rsidRDefault="0093378B" w:rsidP="00BD3B49">
      <w:pPr>
        <w:pStyle w:val="a9"/>
      </w:pPr>
      <w:r w:rsidRPr="00BD3B49">
        <w:t xml:space="preserve">                                y: 181,</w:t>
      </w:r>
    </w:p>
    <w:p w14:paraId="5BE8ED4D" w14:textId="77777777" w:rsidR="0093378B" w:rsidRPr="00BD3B49" w:rsidRDefault="0093378B" w:rsidP="00BD3B49">
      <w:pPr>
        <w:pStyle w:val="a9"/>
      </w:pPr>
      <w:r w:rsidRPr="00BD3B49">
        <w:t xml:space="preserve">                                y2: 270,</w:t>
      </w:r>
    </w:p>
    <w:p w14:paraId="11E4898D"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077DB341" w14:textId="77777777" w:rsidR="0093378B" w:rsidRPr="00BD3B49" w:rsidRDefault="0093378B" w:rsidP="00BD3B49">
      <w:pPr>
        <w:pStyle w:val="a9"/>
      </w:pPr>
      <w:r w:rsidRPr="00BD3B49">
        <w:t xml:space="preserve">                                </w:t>
      </w:r>
      <w:proofErr w:type="spellStart"/>
      <w:r w:rsidRPr="00BD3B49">
        <w:t>fillColor</w:t>
      </w:r>
      <w:proofErr w:type="spellEnd"/>
      <w:r w:rsidRPr="00BD3B49">
        <w:t>: '</w:t>
      </w:r>
      <w:proofErr w:type="spellStart"/>
      <w:r w:rsidRPr="00BD3B49">
        <w:t>YellowGreen</w:t>
      </w:r>
      <w:proofErr w:type="spellEnd"/>
      <w:r w:rsidRPr="00BD3B49">
        <w:t>',</w:t>
      </w:r>
    </w:p>
    <w:p w14:paraId="7C526D99" w14:textId="77777777" w:rsidR="0093378B" w:rsidRPr="00BD3B49" w:rsidRDefault="0093378B" w:rsidP="00BD3B49">
      <w:pPr>
        <w:pStyle w:val="a9"/>
      </w:pPr>
      <w:r w:rsidRPr="00BD3B49">
        <w:t xml:space="preserve">                                label: {</w:t>
      </w:r>
    </w:p>
    <w:p w14:paraId="01436E23"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12E4E964" w14:textId="77777777" w:rsidR="0093378B" w:rsidRPr="00BD3B49" w:rsidRDefault="0093378B" w:rsidP="00BD3B49">
      <w:pPr>
        <w:pStyle w:val="a9"/>
      </w:pPr>
      <w:r w:rsidRPr="00BD3B49">
        <w:t xml:space="preserve">                                    text: '</w:t>
      </w:r>
      <w:proofErr w:type="spellStart"/>
      <w:r>
        <w:t>Запад</w:t>
      </w:r>
      <w:proofErr w:type="spellEnd"/>
      <w:r w:rsidRPr="00BD3B49">
        <w:t>'</w:t>
      </w:r>
    </w:p>
    <w:p w14:paraId="72DA6F67" w14:textId="77777777" w:rsidR="0093378B" w:rsidRPr="00BD3B49" w:rsidRDefault="0093378B" w:rsidP="00BD3B49">
      <w:pPr>
        <w:pStyle w:val="a9"/>
      </w:pPr>
      <w:r w:rsidRPr="00BD3B49">
        <w:t xml:space="preserve">                                }</w:t>
      </w:r>
    </w:p>
    <w:p w14:paraId="40F0B219" w14:textId="77777777" w:rsidR="0093378B" w:rsidRPr="00BD3B49" w:rsidRDefault="0093378B" w:rsidP="00BD3B49">
      <w:pPr>
        <w:pStyle w:val="a9"/>
      </w:pPr>
      <w:r w:rsidRPr="00BD3B49">
        <w:t xml:space="preserve">                            },</w:t>
      </w:r>
    </w:p>
    <w:p w14:paraId="6CED4C0F" w14:textId="77777777" w:rsidR="0093378B" w:rsidRPr="00BD3B49" w:rsidRDefault="0093378B" w:rsidP="00BD3B49">
      <w:pPr>
        <w:pStyle w:val="a9"/>
      </w:pPr>
      <w:r w:rsidRPr="00BD3B49">
        <w:t xml:space="preserve">                            {</w:t>
      </w:r>
    </w:p>
    <w:p w14:paraId="668BD9A0" w14:textId="77777777" w:rsidR="0093378B" w:rsidRPr="00BD3B49" w:rsidRDefault="0093378B" w:rsidP="00BD3B49">
      <w:pPr>
        <w:pStyle w:val="a9"/>
      </w:pPr>
      <w:r w:rsidRPr="00BD3B49">
        <w:t xml:space="preserve">                                y: 360,</w:t>
      </w:r>
    </w:p>
    <w:p w14:paraId="1E28CAD6" w14:textId="77777777" w:rsidR="0093378B" w:rsidRPr="00BD3B49" w:rsidRDefault="0093378B" w:rsidP="00BD3B49">
      <w:pPr>
        <w:pStyle w:val="a9"/>
      </w:pPr>
      <w:r w:rsidRPr="00BD3B49">
        <w:t xml:space="preserve">                                y2: 271,</w:t>
      </w:r>
    </w:p>
    <w:p w14:paraId="1DFA22F3" w14:textId="77777777" w:rsidR="0093378B" w:rsidRPr="00BD3B49" w:rsidRDefault="0093378B" w:rsidP="00BD3B49">
      <w:pPr>
        <w:pStyle w:val="a9"/>
      </w:pPr>
      <w:r w:rsidRPr="00BD3B49">
        <w:lastRenderedPageBreak/>
        <w:t xml:space="preserve">                                </w:t>
      </w:r>
      <w:proofErr w:type="spellStart"/>
      <w:r w:rsidRPr="00BD3B49">
        <w:t>borderColor</w:t>
      </w:r>
      <w:proofErr w:type="spellEnd"/>
      <w:r w:rsidRPr="00BD3B49">
        <w:t>: '#000',</w:t>
      </w:r>
    </w:p>
    <w:p w14:paraId="201B8864" w14:textId="77777777" w:rsidR="0093378B" w:rsidRPr="00BD3B49" w:rsidRDefault="0093378B" w:rsidP="00BD3B49">
      <w:pPr>
        <w:pStyle w:val="a9"/>
      </w:pPr>
      <w:r w:rsidRPr="00BD3B49">
        <w:t xml:space="preserve">                                </w:t>
      </w:r>
      <w:proofErr w:type="spellStart"/>
      <w:r w:rsidRPr="00BD3B49">
        <w:t>fillColor</w:t>
      </w:r>
      <w:proofErr w:type="spellEnd"/>
      <w:r w:rsidRPr="00BD3B49">
        <w:t>: '</w:t>
      </w:r>
      <w:proofErr w:type="spellStart"/>
      <w:r w:rsidRPr="00BD3B49">
        <w:t>DarkTurquoise</w:t>
      </w:r>
      <w:proofErr w:type="spellEnd"/>
      <w:r w:rsidRPr="00BD3B49">
        <w:t>',</w:t>
      </w:r>
    </w:p>
    <w:p w14:paraId="5B4C1C13" w14:textId="77777777" w:rsidR="0093378B" w:rsidRPr="00BD3B49" w:rsidRDefault="0093378B" w:rsidP="00BD3B49">
      <w:pPr>
        <w:pStyle w:val="a9"/>
      </w:pPr>
      <w:r w:rsidRPr="00BD3B49">
        <w:t xml:space="preserve">                                label: {</w:t>
      </w:r>
    </w:p>
    <w:p w14:paraId="11DDE424"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0885E763" w14:textId="77777777" w:rsidR="0093378B" w:rsidRPr="00BD3B49" w:rsidRDefault="0093378B" w:rsidP="00BD3B49">
      <w:pPr>
        <w:pStyle w:val="a9"/>
      </w:pPr>
      <w:r w:rsidRPr="00BD3B49">
        <w:t xml:space="preserve">                                    text: '</w:t>
      </w:r>
      <w:proofErr w:type="spellStart"/>
      <w:r>
        <w:t>Север</w:t>
      </w:r>
      <w:proofErr w:type="spellEnd"/>
      <w:r w:rsidRPr="00BD3B49">
        <w:t>'</w:t>
      </w:r>
    </w:p>
    <w:p w14:paraId="140A7E2F" w14:textId="77777777" w:rsidR="0093378B" w:rsidRPr="00BD3B49" w:rsidRDefault="0093378B" w:rsidP="00BD3B49">
      <w:pPr>
        <w:pStyle w:val="a9"/>
      </w:pPr>
      <w:r w:rsidRPr="00BD3B49">
        <w:t xml:space="preserve">                                }</w:t>
      </w:r>
    </w:p>
    <w:p w14:paraId="719793E8" w14:textId="77777777" w:rsidR="0093378B" w:rsidRPr="00BD3B49" w:rsidRDefault="0093378B" w:rsidP="00BD3B49">
      <w:pPr>
        <w:pStyle w:val="a9"/>
      </w:pPr>
      <w:r w:rsidRPr="00BD3B49">
        <w:t xml:space="preserve">                            },</w:t>
      </w:r>
    </w:p>
    <w:p w14:paraId="5F122C62" w14:textId="77777777" w:rsidR="0093378B" w:rsidRPr="00BD3B49" w:rsidRDefault="0093378B" w:rsidP="00BD3B49">
      <w:pPr>
        <w:pStyle w:val="a9"/>
      </w:pPr>
      <w:r w:rsidRPr="00BD3B49">
        <w:t xml:space="preserve">                        ]</w:t>
      </w:r>
    </w:p>
    <w:p w14:paraId="573D843E" w14:textId="77777777" w:rsidR="0093378B" w:rsidRPr="00BD3B49" w:rsidRDefault="0093378B" w:rsidP="00BD3B49">
      <w:pPr>
        <w:pStyle w:val="a9"/>
      </w:pPr>
      <w:r w:rsidRPr="00BD3B49">
        <w:t xml:space="preserve">                    },</w:t>
      </w:r>
    </w:p>
    <w:p w14:paraId="6E0713CA" w14:textId="77777777" w:rsidR="0093378B" w:rsidRPr="00BD3B49" w:rsidRDefault="0093378B" w:rsidP="00BD3B49">
      <w:pPr>
        <w:pStyle w:val="a9"/>
      </w:pPr>
      <w:r w:rsidRPr="00BD3B49">
        <w:t xml:space="preserve">                    series: [</w:t>
      </w:r>
    </w:p>
    <w:p w14:paraId="208F2159" w14:textId="77777777" w:rsidR="0093378B" w:rsidRPr="00BD3B49" w:rsidRDefault="0093378B" w:rsidP="00BD3B49">
      <w:pPr>
        <w:pStyle w:val="a9"/>
      </w:pPr>
      <w:r w:rsidRPr="00BD3B49">
        <w:t xml:space="preserve">                        {</w:t>
      </w:r>
    </w:p>
    <w:p w14:paraId="2DFF1BA4" w14:textId="77777777" w:rsidR="0093378B" w:rsidRPr="00BD3B49" w:rsidRDefault="0093378B" w:rsidP="00BD3B49">
      <w:pPr>
        <w:pStyle w:val="a9"/>
      </w:pPr>
      <w:r w:rsidRPr="00BD3B49">
        <w:t xml:space="preserve">                            name: </w:t>
      </w:r>
      <w:proofErr w:type="spellStart"/>
      <w:r w:rsidRPr="00BD3B49">
        <w:t>seriesName</w:t>
      </w:r>
      <w:proofErr w:type="spellEnd"/>
      <w:r w:rsidRPr="00BD3B49">
        <w:t>,</w:t>
      </w:r>
    </w:p>
    <w:p w14:paraId="2ED420EB" w14:textId="77777777" w:rsidR="0093378B" w:rsidRPr="00BD3B49" w:rsidRDefault="0093378B" w:rsidP="00BD3B49">
      <w:pPr>
        <w:pStyle w:val="a9"/>
      </w:pPr>
      <w:r w:rsidRPr="00BD3B49">
        <w:t xml:space="preserve">                            data: </w:t>
      </w:r>
      <w:proofErr w:type="spellStart"/>
      <w:r w:rsidRPr="00BD3B49">
        <w:t>chartData</w:t>
      </w:r>
      <w:proofErr w:type="spellEnd"/>
    </w:p>
    <w:p w14:paraId="1AFFB602" w14:textId="77777777" w:rsidR="0093378B" w:rsidRPr="00BD3B49" w:rsidRDefault="0093378B" w:rsidP="00BD3B49">
      <w:pPr>
        <w:pStyle w:val="a9"/>
      </w:pPr>
      <w:r w:rsidRPr="00BD3B49">
        <w:t xml:space="preserve">                        },</w:t>
      </w:r>
    </w:p>
    <w:p w14:paraId="5EF62E03" w14:textId="77777777" w:rsidR="0093378B" w:rsidRPr="00BD3B49" w:rsidRDefault="0093378B" w:rsidP="00BD3B49">
      <w:pPr>
        <w:pStyle w:val="a9"/>
      </w:pPr>
      <w:r w:rsidRPr="00BD3B49">
        <w:t xml:space="preserve">                        {</w:t>
      </w:r>
    </w:p>
    <w:p w14:paraId="25500747" w14:textId="77777777" w:rsidR="0093378B" w:rsidRPr="00BD3B49" w:rsidRDefault="0093378B" w:rsidP="00BD3B49">
      <w:pPr>
        <w:pStyle w:val="a9"/>
      </w:pPr>
      <w:r w:rsidRPr="00BD3B49">
        <w:t xml:space="preserve">                            name: "</w:t>
      </w:r>
      <w:proofErr w:type="spellStart"/>
      <w:r>
        <w:t>направление</w:t>
      </w:r>
      <w:proofErr w:type="spellEnd"/>
      <w:r w:rsidRPr="00BD3B49">
        <w:t xml:space="preserve"> (sin)",</w:t>
      </w:r>
    </w:p>
    <w:p w14:paraId="0A33EEA3" w14:textId="77777777" w:rsidR="0093378B" w:rsidRPr="00BD3B49" w:rsidRDefault="0093378B" w:rsidP="00BD3B49">
      <w:pPr>
        <w:pStyle w:val="a9"/>
      </w:pPr>
      <w:r w:rsidRPr="00BD3B49">
        <w:t xml:space="preserve">                            data: </w:t>
      </w:r>
      <w:proofErr w:type="spellStart"/>
      <w:r w:rsidRPr="00BD3B49">
        <w:t>chartWindDirData</w:t>
      </w:r>
      <w:proofErr w:type="spellEnd"/>
    </w:p>
    <w:p w14:paraId="05568D67" w14:textId="77777777" w:rsidR="0093378B" w:rsidRPr="00BD3B49" w:rsidRDefault="0093378B" w:rsidP="00BD3B49">
      <w:pPr>
        <w:pStyle w:val="a9"/>
      </w:pPr>
      <w:r w:rsidRPr="00BD3B49">
        <w:t xml:space="preserve">                        }</w:t>
      </w:r>
    </w:p>
    <w:p w14:paraId="647B6602" w14:textId="77777777" w:rsidR="0093378B" w:rsidRPr="00BD3B49" w:rsidRDefault="0093378B" w:rsidP="00BD3B49">
      <w:pPr>
        <w:pStyle w:val="a9"/>
      </w:pPr>
      <w:r w:rsidRPr="00BD3B49">
        <w:t xml:space="preserve">                    ],</w:t>
      </w:r>
    </w:p>
    <w:p w14:paraId="6D054067" w14:textId="77777777" w:rsidR="0093378B" w:rsidRPr="00BD3B49" w:rsidRDefault="0093378B" w:rsidP="00BD3B49">
      <w:pPr>
        <w:pStyle w:val="a9"/>
      </w:pPr>
      <w:r w:rsidRPr="00BD3B49">
        <w:t xml:space="preserve">                    fill: {</w:t>
      </w:r>
    </w:p>
    <w:p w14:paraId="7D849BE9" w14:textId="77777777" w:rsidR="0093378B" w:rsidRPr="00BD3B49" w:rsidRDefault="0093378B" w:rsidP="00BD3B49">
      <w:pPr>
        <w:pStyle w:val="a9"/>
      </w:pPr>
      <w:r w:rsidRPr="00BD3B49">
        <w:t xml:space="preserve">                        type: "gradient",</w:t>
      </w:r>
    </w:p>
    <w:p w14:paraId="635E3A72" w14:textId="77777777" w:rsidR="0093378B" w:rsidRPr="00BD3B49" w:rsidRDefault="0093378B" w:rsidP="00BD3B49">
      <w:pPr>
        <w:pStyle w:val="a9"/>
      </w:pPr>
      <w:r w:rsidRPr="00BD3B49">
        <w:t xml:space="preserve">                        gradient: {</w:t>
      </w:r>
    </w:p>
    <w:p w14:paraId="30F50A8C" w14:textId="77777777" w:rsidR="0093378B" w:rsidRPr="00BD3B49" w:rsidRDefault="0093378B" w:rsidP="00BD3B49">
      <w:pPr>
        <w:pStyle w:val="a9"/>
      </w:pPr>
      <w:r w:rsidRPr="00BD3B49">
        <w:t xml:space="preserve">                            </w:t>
      </w:r>
      <w:proofErr w:type="spellStart"/>
      <w:r w:rsidRPr="00BD3B49">
        <w:t>shadeIntensity</w:t>
      </w:r>
      <w:proofErr w:type="spellEnd"/>
      <w:r w:rsidRPr="00BD3B49">
        <w:t>: 1,</w:t>
      </w:r>
    </w:p>
    <w:p w14:paraId="43A25C40" w14:textId="77777777" w:rsidR="0093378B" w:rsidRPr="00BD3B49" w:rsidRDefault="0093378B" w:rsidP="00BD3B49">
      <w:pPr>
        <w:pStyle w:val="a9"/>
      </w:pPr>
      <w:r w:rsidRPr="00BD3B49">
        <w:t xml:space="preserve">                            </w:t>
      </w:r>
      <w:proofErr w:type="spellStart"/>
      <w:r w:rsidRPr="00BD3B49">
        <w:t>opacityFrom</w:t>
      </w:r>
      <w:proofErr w:type="spellEnd"/>
      <w:r w:rsidRPr="00BD3B49">
        <w:t>: 0.7,</w:t>
      </w:r>
    </w:p>
    <w:p w14:paraId="46B9D05A" w14:textId="77777777" w:rsidR="0093378B" w:rsidRPr="00BD3B49" w:rsidRDefault="0093378B" w:rsidP="00BD3B49">
      <w:pPr>
        <w:pStyle w:val="a9"/>
      </w:pPr>
      <w:r w:rsidRPr="00BD3B49">
        <w:t xml:space="preserve">                            </w:t>
      </w:r>
      <w:proofErr w:type="spellStart"/>
      <w:r w:rsidRPr="00BD3B49">
        <w:t>opacityTo</w:t>
      </w:r>
      <w:proofErr w:type="spellEnd"/>
      <w:r w:rsidRPr="00BD3B49">
        <w:t>: 0.9,</w:t>
      </w:r>
    </w:p>
    <w:p w14:paraId="617AE303" w14:textId="77777777" w:rsidR="0093378B" w:rsidRPr="00BD3B49" w:rsidRDefault="0093378B" w:rsidP="00BD3B49">
      <w:pPr>
        <w:pStyle w:val="a9"/>
      </w:pPr>
      <w:r w:rsidRPr="00BD3B49">
        <w:t xml:space="preserve">                            stops: [0, 90, 100]</w:t>
      </w:r>
    </w:p>
    <w:p w14:paraId="4263CD85" w14:textId="77777777" w:rsidR="0093378B" w:rsidRPr="00BD3B49" w:rsidRDefault="0093378B" w:rsidP="00BD3B49">
      <w:pPr>
        <w:pStyle w:val="a9"/>
      </w:pPr>
      <w:r w:rsidRPr="00BD3B49">
        <w:t xml:space="preserve">                        }</w:t>
      </w:r>
    </w:p>
    <w:p w14:paraId="09D04295" w14:textId="77777777" w:rsidR="0093378B" w:rsidRPr="00BD3B49" w:rsidRDefault="0093378B" w:rsidP="00BD3B49">
      <w:pPr>
        <w:pStyle w:val="a9"/>
      </w:pPr>
      <w:r w:rsidRPr="00BD3B49">
        <w:t xml:space="preserve">                    },</w:t>
      </w:r>
    </w:p>
    <w:p w14:paraId="15970AC0"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E841933" w14:textId="77777777" w:rsidR="0093378B" w:rsidRPr="00BD3B49" w:rsidRDefault="0093378B" w:rsidP="00BD3B49">
      <w:pPr>
        <w:pStyle w:val="a9"/>
      </w:pPr>
      <w:r w:rsidRPr="00BD3B49">
        <w:t xml:space="preserve">                        categories: </w:t>
      </w:r>
      <w:proofErr w:type="spellStart"/>
      <w:r w:rsidRPr="00BD3B49">
        <w:t>chartLabels</w:t>
      </w:r>
      <w:proofErr w:type="spellEnd"/>
      <w:r w:rsidRPr="00BD3B49">
        <w:t>,</w:t>
      </w:r>
    </w:p>
    <w:p w14:paraId="0CC7B53D" w14:textId="77777777" w:rsidR="0093378B" w:rsidRPr="00BD3B49" w:rsidRDefault="0093378B" w:rsidP="00BD3B49">
      <w:pPr>
        <w:pStyle w:val="a9"/>
      </w:pPr>
      <w:r w:rsidRPr="00BD3B49">
        <w:t xml:space="preserve">                        labels: {</w:t>
      </w:r>
    </w:p>
    <w:p w14:paraId="6480945D" w14:textId="77777777" w:rsidR="0093378B" w:rsidRPr="00BD3B49" w:rsidRDefault="0093378B" w:rsidP="00BD3B49">
      <w:pPr>
        <w:pStyle w:val="a9"/>
      </w:pPr>
      <w:r w:rsidRPr="00BD3B49">
        <w:t xml:space="preserve">                            rotate: -45</w:t>
      </w:r>
    </w:p>
    <w:p w14:paraId="33C89E42" w14:textId="77777777" w:rsidR="0093378B" w:rsidRPr="00BD3B49" w:rsidRDefault="0093378B" w:rsidP="00BD3B49">
      <w:pPr>
        <w:pStyle w:val="a9"/>
      </w:pPr>
      <w:r w:rsidRPr="00BD3B49">
        <w:t xml:space="preserve">                        }</w:t>
      </w:r>
    </w:p>
    <w:p w14:paraId="326C2816" w14:textId="77777777" w:rsidR="0093378B" w:rsidRPr="00BD3B49" w:rsidRDefault="0093378B" w:rsidP="00BD3B49">
      <w:pPr>
        <w:pStyle w:val="a9"/>
      </w:pPr>
      <w:r w:rsidRPr="00BD3B49">
        <w:t xml:space="preserve">                    },</w:t>
      </w:r>
    </w:p>
    <w:p w14:paraId="7A4AB339" w14:textId="77777777" w:rsidR="0093378B" w:rsidRPr="00BD3B49" w:rsidRDefault="0093378B" w:rsidP="00BD3B49">
      <w:pPr>
        <w:pStyle w:val="a9"/>
      </w:pPr>
      <w:r w:rsidRPr="00BD3B49">
        <w:t xml:space="preserve">                    </w:t>
      </w:r>
      <w:proofErr w:type="spellStart"/>
      <w:r w:rsidRPr="00BD3B49">
        <w:t>yaxis</w:t>
      </w:r>
      <w:proofErr w:type="spellEnd"/>
      <w:r w:rsidRPr="00BD3B49">
        <w:t>: {</w:t>
      </w:r>
    </w:p>
    <w:p w14:paraId="1ECA8CBE" w14:textId="77777777" w:rsidR="0093378B" w:rsidRPr="00BD3B49" w:rsidRDefault="0093378B" w:rsidP="00BD3B49">
      <w:pPr>
        <w:pStyle w:val="a9"/>
      </w:pPr>
      <w:r w:rsidRPr="00BD3B49">
        <w:t xml:space="preserve">                        max: 400</w:t>
      </w:r>
    </w:p>
    <w:p w14:paraId="5B861263" w14:textId="77777777" w:rsidR="0093378B" w:rsidRPr="00BD3B49" w:rsidRDefault="0093378B" w:rsidP="00BD3B49">
      <w:pPr>
        <w:pStyle w:val="a9"/>
      </w:pPr>
      <w:r w:rsidRPr="00BD3B49">
        <w:t xml:space="preserve">                    }</w:t>
      </w:r>
    </w:p>
    <w:p w14:paraId="417C571A" w14:textId="77777777" w:rsidR="0093378B" w:rsidRPr="00BD3B49" w:rsidRDefault="0093378B" w:rsidP="00BD3B49">
      <w:pPr>
        <w:pStyle w:val="a9"/>
      </w:pPr>
      <w:r w:rsidRPr="00BD3B49">
        <w:t xml:space="preserve">                };</w:t>
      </w:r>
    </w:p>
    <w:p w14:paraId="5A2652F1" w14:textId="77777777" w:rsidR="0093378B" w:rsidRPr="00BD3B49" w:rsidRDefault="0093378B" w:rsidP="00BD3B49">
      <w:pPr>
        <w:pStyle w:val="a9"/>
      </w:pPr>
      <w:r w:rsidRPr="00BD3B49">
        <w:t xml:space="preserve">            }</w:t>
      </w:r>
    </w:p>
    <w:p w14:paraId="0B48C0DE" w14:textId="77777777" w:rsidR="0093378B" w:rsidRPr="00BD3B49" w:rsidRDefault="0093378B" w:rsidP="00BD3B49">
      <w:pPr>
        <w:pStyle w:val="a9"/>
      </w:pPr>
      <w:r w:rsidRPr="00BD3B49">
        <w:t xml:space="preserve">            else {</w:t>
      </w:r>
    </w:p>
    <w:p w14:paraId="011BCBE9" w14:textId="77777777" w:rsidR="0093378B" w:rsidRPr="00BD3B49" w:rsidRDefault="0093378B" w:rsidP="00BD3B49">
      <w:pPr>
        <w:pStyle w:val="a9"/>
      </w:pPr>
      <w:r w:rsidRPr="00BD3B49">
        <w:t xml:space="preserve">                </w:t>
      </w:r>
      <w:proofErr w:type="spellStart"/>
      <w:r w:rsidRPr="00BD3B49">
        <w:t>chartMatter</w:t>
      </w:r>
      <w:proofErr w:type="spellEnd"/>
      <w:r w:rsidRPr="00BD3B49">
        <w:t xml:space="preserve"> = {</w:t>
      </w:r>
    </w:p>
    <w:p w14:paraId="226A5328" w14:textId="77777777" w:rsidR="0093378B" w:rsidRPr="00BD3B49" w:rsidRDefault="0093378B" w:rsidP="00BD3B49">
      <w:pPr>
        <w:pStyle w:val="a9"/>
      </w:pPr>
      <w:r w:rsidRPr="00BD3B49">
        <w:t xml:space="preserve">                    chart: {</w:t>
      </w:r>
    </w:p>
    <w:p w14:paraId="6404F122" w14:textId="77777777" w:rsidR="0093378B" w:rsidRPr="00BD3B49" w:rsidRDefault="0093378B" w:rsidP="00BD3B49">
      <w:pPr>
        <w:pStyle w:val="a9"/>
      </w:pPr>
      <w:r w:rsidRPr="00BD3B49">
        <w:t xml:space="preserve">                        height: 280,</w:t>
      </w:r>
    </w:p>
    <w:p w14:paraId="2CA39542" w14:textId="77777777" w:rsidR="0093378B" w:rsidRPr="00BD3B49" w:rsidRDefault="0093378B" w:rsidP="00BD3B49">
      <w:pPr>
        <w:pStyle w:val="a9"/>
      </w:pPr>
      <w:r w:rsidRPr="00BD3B49">
        <w:t xml:space="preserve">                        type: "area"</w:t>
      </w:r>
    </w:p>
    <w:p w14:paraId="1AA1D65A" w14:textId="77777777" w:rsidR="0093378B" w:rsidRPr="00BD3B49" w:rsidRDefault="0093378B" w:rsidP="00BD3B49">
      <w:pPr>
        <w:pStyle w:val="a9"/>
      </w:pPr>
      <w:r w:rsidRPr="00BD3B49">
        <w:t xml:space="preserve">                    },</w:t>
      </w:r>
    </w:p>
    <w:p w14:paraId="4DA8F836" w14:textId="77777777" w:rsidR="0093378B" w:rsidRPr="00BD3B49" w:rsidRDefault="0093378B" w:rsidP="00BD3B49">
      <w:pPr>
        <w:pStyle w:val="a9"/>
      </w:pPr>
      <w:r w:rsidRPr="00BD3B49">
        <w:t xml:space="preserve">                    </w:t>
      </w:r>
      <w:proofErr w:type="spellStart"/>
      <w:r w:rsidRPr="00BD3B49">
        <w:t>dataLabels</w:t>
      </w:r>
      <w:proofErr w:type="spellEnd"/>
      <w:r w:rsidRPr="00BD3B49">
        <w:t>: {</w:t>
      </w:r>
    </w:p>
    <w:p w14:paraId="66470E53" w14:textId="77777777" w:rsidR="0093378B" w:rsidRPr="00BD3B49" w:rsidRDefault="0093378B" w:rsidP="00BD3B49">
      <w:pPr>
        <w:pStyle w:val="a9"/>
      </w:pPr>
      <w:r w:rsidRPr="00BD3B49">
        <w:t xml:space="preserve">                        enabled: false</w:t>
      </w:r>
    </w:p>
    <w:p w14:paraId="4EFD76C5" w14:textId="77777777" w:rsidR="0093378B" w:rsidRPr="00BD3B49" w:rsidRDefault="0093378B" w:rsidP="00BD3B49">
      <w:pPr>
        <w:pStyle w:val="a9"/>
      </w:pPr>
      <w:r w:rsidRPr="00BD3B49">
        <w:t xml:space="preserve">                    },</w:t>
      </w:r>
    </w:p>
    <w:p w14:paraId="6CC23DA1" w14:textId="77777777" w:rsidR="0093378B" w:rsidRPr="00BD3B49" w:rsidRDefault="0093378B" w:rsidP="00BD3B49">
      <w:pPr>
        <w:pStyle w:val="a9"/>
      </w:pPr>
      <w:r w:rsidRPr="00BD3B49">
        <w:t xml:space="preserve">                    series: [</w:t>
      </w:r>
    </w:p>
    <w:p w14:paraId="72C33010" w14:textId="77777777" w:rsidR="0093378B" w:rsidRPr="00BD3B49" w:rsidRDefault="0093378B" w:rsidP="00BD3B49">
      <w:pPr>
        <w:pStyle w:val="a9"/>
      </w:pPr>
      <w:r w:rsidRPr="00BD3B49">
        <w:t xml:space="preserve">                        {</w:t>
      </w:r>
    </w:p>
    <w:p w14:paraId="4517C947" w14:textId="77777777" w:rsidR="0093378B" w:rsidRPr="00BD3B49" w:rsidRDefault="0093378B" w:rsidP="00BD3B49">
      <w:pPr>
        <w:pStyle w:val="a9"/>
      </w:pPr>
      <w:r w:rsidRPr="00BD3B49">
        <w:t xml:space="preserve">                            name: </w:t>
      </w:r>
      <w:proofErr w:type="spellStart"/>
      <w:r w:rsidRPr="00BD3B49">
        <w:t>seriesName</w:t>
      </w:r>
      <w:proofErr w:type="spellEnd"/>
      <w:r w:rsidRPr="00BD3B49">
        <w:t>,</w:t>
      </w:r>
    </w:p>
    <w:p w14:paraId="3C917F30" w14:textId="77777777" w:rsidR="0093378B" w:rsidRPr="00BD3B49" w:rsidRDefault="0093378B" w:rsidP="00BD3B49">
      <w:pPr>
        <w:pStyle w:val="a9"/>
      </w:pPr>
      <w:r w:rsidRPr="00BD3B49">
        <w:lastRenderedPageBreak/>
        <w:t xml:space="preserve">                            data: </w:t>
      </w:r>
      <w:proofErr w:type="spellStart"/>
      <w:r w:rsidRPr="00BD3B49">
        <w:t>chartData</w:t>
      </w:r>
      <w:proofErr w:type="spellEnd"/>
    </w:p>
    <w:p w14:paraId="34C91879" w14:textId="77777777" w:rsidR="0093378B" w:rsidRPr="00BD3B49" w:rsidRDefault="0093378B" w:rsidP="00BD3B49">
      <w:pPr>
        <w:pStyle w:val="a9"/>
      </w:pPr>
      <w:r w:rsidRPr="00BD3B49">
        <w:t xml:space="preserve">                        }</w:t>
      </w:r>
    </w:p>
    <w:p w14:paraId="21BCB11A" w14:textId="77777777" w:rsidR="0093378B" w:rsidRPr="00BD3B49" w:rsidRDefault="0093378B" w:rsidP="00BD3B49">
      <w:pPr>
        <w:pStyle w:val="a9"/>
      </w:pPr>
      <w:r w:rsidRPr="00BD3B49">
        <w:t xml:space="preserve">                    ],</w:t>
      </w:r>
    </w:p>
    <w:p w14:paraId="5EE2EF6F" w14:textId="77777777" w:rsidR="0093378B" w:rsidRPr="00BD3B49" w:rsidRDefault="0093378B" w:rsidP="00BD3B49">
      <w:pPr>
        <w:pStyle w:val="a9"/>
      </w:pPr>
      <w:r w:rsidRPr="00BD3B49">
        <w:t xml:space="preserve">                    fill: {</w:t>
      </w:r>
    </w:p>
    <w:p w14:paraId="43086FFB" w14:textId="77777777" w:rsidR="0093378B" w:rsidRPr="00BD3B49" w:rsidRDefault="0093378B" w:rsidP="00BD3B49">
      <w:pPr>
        <w:pStyle w:val="a9"/>
      </w:pPr>
      <w:r w:rsidRPr="00BD3B49">
        <w:t xml:space="preserve">                        type: "gradient",</w:t>
      </w:r>
    </w:p>
    <w:p w14:paraId="35BCD749" w14:textId="77777777" w:rsidR="0093378B" w:rsidRPr="00BD3B49" w:rsidRDefault="0093378B" w:rsidP="00BD3B49">
      <w:pPr>
        <w:pStyle w:val="a9"/>
      </w:pPr>
      <w:r w:rsidRPr="00BD3B49">
        <w:t xml:space="preserve">                        gradient: {</w:t>
      </w:r>
    </w:p>
    <w:p w14:paraId="289BE2F6" w14:textId="77777777" w:rsidR="0093378B" w:rsidRPr="00BD3B49" w:rsidRDefault="0093378B" w:rsidP="00BD3B49">
      <w:pPr>
        <w:pStyle w:val="a9"/>
      </w:pPr>
      <w:r w:rsidRPr="00BD3B49">
        <w:t xml:space="preserve">                            </w:t>
      </w:r>
      <w:proofErr w:type="spellStart"/>
      <w:r w:rsidRPr="00BD3B49">
        <w:t>shadeIntensity</w:t>
      </w:r>
      <w:proofErr w:type="spellEnd"/>
      <w:r w:rsidRPr="00BD3B49">
        <w:t>: 1,</w:t>
      </w:r>
    </w:p>
    <w:p w14:paraId="7F5ED03B" w14:textId="77777777" w:rsidR="0093378B" w:rsidRPr="00BD3B49" w:rsidRDefault="0093378B" w:rsidP="00BD3B49">
      <w:pPr>
        <w:pStyle w:val="a9"/>
      </w:pPr>
      <w:r w:rsidRPr="00BD3B49">
        <w:t xml:space="preserve">                            </w:t>
      </w:r>
      <w:proofErr w:type="spellStart"/>
      <w:r w:rsidRPr="00BD3B49">
        <w:t>opacityFrom</w:t>
      </w:r>
      <w:proofErr w:type="spellEnd"/>
      <w:r w:rsidRPr="00BD3B49">
        <w:t>: 0.7,</w:t>
      </w:r>
    </w:p>
    <w:p w14:paraId="7367519B" w14:textId="77777777" w:rsidR="0093378B" w:rsidRPr="00BD3B49" w:rsidRDefault="0093378B" w:rsidP="00BD3B49">
      <w:pPr>
        <w:pStyle w:val="a9"/>
      </w:pPr>
      <w:r w:rsidRPr="00BD3B49">
        <w:t xml:space="preserve">                            </w:t>
      </w:r>
      <w:proofErr w:type="spellStart"/>
      <w:r w:rsidRPr="00BD3B49">
        <w:t>opacityTo</w:t>
      </w:r>
      <w:proofErr w:type="spellEnd"/>
      <w:r w:rsidRPr="00BD3B49">
        <w:t>: 0.9,</w:t>
      </w:r>
    </w:p>
    <w:p w14:paraId="5DB28FFB" w14:textId="77777777" w:rsidR="0093378B" w:rsidRPr="00BD3B49" w:rsidRDefault="0093378B" w:rsidP="00BD3B49">
      <w:pPr>
        <w:pStyle w:val="a9"/>
      </w:pPr>
      <w:r w:rsidRPr="00BD3B49">
        <w:t xml:space="preserve">                            stops: [0, 90, 100]</w:t>
      </w:r>
    </w:p>
    <w:p w14:paraId="264A86F2" w14:textId="77777777" w:rsidR="0093378B" w:rsidRPr="00BD3B49" w:rsidRDefault="0093378B" w:rsidP="00BD3B49">
      <w:pPr>
        <w:pStyle w:val="a9"/>
      </w:pPr>
      <w:r w:rsidRPr="00BD3B49">
        <w:t xml:space="preserve">                        }</w:t>
      </w:r>
    </w:p>
    <w:p w14:paraId="1427C7EF" w14:textId="77777777" w:rsidR="0093378B" w:rsidRPr="00BD3B49" w:rsidRDefault="0093378B" w:rsidP="00BD3B49">
      <w:pPr>
        <w:pStyle w:val="a9"/>
      </w:pPr>
      <w:r w:rsidRPr="00BD3B49">
        <w:t xml:space="preserve">                    },</w:t>
      </w:r>
    </w:p>
    <w:p w14:paraId="552DE361"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C78EBFC" w14:textId="77777777" w:rsidR="0093378B" w:rsidRPr="00BD3B49" w:rsidRDefault="0093378B" w:rsidP="00BD3B49">
      <w:pPr>
        <w:pStyle w:val="a9"/>
      </w:pPr>
      <w:r w:rsidRPr="00BD3B49">
        <w:t xml:space="preserve">                        categories: </w:t>
      </w:r>
      <w:proofErr w:type="spellStart"/>
      <w:r w:rsidRPr="00BD3B49">
        <w:t>chartLabels</w:t>
      </w:r>
      <w:proofErr w:type="spellEnd"/>
      <w:r w:rsidRPr="00BD3B49">
        <w:t>,</w:t>
      </w:r>
    </w:p>
    <w:p w14:paraId="26020408" w14:textId="77777777" w:rsidR="0093378B" w:rsidRPr="00BD3B49" w:rsidRDefault="0093378B" w:rsidP="00BD3B49">
      <w:pPr>
        <w:pStyle w:val="a9"/>
      </w:pPr>
      <w:r w:rsidRPr="00BD3B49">
        <w:t xml:space="preserve">                        labels: {</w:t>
      </w:r>
    </w:p>
    <w:p w14:paraId="36616672" w14:textId="77777777" w:rsidR="0093378B" w:rsidRPr="00BD3B49" w:rsidRDefault="0093378B" w:rsidP="00BD3B49">
      <w:pPr>
        <w:pStyle w:val="a9"/>
      </w:pPr>
      <w:r w:rsidRPr="00BD3B49">
        <w:t xml:space="preserve">                            rotate: -45</w:t>
      </w:r>
    </w:p>
    <w:p w14:paraId="51A3FE74" w14:textId="77777777" w:rsidR="0093378B" w:rsidRPr="00BD3B49" w:rsidRDefault="0093378B" w:rsidP="00BD3B49">
      <w:pPr>
        <w:pStyle w:val="a9"/>
      </w:pPr>
      <w:r w:rsidRPr="00BD3B49">
        <w:t xml:space="preserve">                        }</w:t>
      </w:r>
    </w:p>
    <w:p w14:paraId="1B657638" w14:textId="77777777" w:rsidR="0093378B" w:rsidRPr="00BD3B49" w:rsidRDefault="0093378B" w:rsidP="00BD3B49">
      <w:pPr>
        <w:pStyle w:val="a9"/>
      </w:pPr>
      <w:r w:rsidRPr="00BD3B49">
        <w:t xml:space="preserve">                    }</w:t>
      </w:r>
    </w:p>
    <w:p w14:paraId="1E750029" w14:textId="77777777" w:rsidR="0093378B" w:rsidRPr="00BD3B49" w:rsidRDefault="0093378B" w:rsidP="00BD3B49">
      <w:pPr>
        <w:pStyle w:val="a9"/>
      </w:pPr>
      <w:r w:rsidRPr="00BD3B49">
        <w:t xml:space="preserve">                };</w:t>
      </w:r>
    </w:p>
    <w:p w14:paraId="0993F91E" w14:textId="77777777" w:rsidR="0093378B" w:rsidRPr="00BD3B49" w:rsidRDefault="0093378B" w:rsidP="00BD3B49">
      <w:pPr>
        <w:pStyle w:val="a9"/>
      </w:pPr>
      <w:r w:rsidRPr="00BD3B49">
        <w:t xml:space="preserve">            }</w:t>
      </w:r>
    </w:p>
    <w:p w14:paraId="0CC8ADAC" w14:textId="77777777" w:rsidR="0093378B" w:rsidRPr="00BD3B49" w:rsidRDefault="0093378B" w:rsidP="00BD3B49">
      <w:pPr>
        <w:pStyle w:val="a9"/>
      </w:pPr>
    </w:p>
    <w:p w14:paraId="09BB54B0" w14:textId="77777777" w:rsidR="0093378B" w:rsidRPr="00BD3B49" w:rsidRDefault="0093378B" w:rsidP="00BD3B49">
      <w:pPr>
        <w:pStyle w:val="a9"/>
      </w:pPr>
      <w:r w:rsidRPr="00BD3B49">
        <w:t xml:space="preserve">            switch (type) {</w:t>
      </w:r>
    </w:p>
    <w:p w14:paraId="72AC9610"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6205D181" w14:textId="77777777" w:rsidR="0093378B" w:rsidRPr="00BD3B49" w:rsidRDefault="0093378B" w:rsidP="00BD3B49">
      <w:pPr>
        <w:pStyle w:val="a9"/>
      </w:pPr>
      <w:r w:rsidRPr="00BD3B49">
        <w:t xml:space="preserve">                    </w:t>
      </w:r>
      <w:proofErr w:type="spellStart"/>
      <w:r w:rsidRPr="00BD3B49">
        <w:t>chartTwin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433F12" w14:textId="77777777" w:rsidR="0093378B" w:rsidRPr="00BD3B49" w:rsidRDefault="0093378B" w:rsidP="00BD3B49">
      <w:pPr>
        <w:pStyle w:val="a9"/>
      </w:pPr>
      <w:r w:rsidRPr="00BD3B49">
        <w:t xml:space="preserve">                    </w:t>
      </w:r>
      <w:proofErr w:type="spellStart"/>
      <w:r w:rsidRPr="00BD3B49">
        <w:t>chartTwind.render</w:t>
      </w:r>
      <w:proofErr w:type="spellEnd"/>
      <w:r w:rsidRPr="00BD3B49">
        <w:t>();</w:t>
      </w:r>
    </w:p>
    <w:p w14:paraId="72D75D05" w14:textId="77777777" w:rsidR="0093378B" w:rsidRPr="00BD3B49" w:rsidRDefault="0093378B" w:rsidP="00BD3B49">
      <w:pPr>
        <w:pStyle w:val="a9"/>
      </w:pPr>
      <w:r w:rsidRPr="00BD3B49">
        <w:t xml:space="preserve">                    break;</w:t>
      </w:r>
    </w:p>
    <w:p w14:paraId="4B186D98"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033145E7" w14:textId="77777777" w:rsidR="0093378B" w:rsidRPr="00BD3B49" w:rsidRDefault="0093378B" w:rsidP="00BD3B49">
      <w:pPr>
        <w:pStyle w:val="a9"/>
      </w:pPr>
      <w:r w:rsidRPr="00BD3B49">
        <w:t xml:space="preserve">                    </w:t>
      </w:r>
      <w:proofErr w:type="spellStart"/>
      <w:r w:rsidRPr="00BD3B49">
        <w:t>chartPwin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534EB1" w14:textId="77777777" w:rsidR="0093378B" w:rsidRPr="00BD3B49" w:rsidRDefault="0093378B" w:rsidP="00BD3B49">
      <w:pPr>
        <w:pStyle w:val="a9"/>
      </w:pPr>
      <w:r w:rsidRPr="00BD3B49">
        <w:t xml:space="preserve">                    </w:t>
      </w:r>
      <w:proofErr w:type="spellStart"/>
      <w:r w:rsidRPr="00BD3B49">
        <w:t>chartPwind.render</w:t>
      </w:r>
      <w:proofErr w:type="spellEnd"/>
      <w:r w:rsidRPr="00BD3B49">
        <w:t>();</w:t>
      </w:r>
    </w:p>
    <w:p w14:paraId="5AFE9061" w14:textId="77777777" w:rsidR="0093378B" w:rsidRPr="00BD3B49" w:rsidRDefault="0093378B" w:rsidP="00BD3B49">
      <w:pPr>
        <w:pStyle w:val="a9"/>
      </w:pPr>
      <w:r w:rsidRPr="00BD3B49">
        <w:t xml:space="preserve">                    break;</w:t>
      </w:r>
    </w:p>
    <w:p w14:paraId="72F5ACEE"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55F8228B" w14:textId="77777777" w:rsidR="0093378B" w:rsidRPr="00BD3B49" w:rsidRDefault="0093378B" w:rsidP="00BD3B49">
      <w:pPr>
        <w:pStyle w:val="a9"/>
      </w:pPr>
      <w:r w:rsidRPr="00BD3B49">
        <w:t xml:space="preserve">                    </w:t>
      </w:r>
      <w:proofErr w:type="spellStart"/>
      <w:r w:rsidRPr="00BD3B49">
        <w:t>chartTpov</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2B52008B" w14:textId="77777777" w:rsidR="0093378B" w:rsidRPr="00BD3B49" w:rsidRDefault="0093378B" w:rsidP="00BD3B49">
      <w:pPr>
        <w:pStyle w:val="a9"/>
      </w:pPr>
      <w:r w:rsidRPr="00BD3B49">
        <w:t xml:space="preserve">                    </w:t>
      </w:r>
      <w:proofErr w:type="spellStart"/>
      <w:r w:rsidRPr="00BD3B49">
        <w:t>chartTpov.render</w:t>
      </w:r>
      <w:proofErr w:type="spellEnd"/>
      <w:r w:rsidRPr="00BD3B49">
        <w:t>();</w:t>
      </w:r>
    </w:p>
    <w:p w14:paraId="03EBAA5E" w14:textId="77777777" w:rsidR="0093378B" w:rsidRPr="00BD3B49" w:rsidRDefault="0093378B" w:rsidP="00BD3B49">
      <w:pPr>
        <w:pStyle w:val="a9"/>
      </w:pPr>
      <w:r w:rsidRPr="00BD3B49">
        <w:t xml:space="preserve">                    break;</w:t>
      </w:r>
    </w:p>
    <w:p w14:paraId="02F391C6"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552C0031" w14:textId="77777777" w:rsidR="0093378B" w:rsidRPr="00BD3B49" w:rsidRDefault="0093378B" w:rsidP="00BD3B49">
      <w:pPr>
        <w:pStyle w:val="a9"/>
      </w:pPr>
      <w:r w:rsidRPr="00BD3B49">
        <w:t xml:space="preserve">                    </w:t>
      </w:r>
      <w:proofErr w:type="spellStart"/>
      <w:r w:rsidRPr="00BD3B49">
        <w:t>charWindSpee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10388A" w14:textId="77777777" w:rsidR="0093378B" w:rsidRPr="00BD3B49" w:rsidRDefault="0093378B" w:rsidP="00BD3B49">
      <w:pPr>
        <w:pStyle w:val="a9"/>
      </w:pPr>
      <w:r w:rsidRPr="00BD3B49">
        <w:t xml:space="preserve">                    </w:t>
      </w:r>
      <w:proofErr w:type="spellStart"/>
      <w:r w:rsidRPr="00BD3B49">
        <w:t>charWindSpeed.render</w:t>
      </w:r>
      <w:proofErr w:type="spellEnd"/>
      <w:r w:rsidRPr="00BD3B49">
        <w:t>();</w:t>
      </w:r>
    </w:p>
    <w:p w14:paraId="4D55BD5B" w14:textId="77777777" w:rsidR="0093378B" w:rsidRPr="00BD3B49" w:rsidRDefault="0093378B" w:rsidP="00BD3B49">
      <w:pPr>
        <w:pStyle w:val="a9"/>
      </w:pPr>
      <w:r w:rsidRPr="00BD3B49">
        <w:t xml:space="preserve">                    break;</w:t>
      </w:r>
    </w:p>
    <w:p w14:paraId="6D4E20E0" w14:textId="77777777" w:rsidR="0093378B" w:rsidRPr="00BD3B49" w:rsidRDefault="0093378B" w:rsidP="00BD3B49">
      <w:pPr>
        <w:pStyle w:val="a9"/>
      </w:pPr>
      <w:r w:rsidRPr="00BD3B49">
        <w:t xml:space="preserve">            }</w:t>
      </w:r>
    </w:p>
    <w:p w14:paraId="695022E4" w14:textId="77777777" w:rsidR="0093378B" w:rsidRPr="00BD3B49" w:rsidRDefault="0093378B" w:rsidP="00BD3B49">
      <w:pPr>
        <w:pStyle w:val="a9"/>
      </w:pPr>
      <w:r w:rsidRPr="00BD3B49">
        <w:t xml:space="preserve">        }</w:t>
      </w:r>
    </w:p>
    <w:p w14:paraId="425765DC" w14:textId="77777777" w:rsidR="0093378B" w:rsidRPr="00BD3B49" w:rsidRDefault="0093378B" w:rsidP="00BD3B49">
      <w:pPr>
        <w:pStyle w:val="a9"/>
      </w:pPr>
      <w:r w:rsidRPr="00BD3B49">
        <w:t xml:space="preserve">        function </w:t>
      </w:r>
      <w:proofErr w:type="spellStart"/>
      <w:r w:rsidRPr="00BD3B49">
        <w:t>OnError</w:t>
      </w:r>
      <w:proofErr w:type="spellEnd"/>
      <w:r w:rsidRPr="00BD3B49">
        <w:t>(err) {</w:t>
      </w:r>
    </w:p>
    <w:p w14:paraId="2DEB8B61" w14:textId="77777777" w:rsidR="0093378B" w:rsidRPr="00BD3B49" w:rsidRDefault="0093378B" w:rsidP="00BD3B49">
      <w:pPr>
        <w:pStyle w:val="a9"/>
      </w:pPr>
    </w:p>
    <w:p w14:paraId="404ED5A4" w14:textId="77777777" w:rsidR="0093378B" w:rsidRPr="00BD3B49" w:rsidRDefault="0093378B" w:rsidP="00BD3B49">
      <w:pPr>
        <w:pStyle w:val="a9"/>
      </w:pPr>
      <w:r w:rsidRPr="00BD3B49">
        <w:t xml:space="preserve">        }</w:t>
      </w:r>
    </w:p>
    <w:p w14:paraId="2B66C068" w14:textId="77777777" w:rsidR="0093378B" w:rsidRPr="00BD3B49" w:rsidRDefault="0093378B" w:rsidP="00BD3B49">
      <w:pPr>
        <w:pStyle w:val="a9"/>
      </w:pPr>
      <w:r w:rsidRPr="00BD3B49">
        <w:t xml:space="preserve">    }</w:t>
      </w:r>
    </w:p>
    <w:p w14:paraId="1FF028BB" w14:textId="77777777" w:rsidR="0093378B" w:rsidRPr="00BD3B49" w:rsidRDefault="0093378B" w:rsidP="00BD3B49">
      <w:pPr>
        <w:pStyle w:val="a9"/>
      </w:pPr>
    </w:p>
    <w:p w14:paraId="5B574455" w14:textId="77777777" w:rsidR="0093378B" w:rsidRPr="00BD3B49" w:rsidRDefault="0093378B" w:rsidP="00BD3B49">
      <w:pPr>
        <w:pStyle w:val="a9"/>
      </w:pPr>
      <w:r w:rsidRPr="00BD3B49">
        <w:t xml:space="preserve">    </w:t>
      </w:r>
      <w:proofErr w:type="spellStart"/>
      <w:r w:rsidRPr="00BD3B49">
        <w:t>updateChart</w:t>
      </w:r>
      <w:proofErr w:type="spellEnd"/>
      <w:r w:rsidRPr="00BD3B49">
        <w:t xml:space="preserve"> = function (type) {</w:t>
      </w:r>
    </w:p>
    <w:p w14:paraId="3DE545C6" w14:textId="77777777" w:rsidR="0093378B" w:rsidRPr="00BD3B49" w:rsidRDefault="0093378B" w:rsidP="00BD3B49">
      <w:pPr>
        <w:pStyle w:val="a9"/>
      </w:pPr>
      <w:r w:rsidRPr="00BD3B49">
        <w:t xml:space="preserve">        var chart;</w:t>
      </w:r>
    </w:p>
    <w:p w14:paraId="1FB28F0E" w14:textId="77777777" w:rsidR="0093378B" w:rsidRPr="00BD3B49" w:rsidRDefault="0093378B" w:rsidP="00BD3B49">
      <w:pPr>
        <w:pStyle w:val="a9"/>
      </w:pPr>
      <w:r w:rsidRPr="00BD3B49">
        <w:lastRenderedPageBreak/>
        <w:t xml:space="preserve">        var </w:t>
      </w:r>
      <w:proofErr w:type="spellStart"/>
      <w:r w:rsidRPr="00BD3B49">
        <w:t>actionStr</w:t>
      </w:r>
      <w:proofErr w:type="spellEnd"/>
      <w:r w:rsidRPr="00BD3B49">
        <w:t xml:space="preserve"> = "";</w:t>
      </w:r>
    </w:p>
    <w:p w14:paraId="2026C290" w14:textId="77777777" w:rsidR="0093378B" w:rsidRPr="00BD3B49" w:rsidRDefault="0093378B" w:rsidP="00BD3B49">
      <w:pPr>
        <w:pStyle w:val="a9"/>
      </w:pPr>
      <w:r w:rsidRPr="00BD3B49">
        <w:t xml:space="preserve">        var </w:t>
      </w:r>
      <w:proofErr w:type="spellStart"/>
      <w:r w:rsidRPr="00BD3B49">
        <w:t>chartName</w:t>
      </w:r>
      <w:proofErr w:type="spellEnd"/>
      <w:r w:rsidRPr="00BD3B49">
        <w:t xml:space="preserve"> = "";</w:t>
      </w:r>
    </w:p>
    <w:p w14:paraId="0A02C3D1" w14:textId="77777777" w:rsidR="0093378B" w:rsidRPr="00BD3B49" w:rsidRDefault="0093378B" w:rsidP="00BD3B49">
      <w:pPr>
        <w:pStyle w:val="a9"/>
      </w:pPr>
      <w:r w:rsidRPr="00BD3B49">
        <w:t xml:space="preserve">        switch (type) {</w:t>
      </w:r>
    </w:p>
    <w:p w14:paraId="271ED091"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64340185"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wind</w:t>
      </w:r>
      <w:proofErr w:type="spellEnd"/>
      <w:r w:rsidRPr="00BD3B49">
        <w:t>";</w:t>
      </w:r>
    </w:p>
    <w:p w14:paraId="3A2B4A05"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TW";</w:t>
      </w:r>
    </w:p>
    <w:p w14:paraId="29C38194" w14:textId="77777777" w:rsidR="0093378B" w:rsidRPr="00BD3B49" w:rsidRDefault="0093378B" w:rsidP="00BD3B49">
      <w:pPr>
        <w:pStyle w:val="a9"/>
      </w:pPr>
      <w:r w:rsidRPr="00BD3B49">
        <w:t xml:space="preserve">                chart = </w:t>
      </w:r>
      <w:proofErr w:type="spellStart"/>
      <w:r w:rsidRPr="00BD3B49">
        <w:t>chartTwind</w:t>
      </w:r>
      <w:proofErr w:type="spellEnd"/>
      <w:r w:rsidRPr="00BD3B49">
        <w:t>;</w:t>
      </w:r>
    </w:p>
    <w:p w14:paraId="4C4EC37C" w14:textId="77777777" w:rsidR="0093378B" w:rsidRPr="00BD3B49" w:rsidRDefault="0093378B" w:rsidP="00BD3B49">
      <w:pPr>
        <w:pStyle w:val="a9"/>
      </w:pPr>
      <w:r w:rsidRPr="00BD3B49">
        <w:t xml:space="preserve">                break;</w:t>
      </w:r>
    </w:p>
    <w:p w14:paraId="04AE5925"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2F9EA5E7"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Rh";</w:t>
      </w:r>
    </w:p>
    <w:p w14:paraId="744F5100"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PW";</w:t>
      </w:r>
    </w:p>
    <w:p w14:paraId="21E37526" w14:textId="77777777" w:rsidR="0093378B" w:rsidRPr="00BD3B49" w:rsidRDefault="0093378B" w:rsidP="00BD3B49">
      <w:pPr>
        <w:pStyle w:val="a9"/>
      </w:pPr>
      <w:r w:rsidRPr="00BD3B49">
        <w:t xml:space="preserve">                chart = </w:t>
      </w:r>
      <w:proofErr w:type="spellStart"/>
      <w:r w:rsidRPr="00BD3B49">
        <w:t>chartPwind</w:t>
      </w:r>
      <w:proofErr w:type="spellEnd"/>
      <w:r w:rsidRPr="00BD3B49">
        <w:t>;</w:t>
      </w:r>
    </w:p>
    <w:p w14:paraId="2E11E7EE" w14:textId="77777777" w:rsidR="0093378B" w:rsidRPr="00BD3B49" w:rsidRDefault="0093378B" w:rsidP="00BD3B49">
      <w:pPr>
        <w:pStyle w:val="a9"/>
      </w:pPr>
      <w:r w:rsidRPr="00BD3B49">
        <w:t xml:space="preserve">                break;</w:t>
      </w:r>
    </w:p>
    <w:p w14:paraId="7FFB66FB"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6AAA9CFF"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pov</w:t>
      </w:r>
      <w:proofErr w:type="spellEnd"/>
      <w:r w:rsidRPr="00BD3B49">
        <w:t>";</w:t>
      </w:r>
    </w:p>
    <w:p w14:paraId="2E55DF8B"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TS";</w:t>
      </w:r>
    </w:p>
    <w:p w14:paraId="2F6DA978" w14:textId="77777777" w:rsidR="0093378B" w:rsidRPr="00BD3B49" w:rsidRDefault="0093378B" w:rsidP="00BD3B49">
      <w:pPr>
        <w:pStyle w:val="a9"/>
      </w:pPr>
      <w:r w:rsidRPr="00BD3B49">
        <w:t xml:space="preserve">                chart = </w:t>
      </w:r>
      <w:proofErr w:type="spellStart"/>
      <w:r w:rsidRPr="00BD3B49">
        <w:t>chartTpov</w:t>
      </w:r>
      <w:proofErr w:type="spellEnd"/>
      <w:r w:rsidRPr="00BD3B49">
        <w:t>;</w:t>
      </w:r>
    </w:p>
    <w:p w14:paraId="1D0B2F7F" w14:textId="77777777" w:rsidR="0093378B" w:rsidRPr="00BD3B49" w:rsidRDefault="0093378B" w:rsidP="00BD3B49">
      <w:pPr>
        <w:pStyle w:val="a9"/>
      </w:pPr>
      <w:r w:rsidRPr="00BD3B49">
        <w:t xml:space="preserve">                break;</w:t>
      </w:r>
    </w:p>
    <w:p w14:paraId="5129D8E0"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4D71FCFD"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ind";</w:t>
      </w:r>
    </w:p>
    <w:p w14:paraId="29035A2A"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PC";</w:t>
      </w:r>
    </w:p>
    <w:p w14:paraId="00A6D873" w14:textId="77777777" w:rsidR="0093378B" w:rsidRPr="00BD3B49" w:rsidRDefault="0093378B" w:rsidP="00BD3B49">
      <w:pPr>
        <w:pStyle w:val="a9"/>
      </w:pPr>
      <w:r w:rsidRPr="00BD3B49">
        <w:t xml:space="preserve">                chart = </w:t>
      </w:r>
      <w:proofErr w:type="spellStart"/>
      <w:r w:rsidRPr="00BD3B49">
        <w:t>charWindSpeed</w:t>
      </w:r>
      <w:proofErr w:type="spellEnd"/>
      <w:r w:rsidRPr="00BD3B49">
        <w:t>;</w:t>
      </w:r>
    </w:p>
    <w:p w14:paraId="1BCA696E" w14:textId="77777777" w:rsidR="0093378B" w:rsidRPr="00BD3B49" w:rsidRDefault="0093378B" w:rsidP="00BD3B49">
      <w:pPr>
        <w:pStyle w:val="a9"/>
      </w:pPr>
      <w:r w:rsidRPr="00BD3B49">
        <w:t xml:space="preserve">                break;</w:t>
      </w:r>
    </w:p>
    <w:p w14:paraId="3F3B5689" w14:textId="77777777" w:rsidR="0093378B" w:rsidRPr="00BD3B49" w:rsidRDefault="0093378B" w:rsidP="00BD3B49">
      <w:pPr>
        <w:pStyle w:val="a9"/>
      </w:pPr>
      <w:r w:rsidRPr="00BD3B49">
        <w:t xml:space="preserve">        }</w:t>
      </w:r>
    </w:p>
    <w:p w14:paraId="6273A63D" w14:textId="77777777" w:rsidR="0093378B" w:rsidRPr="00BD3B49" w:rsidRDefault="0093378B" w:rsidP="00BD3B49">
      <w:pPr>
        <w:pStyle w:val="a9"/>
      </w:pPr>
      <w:r w:rsidRPr="00BD3B49">
        <w:t xml:space="preserve">        var a = "/Home/Get" + </w:t>
      </w:r>
      <w:proofErr w:type="spellStart"/>
      <w:r w:rsidRPr="00BD3B49">
        <w:t>actionStr</w:t>
      </w:r>
      <w:proofErr w:type="spellEnd"/>
      <w:r w:rsidRPr="00BD3B49">
        <w:t xml:space="preserve"> + "Data1";</w:t>
      </w:r>
    </w:p>
    <w:p w14:paraId="09BD59DD" w14:textId="77777777" w:rsidR="0093378B" w:rsidRPr="00BD3B49" w:rsidRDefault="0093378B" w:rsidP="00BD3B49">
      <w:pPr>
        <w:pStyle w:val="a9"/>
      </w:pPr>
      <w:r w:rsidRPr="00BD3B49">
        <w:t xml:space="preserve">        var </w:t>
      </w:r>
      <w:proofErr w:type="spellStart"/>
      <w:r w:rsidRPr="00BD3B49">
        <w:t>tRadio</w:t>
      </w:r>
      <w:proofErr w:type="spellEnd"/>
      <w:r w:rsidRPr="00BD3B49">
        <w:t xml:space="preserve"> = </w:t>
      </w:r>
      <w:proofErr w:type="spellStart"/>
      <w:proofErr w:type="gramStart"/>
      <w:r w:rsidRPr="00BD3B49">
        <w:t>document.querySelector</w:t>
      </w:r>
      <w:proofErr w:type="spellEnd"/>
      <w:proofErr w:type="gramEnd"/>
      <w:r w:rsidRPr="00BD3B49">
        <w:t xml:space="preserve">("input[name=" + </w:t>
      </w:r>
      <w:proofErr w:type="spellStart"/>
      <w:r w:rsidRPr="00BD3B49">
        <w:t>chartName</w:t>
      </w:r>
      <w:proofErr w:type="spellEnd"/>
      <w:r w:rsidRPr="00BD3B49">
        <w:t xml:space="preserve"> + "]:checked");</w:t>
      </w:r>
    </w:p>
    <w:p w14:paraId="402D35BF" w14:textId="77777777" w:rsidR="0093378B" w:rsidRPr="00BD3B49" w:rsidRDefault="0093378B" w:rsidP="00BD3B49">
      <w:pPr>
        <w:pStyle w:val="a9"/>
      </w:pPr>
      <w:r w:rsidRPr="00BD3B49">
        <w:t xml:space="preserve">        if (</w:t>
      </w:r>
      <w:proofErr w:type="spellStart"/>
      <w:r w:rsidRPr="00BD3B49">
        <w:t>tRadio.value</w:t>
      </w:r>
      <w:proofErr w:type="spellEnd"/>
      <w:r w:rsidRPr="00BD3B49">
        <w:t xml:space="preserve"> == 1) {</w:t>
      </w:r>
    </w:p>
    <w:p w14:paraId="2173BEA6" w14:textId="77777777" w:rsidR="0093378B" w:rsidRPr="00BD3B49" w:rsidRDefault="0093378B" w:rsidP="00BD3B49">
      <w:pPr>
        <w:pStyle w:val="a9"/>
      </w:pPr>
      <w:r w:rsidRPr="00BD3B49">
        <w:t xml:space="preserve">            a = "/Home/Get" + </w:t>
      </w:r>
      <w:proofErr w:type="spellStart"/>
      <w:r w:rsidRPr="00BD3B49">
        <w:t>actionStr</w:t>
      </w:r>
      <w:proofErr w:type="spellEnd"/>
      <w:r w:rsidRPr="00BD3B49">
        <w:t xml:space="preserve"> + "Data1";</w:t>
      </w:r>
    </w:p>
    <w:p w14:paraId="7065AD1C" w14:textId="77777777" w:rsidR="0093378B" w:rsidRPr="00BD3B49" w:rsidRDefault="0093378B" w:rsidP="00BD3B49">
      <w:pPr>
        <w:pStyle w:val="a9"/>
      </w:pPr>
      <w:r w:rsidRPr="00BD3B49">
        <w:t xml:space="preserve">        }</w:t>
      </w:r>
    </w:p>
    <w:p w14:paraId="07AEFDF7" w14:textId="77777777" w:rsidR="0093378B" w:rsidRPr="00BD3B49" w:rsidRDefault="0093378B" w:rsidP="00BD3B49">
      <w:pPr>
        <w:pStyle w:val="a9"/>
      </w:pPr>
      <w:r w:rsidRPr="00BD3B49">
        <w:t xml:space="preserve">        else if (</w:t>
      </w:r>
      <w:proofErr w:type="spellStart"/>
      <w:r w:rsidRPr="00BD3B49">
        <w:t>tRadio.value</w:t>
      </w:r>
      <w:proofErr w:type="spellEnd"/>
      <w:r w:rsidRPr="00BD3B49">
        <w:t xml:space="preserve"> == 3) {</w:t>
      </w:r>
    </w:p>
    <w:p w14:paraId="5F51AAB2" w14:textId="77777777" w:rsidR="0093378B" w:rsidRPr="00BD3B49" w:rsidRDefault="0093378B" w:rsidP="00BD3B49">
      <w:pPr>
        <w:pStyle w:val="a9"/>
      </w:pPr>
      <w:r w:rsidRPr="00BD3B49">
        <w:t xml:space="preserve">            a = "/Home/Get" + </w:t>
      </w:r>
      <w:proofErr w:type="spellStart"/>
      <w:r w:rsidRPr="00BD3B49">
        <w:t>actionStr</w:t>
      </w:r>
      <w:proofErr w:type="spellEnd"/>
      <w:r w:rsidRPr="00BD3B49">
        <w:t xml:space="preserve"> + "Data3";</w:t>
      </w:r>
    </w:p>
    <w:p w14:paraId="5B0E50D2" w14:textId="77777777" w:rsidR="0093378B" w:rsidRPr="00BD3B49" w:rsidRDefault="0093378B" w:rsidP="00BD3B49">
      <w:pPr>
        <w:pStyle w:val="a9"/>
      </w:pPr>
      <w:r w:rsidRPr="00BD3B49">
        <w:t xml:space="preserve">        }</w:t>
      </w:r>
    </w:p>
    <w:p w14:paraId="4F3F602E" w14:textId="77777777" w:rsidR="0093378B" w:rsidRPr="00BD3B49" w:rsidRDefault="0093378B" w:rsidP="00BD3B49">
      <w:pPr>
        <w:pStyle w:val="a9"/>
      </w:pPr>
      <w:r w:rsidRPr="00BD3B49">
        <w:t xml:space="preserve">        </w:t>
      </w:r>
      <w:proofErr w:type="gramStart"/>
      <w:r w:rsidRPr="00BD3B49">
        <w:t>$.ajax</w:t>
      </w:r>
      <w:proofErr w:type="gramEnd"/>
      <w:r w:rsidRPr="00BD3B49">
        <w:t>({</w:t>
      </w:r>
    </w:p>
    <w:p w14:paraId="4D59A106" w14:textId="77777777" w:rsidR="0093378B" w:rsidRPr="00BD3B49" w:rsidRDefault="0093378B" w:rsidP="00BD3B49">
      <w:pPr>
        <w:pStyle w:val="a9"/>
      </w:pPr>
      <w:r w:rsidRPr="00BD3B49">
        <w:t xml:space="preserve">            type: "GET",</w:t>
      </w:r>
    </w:p>
    <w:p w14:paraId="028334A1" w14:textId="77777777" w:rsidR="0093378B" w:rsidRPr="00BD3B49" w:rsidRDefault="0093378B" w:rsidP="00BD3B49">
      <w:pPr>
        <w:pStyle w:val="a9"/>
      </w:pPr>
      <w:r w:rsidRPr="00BD3B49">
        <w:t xml:space="preserve">            url: a,</w:t>
      </w:r>
    </w:p>
    <w:p w14:paraId="7E86C8F8" w14:textId="77777777" w:rsidR="0093378B" w:rsidRPr="00BD3B49" w:rsidRDefault="0093378B" w:rsidP="00BD3B49">
      <w:pPr>
        <w:pStyle w:val="a9"/>
      </w:pPr>
      <w:r w:rsidRPr="00BD3B49">
        <w:t xml:space="preserve">            data: {</w:t>
      </w:r>
    </w:p>
    <w:p w14:paraId="13D8D30D" w14:textId="77777777" w:rsidR="0093378B" w:rsidRPr="00BD3B49" w:rsidRDefault="0093378B" w:rsidP="00BD3B49">
      <w:pPr>
        <w:pStyle w:val="a9"/>
      </w:pPr>
      <w:r w:rsidRPr="00BD3B49">
        <w:t xml:space="preserve">                date: </w:t>
      </w:r>
      <w:proofErr w:type="spellStart"/>
      <w:r w:rsidRPr="00BD3B49">
        <w:t>calendarButton.value</w:t>
      </w:r>
      <w:proofErr w:type="spellEnd"/>
    </w:p>
    <w:p w14:paraId="002554FF" w14:textId="77777777" w:rsidR="0093378B" w:rsidRPr="00BD3B49" w:rsidRDefault="0093378B" w:rsidP="00BD3B49">
      <w:pPr>
        <w:pStyle w:val="a9"/>
      </w:pPr>
      <w:r w:rsidRPr="00BD3B49">
        <w:t xml:space="preserve">            },</w:t>
      </w:r>
    </w:p>
    <w:p w14:paraId="333A61C0" w14:textId="77777777" w:rsidR="0093378B" w:rsidRPr="00BD3B49" w:rsidRDefault="0093378B" w:rsidP="00BD3B49">
      <w:pPr>
        <w:pStyle w:val="a9"/>
      </w:pPr>
      <w:r w:rsidRPr="00BD3B49">
        <w:t xml:space="preserve">            </w:t>
      </w:r>
      <w:proofErr w:type="spellStart"/>
      <w:r w:rsidRPr="00BD3B49">
        <w:t>contentType</w:t>
      </w:r>
      <w:proofErr w:type="spellEnd"/>
      <w:r w:rsidRPr="00BD3B49">
        <w:t>: "application/json; charset=utf-8",</w:t>
      </w:r>
    </w:p>
    <w:p w14:paraId="61C4D58C" w14:textId="77777777" w:rsidR="0093378B" w:rsidRPr="00BD3B49" w:rsidRDefault="0093378B" w:rsidP="00BD3B49">
      <w:pPr>
        <w:pStyle w:val="a9"/>
      </w:pPr>
      <w:r w:rsidRPr="00BD3B49">
        <w:t xml:space="preserve">            </w:t>
      </w:r>
      <w:proofErr w:type="spellStart"/>
      <w:r w:rsidRPr="00BD3B49">
        <w:t>dataType</w:t>
      </w:r>
      <w:proofErr w:type="spellEnd"/>
      <w:r w:rsidRPr="00BD3B49">
        <w:t>: "json",</w:t>
      </w:r>
    </w:p>
    <w:p w14:paraId="57413912" w14:textId="77777777" w:rsidR="0093378B" w:rsidRPr="00BD3B49" w:rsidRDefault="0093378B" w:rsidP="00BD3B49">
      <w:pPr>
        <w:pStyle w:val="a9"/>
      </w:pPr>
      <w:r w:rsidRPr="00BD3B49">
        <w:t xml:space="preserve">            success: </w:t>
      </w:r>
      <w:proofErr w:type="spellStart"/>
      <w:r w:rsidRPr="00BD3B49">
        <w:t>OnSuccessResult</w:t>
      </w:r>
      <w:proofErr w:type="spellEnd"/>
      <w:r w:rsidRPr="00BD3B49">
        <w:t>,</w:t>
      </w:r>
    </w:p>
    <w:p w14:paraId="7C373FE0" w14:textId="77777777" w:rsidR="0093378B" w:rsidRPr="00BD3B49" w:rsidRDefault="0093378B" w:rsidP="00BD3B49">
      <w:pPr>
        <w:pStyle w:val="a9"/>
      </w:pPr>
      <w:r w:rsidRPr="00BD3B49">
        <w:t xml:space="preserve">            error: </w:t>
      </w:r>
      <w:proofErr w:type="spellStart"/>
      <w:r w:rsidRPr="00BD3B49">
        <w:t>OnError</w:t>
      </w:r>
      <w:proofErr w:type="spellEnd"/>
    </w:p>
    <w:p w14:paraId="6E9A7A7E" w14:textId="77777777" w:rsidR="0093378B" w:rsidRPr="00BD3B49" w:rsidRDefault="0093378B" w:rsidP="00BD3B49">
      <w:pPr>
        <w:pStyle w:val="a9"/>
      </w:pPr>
      <w:r w:rsidRPr="00BD3B49">
        <w:t xml:space="preserve">        });</w:t>
      </w:r>
    </w:p>
    <w:p w14:paraId="375A395F" w14:textId="77777777" w:rsidR="0093378B" w:rsidRPr="00BD3B49" w:rsidRDefault="0093378B" w:rsidP="00BD3B49">
      <w:pPr>
        <w:pStyle w:val="a9"/>
      </w:pPr>
      <w:r w:rsidRPr="00BD3B49">
        <w:t xml:space="preserve">        function </w:t>
      </w:r>
      <w:proofErr w:type="spellStart"/>
      <w:r w:rsidRPr="00BD3B49">
        <w:t>OnSuccessResult</w:t>
      </w:r>
      <w:proofErr w:type="spellEnd"/>
      <w:r w:rsidRPr="00BD3B49">
        <w:t>(</w:t>
      </w:r>
      <w:proofErr w:type="spellStart"/>
      <w:r w:rsidRPr="00BD3B49">
        <w:t>temperatureChart</w:t>
      </w:r>
      <w:proofErr w:type="spellEnd"/>
      <w:r w:rsidRPr="00BD3B49">
        <w:t>) {</w:t>
      </w:r>
    </w:p>
    <w:p w14:paraId="1B57C642" w14:textId="77777777" w:rsidR="0093378B" w:rsidRPr="00BD3B49" w:rsidRDefault="0093378B" w:rsidP="00BD3B49">
      <w:pPr>
        <w:pStyle w:val="a9"/>
      </w:pPr>
      <w:r w:rsidRPr="00BD3B49">
        <w:t xml:space="preserve">            var </w:t>
      </w:r>
      <w:proofErr w:type="spellStart"/>
      <w:r w:rsidRPr="00BD3B49">
        <w:t>chartLabels</w:t>
      </w:r>
      <w:proofErr w:type="spellEnd"/>
      <w:r w:rsidRPr="00BD3B49">
        <w:t xml:space="preserve"> = </w:t>
      </w:r>
      <w:proofErr w:type="spellStart"/>
      <w:proofErr w:type="gramStart"/>
      <w:r w:rsidRPr="00BD3B49">
        <w:t>temperatureChart</w:t>
      </w:r>
      <w:proofErr w:type="spellEnd"/>
      <w:r w:rsidRPr="00BD3B49">
        <w:t>[</w:t>
      </w:r>
      <w:proofErr w:type="gramEnd"/>
      <w:r w:rsidRPr="00BD3B49">
        <w:t>0];</w:t>
      </w:r>
    </w:p>
    <w:p w14:paraId="115D962A" w14:textId="77777777" w:rsidR="0093378B" w:rsidRPr="00BD3B49" w:rsidRDefault="0093378B" w:rsidP="00BD3B49">
      <w:pPr>
        <w:pStyle w:val="a9"/>
      </w:pPr>
      <w:r w:rsidRPr="00BD3B49">
        <w:t xml:space="preserve">            var </w:t>
      </w:r>
      <w:proofErr w:type="spellStart"/>
      <w:r w:rsidRPr="00BD3B49">
        <w:t>chartData</w:t>
      </w:r>
      <w:proofErr w:type="spellEnd"/>
      <w:r w:rsidRPr="00BD3B49">
        <w:t xml:space="preserve"> = </w:t>
      </w:r>
      <w:proofErr w:type="spellStart"/>
      <w:proofErr w:type="gramStart"/>
      <w:r w:rsidRPr="00BD3B49">
        <w:t>temperatureChart</w:t>
      </w:r>
      <w:proofErr w:type="spellEnd"/>
      <w:r w:rsidRPr="00BD3B49">
        <w:t>[</w:t>
      </w:r>
      <w:proofErr w:type="gramEnd"/>
      <w:r w:rsidRPr="00BD3B49">
        <w:t>1];</w:t>
      </w:r>
    </w:p>
    <w:p w14:paraId="4E5687F9" w14:textId="77777777" w:rsidR="0093378B" w:rsidRPr="00BD3B49" w:rsidRDefault="0093378B" w:rsidP="00BD3B49">
      <w:pPr>
        <w:pStyle w:val="a9"/>
      </w:pPr>
      <w:r w:rsidRPr="00BD3B49">
        <w:t xml:space="preserve">            var </w:t>
      </w:r>
      <w:proofErr w:type="spellStart"/>
      <w:r w:rsidRPr="00BD3B49">
        <w:t>chartWindDirData</w:t>
      </w:r>
      <w:proofErr w:type="spellEnd"/>
      <w:r w:rsidRPr="00BD3B49">
        <w:t xml:space="preserve"> = </w:t>
      </w:r>
      <w:proofErr w:type="spellStart"/>
      <w:proofErr w:type="gramStart"/>
      <w:r w:rsidRPr="00BD3B49">
        <w:t>temperatureChart</w:t>
      </w:r>
      <w:proofErr w:type="spellEnd"/>
      <w:r w:rsidRPr="00BD3B49">
        <w:t>[</w:t>
      </w:r>
      <w:proofErr w:type="gramEnd"/>
      <w:r w:rsidRPr="00BD3B49">
        <w:t>2];</w:t>
      </w:r>
    </w:p>
    <w:p w14:paraId="68AB3691" w14:textId="77777777" w:rsidR="0093378B" w:rsidRPr="00BD3B49" w:rsidRDefault="0093378B" w:rsidP="00BD3B49">
      <w:pPr>
        <w:pStyle w:val="a9"/>
      </w:pPr>
      <w:r w:rsidRPr="00BD3B49">
        <w:t xml:space="preserve">            if (</w:t>
      </w:r>
      <w:proofErr w:type="spellStart"/>
      <w:proofErr w:type="gramStart"/>
      <w:r w:rsidRPr="00BD3B49">
        <w:t>chartWindDirData</w:t>
      </w:r>
      <w:proofErr w:type="spellEnd"/>
      <w:r w:rsidRPr="00BD3B49">
        <w:t xml:space="preserve"> !</w:t>
      </w:r>
      <w:proofErr w:type="gramEnd"/>
      <w:r w:rsidRPr="00BD3B49">
        <w:t>= null) {</w:t>
      </w:r>
    </w:p>
    <w:p w14:paraId="0B595416" w14:textId="77777777" w:rsidR="0093378B" w:rsidRPr="00BD3B49" w:rsidRDefault="0093378B" w:rsidP="00BD3B49">
      <w:pPr>
        <w:pStyle w:val="a9"/>
      </w:pPr>
      <w:r w:rsidRPr="00BD3B49">
        <w:t xml:space="preserve">                </w:t>
      </w:r>
      <w:proofErr w:type="spellStart"/>
      <w:proofErr w:type="gramStart"/>
      <w:r w:rsidRPr="00BD3B49">
        <w:t>chart.updateOptions</w:t>
      </w:r>
      <w:proofErr w:type="spellEnd"/>
      <w:proofErr w:type="gramEnd"/>
      <w:r w:rsidRPr="00BD3B49">
        <w:t>({</w:t>
      </w:r>
    </w:p>
    <w:p w14:paraId="7CFB89AF"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8DDF988" w14:textId="77777777" w:rsidR="0093378B" w:rsidRPr="00BD3B49" w:rsidRDefault="0093378B" w:rsidP="00BD3B49">
      <w:pPr>
        <w:pStyle w:val="a9"/>
      </w:pPr>
      <w:r w:rsidRPr="00BD3B49">
        <w:lastRenderedPageBreak/>
        <w:t xml:space="preserve">                                    categories: </w:t>
      </w:r>
      <w:proofErr w:type="spellStart"/>
      <w:r w:rsidRPr="00BD3B49">
        <w:t>chartLabels</w:t>
      </w:r>
      <w:proofErr w:type="spellEnd"/>
    </w:p>
    <w:p w14:paraId="56BAB317" w14:textId="77777777" w:rsidR="0093378B" w:rsidRPr="00BD3B49" w:rsidRDefault="0093378B" w:rsidP="00BD3B49">
      <w:pPr>
        <w:pStyle w:val="a9"/>
      </w:pPr>
      <w:r w:rsidRPr="00BD3B49">
        <w:t xml:space="preserve">                                },</w:t>
      </w:r>
    </w:p>
    <w:p w14:paraId="53756DA5" w14:textId="77777777" w:rsidR="0093378B" w:rsidRPr="00BD3B49" w:rsidRDefault="0093378B" w:rsidP="00BD3B49">
      <w:pPr>
        <w:pStyle w:val="a9"/>
      </w:pPr>
      <w:r w:rsidRPr="00BD3B49">
        <w:t xml:space="preserve">                                series: [</w:t>
      </w:r>
    </w:p>
    <w:p w14:paraId="5AFC292F" w14:textId="77777777" w:rsidR="0093378B" w:rsidRPr="00BD3B49" w:rsidRDefault="0093378B" w:rsidP="00BD3B49">
      <w:pPr>
        <w:pStyle w:val="a9"/>
      </w:pPr>
      <w:r w:rsidRPr="00BD3B49">
        <w:t xml:space="preserve">                                    {</w:t>
      </w:r>
    </w:p>
    <w:p w14:paraId="16C4CC8A" w14:textId="77777777" w:rsidR="0093378B" w:rsidRPr="00BD3B49" w:rsidRDefault="0093378B" w:rsidP="00BD3B49">
      <w:pPr>
        <w:pStyle w:val="a9"/>
      </w:pPr>
      <w:r w:rsidRPr="00BD3B49">
        <w:t xml:space="preserve">                                        data: </w:t>
      </w:r>
      <w:proofErr w:type="spellStart"/>
      <w:r w:rsidRPr="00BD3B49">
        <w:t>chartData</w:t>
      </w:r>
      <w:proofErr w:type="spellEnd"/>
    </w:p>
    <w:p w14:paraId="16E78328" w14:textId="77777777" w:rsidR="0093378B" w:rsidRPr="00BD3B49" w:rsidRDefault="0093378B" w:rsidP="00BD3B49">
      <w:pPr>
        <w:pStyle w:val="a9"/>
      </w:pPr>
      <w:r w:rsidRPr="00BD3B49">
        <w:t xml:space="preserve">                                    },</w:t>
      </w:r>
    </w:p>
    <w:p w14:paraId="4A9F51C6" w14:textId="77777777" w:rsidR="0093378B" w:rsidRPr="00BD3B49" w:rsidRDefault="0093378B" w:rsidP="00BD3B49">
      <w:pPr>
        <w:pStyle w:val="a9"/>
      </w:pPr>
      <w:r w:rsidRPr="00BD3B49">
        <w:t xml:space="preserve">                                    {</w:t>
      </w:r>
    </w:p>
    <w:p w14:paraId="5D10F444" w14:textId="77777777" w:rsidR="0093378B" w:rsidRPr="00BD3B49" w:rsidRDefault="0093378B" w:rsidP="00BD3B49">
      <w:pPr>
        <w:pStyle w:val="a9"/>
      </w:pPr>
      <w:r w:rsidRPr="00BD3B49">
        <w:t xml:space="preserve">                                        name: "</w:t>
      </w:r>
      <w:proofErr w:type="spellStart"/>
      <w:r>
        <w:t>направление</w:t>
      </w:r>
      <w:proofErr w:type="spellEnd"/>
      <w:r w:rsidRPr="00BD3B49">
        <w:t xml:space="preserve"> (</w:t>
      </w:r>
      <w:proofErr w:type="spellStart"/>
      <w:r>
        <w:t>град</w:t>
      </w:r>
      <w:proofErr w:type="spellEnd"/>
      <w:r w:rsidRPr="00BD3B49">
        <w:t>)",</w:t>
      </w:r>
    </w:p>
    <w:p w14:paraId="6E77BEA6" w14:textId="77777777" w:rsidR="0093378B" w:rsidRPr="00BD3B49" w:rsidRDefault="0093378B" w:rsidP="00BD3B49">
      <w:pPr>
        <w:pStyle w:val="a9"/>
      </w:pPr>
      <w:r w:rsidRPr="00BD3B49">
        <w:t xml:space="preserve">                                        data: </w:t>
      </w:r>
      <w:proofErr w:type="spellStart"/>
      <w:r w:rsidRPr="00BD3B49">
        <w:t>chartWindDirData</w:t>
      </w:r>
      <w:proofErr w:type="spellEnd"/>
    </w:p>
    <w:p w14:paraId="02D9E05E" w14:textId="77777777" w:rsidR="0093378B" w:rsidRPr="00BD3B49" w:rsidRDefault="0093378B" w:rsidP="00BD3B49">
      <w:pPr>
        <w:pStyle w:val="a9"/>
      </w:pPr>
      <w:r w:rsidRPr="00BD3B49">
        <w:t xml:space="preserve">                                    }</w:t>
      </w:r>
    </w:p>
    <w:p w14:paraId="7B812593" w14:textId="77777777" w:rsidR="0093378B" w:rsidRPr="00BD3B49" w:rsidRDefault="0093378B" w:rsidP="00BD3B49">
      <w:pPr>
        <w:pStyle w:val="a9"/>
      </w:pPr>
      <w:r w:rsidRPr="00BD3B49">
        <w:t xml:space="preserve">                                ]</w:t>
      </w:r>
    </w:p>
    <w:p w14:paraId="248B77C9" w14:textId="77777777" w:rsidR="0093378B" w:rsidRPr="00BD3B49" w:rsidRDefault="0093378B" w:rsidP="00BD3B49">
      <w:pPr>
        <w:pStyle w:val="a9"/>
      </w:pPr>
      <w:r w:rsidRPr="00BD3B49">
        <w:t xml:space="preserve">                            })</w:t>
      </w:r>
    </w:p>
    <w:p w14:paraId="157F1C7C" w14:textId="77777777" w:rsidR="0093378B" w:rsidRPr="00BD3B49" w:rsidRDefault="0093378B" w:rsidP="00BD3B49">
      <w:pPr>
        <w:pStyle w:val="a9"/>
      </w:pPr>
      <w:r w:rsidRPr="00BD3B49">
        <w:t xml:space="preserve">            }</w:t>
      </w:r>
    </w:p>
    <w:p w14:paraId="487478F1" w14:textId="77777777" w:rsidR="0093378B" w:rsidRPr="00BD3B49" w:rsidRDefault="0093378B" w:rsidP="00BD3B49">
      <w:pPr>
        <w:pStyle w:val="a9"/>
      </w:pPr>
      <w:r w:rsidRPr="00BD3B49">
        <w:t xml:space="preserve">            else {</w:t>
      </w:r>
    </w:p>
    <w:p w14:paraId="3750A2B9" w14:textId="77777777" w:rsidR="0093378B" w:rsidRPr="00BD3B49" w:rsidRDefault="0093378B" w:rsidP="00BD3B49">
      <w:pPr>
        <w:pStyle w:val="a9"/>
      </w:pPr>
      <w:r w:rsidRPr="00BD3B49">
        <w:t xml:space="preserve">                </w:t>
      </w:r>
      <w:proofErr w:type="spellStart"/>
      <w:proofErr w:type="gramStart"/>
      <w:r w:rsidRPr="00BD3B49">
        <w:t>chart.updateOptions</w:t>
      </w:r>
      <w:proofErr w:type="spellEnd"/>
      <w:proofErr w:type="gramEnd"/>
      <w:r w:rsidRPr="00BD3B49">
        <w:t>({</w:t>
      </w:r>
    </w:p>
    <w:p w14:paraId="2B7F5FA3"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084AE2E" w14:textId="77777777" w:rsidR="0093378B" w:rsidRPr="00BD3B49" w:rsidRDefault="0093378B" w:rsidP="00BD3B49">
      <w:pPr>
        <w:pStyle w:val="a9"/>
      </w:pPr>
      <w:r w:rsidRPr="00BD3B49">
        <w:t xml:space="preserve">                                    categories: </w:t>
      </w:r>
      <w:proofErr w:type="spellStart"/>
      <w:r w:rsidRPr="00BD3B49">
        <w:t>chartLabels</w:t>
      </w:r>
      <w:proofErr w:type="spellEnd"/>
    </w:p>
    <w:p w14:paraId="0D1AFCDF" w14:textId="77777777" w:rsidR="0093378B" w:rsidRPr="00BD3B49" w:rsidRDefault="0093378B" w:rsidP="00BD3B49">
      <w:pPr>
        <w:pStyle w:val="a9"/>
      </w:pPr>
      <w:r w:rsidRPr="00BD3B49">
        <w:t xml:space="preserve">                                },</w:t>
      </w:r>
    </w:p>
    <w:p w14:paraId="5F63A88A" w14:textId="77777777" w:rsidR="0093378B" w:rsidRPr="00BD3B49" w:rsidRDefault="0093378B" w:rsidP="00BD3B49">
      <w:pPr>
        <w:pStyle w:val="a9"/>
      </w:pPr>
      <w:r w:rsidRPr="00BD3B49">
        <w:t xml:space="preserve">                                series: [</w:t>
      </w:r>
    </w:p>
    <w:p w14:paraId="0D459273" w14:textId="77777777" w:rsidR="0093378B" w:rsidRPr="00BD3B49" w:rsidRDefault="0093378B" w:rsidP="00BD3B49">
      <w:pPr>
        <w:pStyle w:val="a9"/>
      </w:pPr>
      <w:r w:rsidRPr="00BD3B49">
        <w:t xml:space="preserve">                                    {</w:t>
      </w:r>
    </w:p>
    <w:p w14:paraId="410FF0DD" w14:textId="77777777" w:rsidR="0093378B" w:rsidRPr="00BD3B49" w:rsidRDefault="0093378B" w:rsidP="00BD3B49">
      <w:pPr>
        <w:pStyle w:val="a9"/>
      </w:pPr>
      <w:r w:rsidRPr="00BD3B49">
        <w:t xml:space="preserve">                                        data: </w:t>
      </w:r>
      <w:proofErr w:type="spellStart"/>
      <w:r w:rsidRPr="00BD3B49">
        <w:t>chartData</w:t>
      </w:r>
      <w:proofErr w:type="spellEnd"/>
    </w:p>
    <w:p w14:paraId="1B9812C6" w14:textId="77777777" w:rsidR="0093378B" w:rsidRPr="00BD3B49" w:rsidRDefault="0093378B" w:rsidP="00BD3B49">
      <w:pPr>
        <w:pStyle w:val="a9"/>
      </w:pPr>
      <w:r w:rsidRPr="00BD3B49">
        <w:t xml:space="preserve">                                    }</w:t>
      </w:r>
    </w:p>
    <w:p w14:paraId="3414EA28" w14:textId="77777777" w:rsidR="0093378B" w:rsidRPr="00BD3B49" w:rsidRDefault="0093378B" w:rsidP="00BD3B49">
      <w:pPr>
        <w:pStyle w:val="a9"/>
      </w:pPr>
      <w:r w:rsidRPr="00BD3B49">
        <w:t xml:space="preserve">                                ]</w:t>
      </w:r>
    </w:p>
    <w:p w14:paraId="2167CB29" w14:textId="77777777" w:rsidR="0093378B" w:rsidRPr="00BD3B49" w:rsidRDefault="0093378B" w:rsidP="00BD3B49">
      <w:pPr>
        <w:pStyle w:val="a9"/>
      </w:pPr>
      <w:r w:rsidRPr="00BD3B49">
        <w:t xml:space="preserve">                            })</w:t>
      </w:r>
    </w:p>
    <w:p w14:paraId="25E9BA70" w14:textId="77777777" w:rsidR="0093378B" w:rsidRPr="00BD3B49" w:rsidRDefault="0093378B" w:rsidP="00BD3B49">
      <w:pPr>
        <w:pStyle w:val="a9"/>
      </w:pPr>
      <w:r w:rsidRPr="00BD3B49">
        <w:t xml:space="preserve">            }</w:t>
      </w:r>
    </w:p>
    <w:p w14:paraId="12A22CAA" w14:textId="77777777" w:rsidR="0093378B" w:rsidRPr="00BD3B49" w:rsidRDefault="0093378B" w:rsidP="00BD3B49">
      <w:pPr>
        <w:pStyle w:val="a9"/>
      </w:pPr>
      <w:r w:rsidRPr="00BD3B49">
        <w:t xml:space="preserve">            </w:t>
      </w:r>
    </w:p>
    <w:p w14:paraId="72981E4B" w14:textId="77777777" w:rsidR="0093378B" w:rsidRPr="00BD3B49" w:rsidRDefault="0093378B" w:rsidP="00BD3B49">
      <w:pPr>
        <w:pStyle w:val="a9"/>
      </w:pPr>
      <w:r w:rsidRPr="00BD3B49">
        <w:t xml:space="preserve">        }</w:t>
      </w:r>
    </w:p>
    <w:p w14:paraId="50CF0759" w14:textId="77777777" w:rsidR="0093378B" w:rsidRPr="00BD3B49" w:rsidRDefault="0093378B" w:rsidP="00BD3B49">
      <w:pPr>
        <w:pStyle w:val="a9"/>
      </w:pPr>
      <w:r w:rsidRPr="00BD3B49">
        <w:t xml:space="preserve">        function </w:t>
      </w:r>
      <w:proofErr w:type="spellStart"/>
      <w:r w:rsidRPr="00BD3B49">
        <w:t>OnError</w:t>
      </w:r>
      <w:proofErr w:type="spellEnd"/>
      <w:r w:rsidRPr="00BD3B49">
        <w:t>(err) {</w:t>
      </w:r>
    </w:p>
    <w:p w14:paraId="3159D4F3" w14:textId="77777777" w:rsidR="0093378B" w:rsidRPr="00BD3B49" w:rsidRDefault="0093378B" w:rsidP="00BD3B49">
      <w:pPr>
        <w:pStyle w:val="a9"/>
      </w:pPr>
    </w:p>
    <w:p w14:paraId="5E4B2C2B" w14:textId="77777777" w:rsidR="0093378B" w:rsidRPr="00BD3B49" w:rsidRDefault="0093378B" w:rsidP="00BD3B49">
      <w:pPr>
        <w:pStyle w:val="a9"/>
      </w:pPr>
      <w:r w:rsidRPr="00BD3B49">
        <w:t xml:space="preserve">        }</w:t>
      </w:r>
    </w:p>
    <w:p w14:paraId="04EA48D0" w14:textId="77777777" w:rsidR="0093378B" w:rsidRPr="00BD3B49" w:rsidRDefault="0093378B" w:rsidP="00BD3B49">
      <w:pPr>
        <w:pStyle w:val="a9"/>
      </w:pPr>
      <w:r w:rsidRPr="00BD3B49">
        <w:t xml:space="preserve">    }</w:t>
      </w:r>
    </w:p>
    <w:p w14:paraId="2AF80936" w14:textId="77777777" w:rsidR="0093378B" w:rsidRPr="00BD3B49" w:rsidRDefault="0093378B" w:rsidP="00BD3B49">
      <w:pPr>
        <w:pStyle w:val="a9"/>
      </w:pPr>
    </w:p>
    <w:p w14:paraId="0886388F" w14:textId="77777777" w:rsidR="0093378B" w:rsidRPr="00BD3B49" w:rsidRDefault="0093378B" w:rsidP="00BD3B49">
      <w:pPr>
        <w:pStyle w:val="a9"/>
      </w:pPr>
    </w:p>
    <w:p w14:paraId="2034748F"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TW]").change(() =&gt; </w:t>
      </w:r>
      <w:proofErr w:type="spellStart"/>
      <w:r w:rsidRPr="00BD3B49">
        <w:t>updateChart</w:t>
      </w:r>
      <w:proofErr w:type="spellEnd"/>
      <w:r w:rsidRPr="00BD3B49">
        <w:t>("</w:t>
      </w:r>
      <w:proofErr w:type="spellStart"/>
      <w:r w:rsidRPr="00BD3B49">
        <w:t>Twind</w:t>
      </w:r>
      <w:proofErr w:type="spellEnd"/>
      <w:r w:rsidRPr="00BD3B49">
        <w:t>"));</w:t>
      </w:r>
    </w:p>
    <w:p w14:paraId="176844AE"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PW]").change(() =&gt; </w:t>
      </w:r>
      <w:proofErr w:type="spellStart"/>
      <w:r w:rsidRPr="00BD3B49">
        <w:t>updateChart</w:t>
      </w:r>
      <w:proofErr w:type="spellEnd"/>
      <w:r w:rsidRPr="00BD3B49">
        <w:t>("</w:t>
      </w:r>
      <w:proofErr w:type="spellStart"/>
      <w:r w:rsidRPr="00BD3B49">
        <w:t>Pwind</w:t>
      </w:r>
      <w:proofErr w:type="spellEnd"/>
      <w:r w:rsidRPr="00BD3B49">
        <w:t>"));</w:t>
      </w:r>
    </w:p>
    <w:p w14:paraId="161F7991"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TS]").change(() =&gt; </w:t>
      </w:r>
      <w:proofErr w:type="spellStart"/>
      <w:r w:rsidRPr="00BD3B49">
        <w:t>updateChart</w:t>
      </w:r>
      <w:proofErr w:type="spellEnd"/>
      <w:r w:rsidRPr="00BD3B49">
        <w:t>("</w:t>
      </w:r>
      <w:proofErr w:type="spellStart"/>
      <w:r w:rsidRPr="00BD3B49">
        <w:t>Tpov</w:t>
      </w:r>
      <w:proofErr w:type="spellEnd"/>
      <w:r w:rsidRPr="00BD3B49">
        <w:t>"));</w:t>
      </w:r>
    </w:p>
    <w:p w14:paraId="5087658C"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PC]").change(() =&gt; </w:t>
      </w:r>
      <w:proofErr w:type="spellStart"/>
      <w:r w:rsidRPr="00BD3B49">
        <w:t>updateChart</w:t>
      </w:r>
      <w:proofErr w:type="spellEnd"/>
      <w:r w:rsidRPr="00BD3B49">
        <w:t>("</w:t>
      </w:r>
      <w:proofErr w:type="spellStart"/>
      <w:r w:rsidRPr="00BD3B49">
        <w:t>WindSpeed</w:t>
      </w:r>
      <w:proofErr w:type="spellEnd"/>
      <w:r w:rsidRPr="00BD3B49">
        <w:t>"));</w:t>
      </w:r>
    </w:p>
    <w:p w14:paraId="754F9CB3" w14:textId="77777777" w:rsidR="0093378B" w:rsidRPr="00BD3B49" w:rsidRDefault="0093378B" w:rsidP="00BD3B49">
      <w:pPr>
        <w:pStyle w:val="a9"/>
      </w:pPr>
    </w:p>
    <w:p w14:paraId="0A3B6E00" w14:textId="77777777" w:rsidR="0093378B" w:rsidRPr="00BD3B49" w:rsidRDefault="0093378B" w:rsidP="00BD3B49">
      <w:pPr>
        <w:pStyle w:val="a9"/>
      </w:pPr>
      <w:r w:rsidRPr="00BD3B49">
        <w:t xml:space="preserve">    $(</w:t>
      </w:r>
      <w:proofErr w:type="gramStart"/>
      <w:r w:rsidRPr="00BD3B49">
        <w:t>".main</w:t>
      </w:r>
      <w:proofErr w:type="gramEnd"/>
      <w:r w:rsidRPr="00BD3B49">
        <w:t>-</w:t>
      </w:r>
      <w:proofErr w:type="spellStart"/>
      <w:r w:rsidRPr="00BD3B49">
        <w:t>header__calendar</w:t>
      </w:r>
      <w:proofErr w:type="spellEnd"/>
      <w:r w:rsidRPr="00BD3B49">
        <w:t>").on("change", function () {</w:t>
      </w:r>
    </w:p>
    <w:p w14:paraId="24F7A9ED"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Twind</w:t>
      </w:r>
      <w:proofErr w:type="spellEnd"/>
      <w:r w:rsidRPr="00BD3B49">
        <w:t>");</w:t>
      </w:r>
    </w:p>
    <w:p w14:paraId="4C3EBE37"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Pwind</w:t>
      </w:r>
      <w:proofErr w:type="spellEnd"/>
      <w:r w:rsidRPr="00BD3B49">
        <w:t>");</w:t>
      </w:r>
    </w:p>
    <w:p w14:paraId="1E142B02"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Tpov</w:t>
      </w:r>
      <w:proofErr w:type="spellEnd"/>
      <w:r w:rsidRPr="00BD3B49">
        <w:t>");</w:t>
      </w:r>
    </w:p>
    <w:p w14:paraId="06C2BC34"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WindSpeed</w:t>
      </w:r>
      <w:proofErr w:type="spellEnd"/>
      <w:r w:rsidRPr="00BD3B49">
        <w:t>");</w:t>
      </w:r>
    </w:p>
    <w:p w14:paraId="77BACD83" w14:textId="77777777" w:rsidR="0093378B" w:rsidRPr="00BD3B49" w:rsidRDefault="0093378B" w:rsidP="00BD3B49">
      <w:pPr>
        <w:pStyle w:val="a9"/>
      </w:pPr>
      <w:r w:rsidRPr="00BD3B49">
        <w:t xml:space="preserve">    });</w:t>
      </w:r>
    </w:p>
    <w:p w14:paraId="546B0463" w14:textId="77777777" w:rsidR="0093378B" w:rsidRPr="00BD3B49" w:rsidRDefault="0093378B" w:rsidP="00BD3B49">
      <w:pPr>
        <w:pStyle w:val="a9"/>
      </w:pPr>
    </w:p>
    <w:p w14:paraId="28943617" w14:textId="77777777" w:rsidR="0093378B" w:rsidRPr="00BD3B49" w:rsidRDefault="0093378B" w:rsidP="00BD3B49">
      <w:pPr>
        <w:pStyle w:val="a9"/>
      </w:pPr>
      <w:r w:rsidRPr="00BD3B49">
        <w:t xml:space="preserve">    $(document</w:t>
      </w:r>
      <w:proofErr w:type="gramStart"/>
      <w:r w:rsidRPr="00BD3B49">
        <w:t>).ready</w:t>
      </w:r>
      <w:proofErr w:type="gramEnd"/>
      <w:r w:rsidRPr="00BD3B49">
        <w:t>(function () {</w:t>
      </w:r>
    </w:p>
    <w:p w14:paraId="58EBC7F3" w14:textId="77777777" w:rsidR="0093378B" w:rsidRPr="00BD3B49" w:rsidRDefault="0093378B" w:rsidP="00BD3B49">
      <w:pPr>
        <w:pStyle w:val="a9"/>
      </w:pPr>
      <w:r w:rsidRPr="00BD3B49">
        <w:lastRenderedPageBreak/>
        <w:t xml:space="preserve">        </w:t>
      </w:r>
      <w:proofErr w:type="spellStart"/>
      <w:r w:rsidRPr="00BD3B49">
        <w:t>renderChart</w:t>
      </w:r>
      <w:proofErr w:type="spellEnd"/>
      <w:r w:rsidRPr="00BD3B49">
        <w:t>("</w:t>
      </w:r>
      <w:proofErr w:type="spellStart"/>
      <w:r w:rsidRPr="00BD3B49">
        <w:t>Twind</w:t>
      </w:r>
      <w:proofErr w:type="spellEnd"/>
      <w:r w:rsidRPr="00BD3B49">
        <w:t>");</w:t>
      </w:r>
    </w:p>
    <w:p w14:paraId="6862ACF0"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Pwind</w:t>
      </w:r>
      <w:proofErr w:type="spellEnd"/>
      <w:r w:rsidRPr="00BD3B49">
        <w:t>");</w:t>
      </w:r>
    </w:p>
    <w:p w14:paraId="2C91501A"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Tpov</w:t>
      </w:r>
      <w:proofErr w:type="spellEnd"/>
      <w:r w:rsidRPr="00BD3B49">
        <w:t>");</w:t>
      </w:r>
    </w:p>
    <w:p w14:paraId="5DBAB1E9" w14:textId="77777777" w:rsidR="0093378B" w:rsidRDefault="0093378B" w:rsidP="00BD3B49">
      <w:pPr>
        <w:pStyle w:val="a9"/>
      </w:pPr>
      <w:r w:rsidRPr="00BD3B49">
        <w:t xml:space="preserve">        </w:t>
      </w:r>
      <w:proofErr w:type="spellStart"/>
      <w:r>
        <w:t>renderChart</w:t>
      </w:r>
      <w:proofErr w:type="spellEnd"/>
      <w:r>
        <w:t>("</w:t>
      </w:r>
      <w:proofErr w:type="spellStart"/>
      <w:r>
        <w:t>WindSpeed</w:t>
      </w:r>
      <w:proofErr w:type="spellEnd"/>
      <w:r>
        <w:t>");</w:t>
      </w:r>
    </w:p>
    <w:p w14:paraId="5E4827E3" w14:textId="77777777" w:rsidR="0093378B" w:rsidRDefault="0093378B" w:rsidP="00BD3B49">
      <w:pPr>
        <w:pStyle w:val="a9"/>
      </w:pPr>
      <w:r>
        <w:t xml:space="preserve">    })</w:t>
      </w:r>
    </w:p>
    <w:p w14:paraId="112F0D0E" w14:textId="77777777" w:rsidR="0093378B" w:rsidRDefault="0093378B" w:rsidP="000E7943">
      <w:pPr>
        <w:pStyle w:val="a9"/>
      </w:pPr>
      <w:r>
        <w:t>});</w:t>
      </w:r>
    </w:p>
    <w:p w14:paraId="5514808A" w14:textId="77777777" w:rsidR="0093378B" w:rsidRPr="00AE25A7" w:rsidRDefault="0093378B" w:rsidP="000E7943">
      <w:pPr>
        <w:pStyle w:val="1"/>
        <w:spacing w:before="0"/>
        <w:ind w:firstLine="0"/>
        <w:rPr>
          <w:lang w:val="en-US"/>
        </w:rPr>
      </w:pPr>
      <w:bookmarkStart w:id="83" w:name="_Toc161568224"/>
      <w:bookmarkStart w:id="84" w:name="_Toc161658199"/>
      <w:r>
        <w:t>ПРИЛОЖЕНИЕ</w:t>
      </w:r>
      <w:r w:rsidRPr="00AE25A7">
        <w:rPr>
          <w:lang w:val="en-US"/>
        </w:rPr>
        <w:t xml:space="preserve"> </w:t>
      </w:r>
      <w:r>
        <w:t>Г</w:t>
      </w:r>
      <w:r w:rsidRPr="00AE25A7">
        <w:rPr>
          <w:lang w:val="en-US"/>
        </w:rPr>
        <w:t xml:space="preserve"> (</w:t>
      </w:r>
      <w:r>
        <w:t>листинг</w:t>
      </w:r>
      <w:r w:rsidRPr="00AE25A7">
        <w:rPr>
          <w:lang w:val="en-US"/>
        </w:rPr>
        <w:t xml:space="preserve"> </w:t>
      </w:r>
      <w:r>
        <w:t>файла</w:t>
      </w:r>
      <w:r w:rsidRPr="00AE25A7">
        <w:rPr>
          <w:lang w:val="en-US"/>
        </w:rPr>
        <w:t xml:space="preserve"> </w:t>
      </w:r>
      <w:proofErr w:type="spellStart"/>
      <w:r>
        <w:rPr>
          <w:lang w:val="en-US"/>
        </w:rPr>
        <w:t>AccountService</w:t>
      </w:r>
      <w:r w:rsidRPr="00AE25A7">
        <w:rPr>
          <w:lang w:val="en-US"/>
        </w:rPr>
        <w:t>.</w:t>
      </w:r>
      <w:r>
        <w:rPr>
          <w:lang w:val="en-US"/>
        </w:rPr>
        <w:t>cs</w:t>
      </w:r>
      <w:proofErr w:type="spellEnd"/>
      <w:r w:rsidRPr="00AE25A7">
        <w:rPr>
          <w:lang w:val="en-US"/>
        </w:rPr>
        <w:t>)</w:t>
      </w:r>
      <w:bookmarkEnd w:id="83"/>
      <w:bookmarkEnd w:id="84"/>
    </w:p>
    <w:p w14:paraId="0E941FA7" w14:textId="77777777" w:rsidR="0093378B" w:rsidRPr="000E7943" w:rsidRDefault="0093378B" w:rsidP="000E7943">
      <w:pPr>
        <w:pStyle w:val="a9"/>
      </w:pPr>
      <w:r w:rsidRPr="000E7943">
        <w:rPr>
          <w:color w:val="0000FF"/>
        </w:rPr>
        <w:t>using</w:t>
      </w:r>
      <w:r w:rsidRPr="000E7943">
        <w:t xml:space="preserve"> </w:t>
      </w:r>
      <w:proofErr w:type="spellStart"/>
      <w:r w:rsidRPr="000E7943">
        <w:t>NuGet.ContentModel</w:t>
      </w:r>
      <w:proofErr w:type="spellEnd"/>
      <w:r w:rsidRPr="000E7943">
        <w:t>;</w:t>
      </w:r>
    </w:p>
    <w:p w14:paraId="638F0443"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erverMVC.Infrastructure.Enum</w:t>
      </w:r>
      <w:proofErr w:type="spellEnd"/>
      <w:proofErr w:type="gramEnd"/>
      <w:r w:rsidRPr="000E7943">
        <w:t>;</w:t>
      </w:r>
    </w:p>
    <w:p w14:paraId="00A359D5" w14:textId="77777777" w:rsidR="0093378B" w:rsidRPr="000E7943" w:rsidRDefault="0093378B" w:rsidP="000E7943">
      <w:pPr>
        <w:pStyle w:val="a9"/>
      </w:pPr>
      <w:r w:rsidRPr="000E7943">
        <w:rPr>
          <w:color w:val="0000FF"/>
        </w:rPr>
        <w:t>using</w:t>
      </w:r>
      <w:r w:rsidRPr="000E7943">
        <w:t xml:space="preserve"> </w:t>
      </w:r>
      <w:proofErr w:type="spellStart"/>
      <w:r w:rsidRPr="000E7943">
        <w:t>ServerMVC.Models</w:t>
      </w:r>
      <w:proofErr w:type="spellEnd"/>
      <w:r w:rsidRPr="000E7943">
        <w:t>;</w:t>
      </w:r>
    </w:p>
    <w:p w14:paraId="15B9EB8A"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ystem.Security.Claims</w:t>
      </w:r>
      <w:proofErr w:type="spellEnd"/>
      <w:proofErr w:type="gramEnd"/>
      <w:r w:rsidRPr="000E7943">
        <w:t>;</w:t>
      </w:r>
    </w:p>
    <w:p w14:paraId="188DD897" w14:textId="77777777" w:rsidR="0093378B" w:rsidRPr="000E7943" w:rsidRDefault="0093378B" w:rsidP="000E7943">
      <w:pPr>
        <w:pStyle w:val="a9"/>
      </w:pPr>
      <w:r w:rsidRPr="000E7943">
        <w:rPr>
          <w:color w:val="0000FF"/>
        </w:rPr>
        <w:t>using</w:t>
      </w:r>
      <w:r w:rsidRPr="000E7943">
        <w:t xml:space="preserve"> </w:t>
      </w:r>
      <w:proofErr w:type="spellStart"/>
      <w:r w:rsidRPr="000E7943">
        <w:t>ServerMVC.Infrastructure</w:t>
      </w:r>
      <w:proofErr w:type="spellEnd"/>
      <w:r w:rsidRPr="000E7943">
        <w:t>;</w:t>
      </w:r>
    </w:p>
    <w:p w14:paraId="14BAD477"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erverMVC.Models.Repository</w:t>
      </w:r>
      <w:proofErr w:type="spellEnd"/>
      <w:proofErr w:type="gramEnd"/>
      <w:r w:rsidRPr="000E7943">
        <w:t>;</w:t>
      </w:r>
    </w:p>
    <w:p w14:paraId="5E758C84" w14:textId="77777777" w:rsidR="0093378B" w:rsidRPr="000E7943" w:rsidRDefault="0093378B" w:rsidP="000E7943">
      <w:pPr>
        <w:pStyle w:val="a9"/>
      </w:pPr>
      <w:r w:rsidRPr="000E7943">
        <w:rPr>
          <w:color w:val="0000FF"/>
        </w:rPr>
        <w:t>using</w:t>
      </w:r>
      <w:r w:rsidRPr="000E7943">
        <w:t xml:space="preserve"> </w:t>
      </w:r>
      <w:proofErr w:type="spellStart"/>
      <w:r w:rsidRPr="000E7943">
        <w:t>Microsoft.EntityFrameworkCore</w:t>
      </w:r>
      <w:proofErr w:type="spellEnd"/>
      <w:r w:rsidRPr="000E7943">
        <w:t>;</w:t>
      </w:r>
    </w:p>
    <w:p w14:paraId="5E9C9DBF" w14:textId="77777777" w:rsidR="0093378B" w:rsidRPr="000E7943" w:rsidRDefault="0093378B" w:rsidP="000E7943">
      <w:pPr>
        <w:pStyle w:val="a9"/>
      </w:pPr>
    </w:p>
    <w:p w14:paraId="395C9F39" w14:textId="77777777" w:rsidR="0093378B" w:rsidRPr="000E7943" w:rsidRDefault="0093378B" w:rsidP="000E7943">
      <w:pPr>
        <w:pStyle w:val="a9"/>
      </w:pPr>
      <w:r w:rsidRPr="000E7943">
        <w:rPr>
          <w:color w:val="0000FF"/>
        </w:rPr>
        <w:t>namespace</w:t>
      </w:r>
      <w:r w:rsidRPr="000E7943">
        <w:t xml:space="preserve"> </w:t>
      </w:r>
      <w:proofErr w:type="spellStart"/>
      <w:r w:rsidRPr="000E7943">
        <w:t>ServerMVC.Infrastructure</w:t>
      </w:r>
      <w:proofErr w:type="spellEnd"/>
    </w:p>
    <w:p w14:paraId="31552AB2" w14:textId="77777777" w:rsidR="0093378B" w:rsidRPr="000E7943" w:rsidRDefault="0093378B" w:rsidP="000E7943">
      <w:pPr>
        <w:pStyle w:val="a9"/>
      </w:pPr>
      <w:r w:rsidRPr="000E7943">
        <w:t>{</w:t>
      </w:r>
    </w:p>
    <w:p w14:paraId="2B53B21A"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class</w:t>
      </w:r>
      <w:r w:rsidRPr="000E7943">
        <w:t xml:space="preserve"> </w:t>
      </w:r>
      <w:proofErr w:type="spellStart"/>
      <w:proofErr w:type="gramStart"/>
      <w:r w:rsidRPr="000E7943">
        <w:rPr>
          <w:color w:val="2B91AF"/>
        </w:rPr>
        <w:t>AccountService</w:t>
      </w:r>
      <w:proofErr w:type="spellEnd"/>
      <w:r w:rsidRPr="000E7943">
        <w:t xml:space="preserve"> :</w:t>
      </w:r>
      <w:proofErr w:type="gramEnd"/>
      <w:r w:rsidRPr="000E7943">
        <w:t xml:space="preserve"> </w:t>
      </w:r>
      <w:proofErr w:type="spellStart"/>
      <w:r w:rsidRPr="000E7943">
        <w:t>IAccountService</w:t>
      </w:r>
      <w:proofErr w:type="spellEnd"/>
    </w:p>
    <w:p w14:paraId="44E45534" w14:textId="77777777" w:rsidR="0093378B" w:rsidRPr="000E7943" w:rsidRDefault="0093378B" w:rsidP="000E7943">
      <w:pPr>
        <w:pStyle w:val="a9"/>
      </w:pPr>
      <w:r w:rsidRPr="000E7943">
        <w:t xml:space="preserve">    {</w:t>
      </w:r>
    </w:p>
    <w:p w14:paraId="06A589DB"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rPr>
          <w:color w:val="0000FF"/>
        </w:rPr>
        <w:t>readonly</w:t>
      </w:r>
      <w:proofErr w:type="spellEnd"/>
      <w:r w:rsidRPr="000E7943">
        <w:t xml:space="preserve"> </w:t>
      </w:r>
      <w:proofErr w:type="spellStart"/>
      <w:r w:rsidRPr="000E7943">
        <w:t>IBaseRepository</w:t>
      </w:r>
      <w:proofErr w:type="spellEnd"/>
      <w:r w:rsidRPr="000E7943">
        <w:t>&lt;User&gt; _</w:t>
      </w:r>
      <w:proofErr w:type="spellStart"/>
      <w:r w:rsidRPr="000E7943">
        <w:t>userRepository</w:t>
      </w:r>
      <w:proofErr w:type="spellEnd"/>
      <w:r w:rsidRPr="000E7943">
        <w:t>;</w:t>
      </w:r>
    </w:p>
    <w:p w14:paraId="17A6417F"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rPr>
          <w:color w:val="0000FF"/>
        </w:rPr>
        <w:t>readonly</w:t>
      </w:r>
      <w:proofErr w:type="spellEnd"/>
      <w:r w:rsidRPr="000E7943">
        <w:t xml:space="preserve"> </w:t>
      </w:r>
      <w:proofErr w:type="spellStart"/>
      <w:r w:rsidRPr="000E7943">
        <w:t>ILogger</w:t>
      </w:r>
      <w:proofErr w:type="spellEnd"/>
      <w:r w:rsidRPr="000E7943">
        <w:t>&lt;</w:t>
      </w:r>
      <w:proofErr w:type="spellStart"/>
      <w:r w:rsidRPr="000E7943">
        <w:t>AccountService</w:t>
      </w:r>
      <w:proofErr w:type="spellEnd"/>
      <w:r w:rsidRPr="000E7943">
        <w:t>&gt; _logger;</w:t>
      </w:r>
    </w:p>
    <w:p w14:paraId="602B5BAF" w14:textId="77777777" w:rsidR="0093378B" w:rsidRPr="000E7943" w:rsidRDefault="0093378B" w:rsidP="000E7943">
      <w:pPr>
        <w:pStyle w:val="a9"/>
      </w:pPr>
    </w:p>
    <w:p w14:paraId="7A692B67" w14:textId="77777777" w:rsidR="0093378B" w:rsidRPr="000E7943" w:rsidRDefault="0093378B" w:rsidP="000E7943">
      <w:pPr>
        <w:pStyle w:val="a9"/>
      </w:pPr>
      <w:r w:rsidRPr="000E7943">
        <w:t xml:space="preserve">        </w:t>
      </w:r>
      <w:r w:rsidRPr="000E7943">
        <w:rPr>
          <w:color w:val="0000FF"/>
        </w:rPr>
        <w:t>public</w:t>
      </w:r>
      <w:r w:rsidRPr="000E7943">
        <w:t xml:space="preserve"> </w:t>
      </w:r>
      <w:proofErr w:type="spellStart"/>
      <w:proofErr w:type="gramStart"/>
      <w:r w:rsidRPr="000E7943">
        <w:rPr>
          <w:color w:val="2B91AF"/>
        </w:rPr>
        <w:t>AccountService</w:t>
      </w:r>
      <w:proofErr w:type="spellEnd"/>
      <w:r w:rsidRPr="000E7943">
        <w:t>(</w:t>
      </w:r>
      <w:proofErr w:type="spellStart"/>
      <w:proofErr w:type="gramEnd"/>
      <w:r w:rsidRPr="000E7943">
        <w:t>IBaseRepository</w:t>
      </w:r>
      <w:proofErr w:type="spellEnd"/>
      <w:r w:rsidRPr="000E7943">
        <w:t xml:space="preserve">&lt;User&gt; </w:t>
      </w:r>
      <w:proofErr w:type="spellStart"/>
      <w:r w:rsidRPr="000E7943">
        <w:t>userRepository</w:t>
      </w:r>
      <w:proofErr w:type="spellEnd"/>
      <w:r w:rsidRPr="000E7943">
        <w:t>,</w:t>
      </w:r>
    </w:p>
    <w:p w14:paraId="2FB2FEA9" w14:textId="77777777" w:rsidR="0093378B" w:rsidRPr="000E7943" w:rsidRDefault="0093378B" w:rsidP="000E7943">
      <w:pPr>
        <w:pStyle w:val="a9"/>
      </w:pPr>
      <w:r w:rsidRPr="000E7943">
        <w:t xml:space="preserve">            </w:t>
      </w:r>
      <w:proofErr w:type="spellStart"/>
      <w:r w:rsidRPr="000E7943">
        <w:t>ILogger</w:t>
      </w:r>
      <w:proofErr w:type="spellEnd"/>
      <w:r w:rsidRPr="000E7943">
        <w:t>&lt;</w:t>
      </w:r>
      <w:proofErr w:type="spellStart"/>
      <w:r w:rsidRPr="000E7943">
        <w:t>AccountService</w:t>
      </w:r>
      <w:proofErr w:type="spellEnd"/>
      <w:r w:rsidRPr="000E7943">
        <w:t>&gt; logger)</w:t>
      </w:r>
    </w:p>
    <w:p w14:paraId="00E07722" w14:textId="77777777" w:rsidR="0093378B" w:rsidRPr="000E7943" w:rsidRDefault="0093378B" w:rsidP="000E7943">
      <w:pPr>
        <w:pStyle w:val="a9"/>
      </w:pPr>
      <w:r w:rsidRPr="000E7943">
        <w:t xml:space="preserve">        {</w:t>
      </w:r>
    </w:p>
    <w:p w14:paraId="3E470FBF" w14:textId="77777777" w:rsidR="0093378B" w:rsidRPr="000E7943" w:rsidRDefault="0093378B" w:rsidP="000E7943">
      <w:pPr>
        <w:pStyle w:val="a9"/>
      </w:pPr>
      <w:r w:rsidRPr="000E7943">
        <w:t xml:space="preserve">            _</w:t>
      </w:r>
      <w:proofErr w:type="spellStart"/>
      <w:r w:rsidRPr="000E7943">
        <w:t>userRepository</w:t>
      </w:r>
      <w:proofErr w:type="spellEnd"/>
      <w:r w:rsidRPr="000E7943">
        <w:t xml:space="preserve"> = </w:t>
      </w:r>
      <w:proofErr w:type="spellStart"/>
      <w:r w:rsidRPr="000E7943">
        <w:t>userRepository</w:t>
      </w:r>
      <w:proofErr w:type="spellEnd"/>
      <w:r w:rsidRPr="000E7943">
        <w:t>;</w:t>
      </w:r>
    </w:p>
    <w:p w14:paraId="4733D54C" w14:textId="77777777" w:rsidR="0093378B" w:rsidRPr="000E7943" w:rsidRDefault="0093378B" w:rsidP="000E7943">
      <w:pPr>
        <w:pStyle w:val="a9"/>
      </w:pPr>
      <w:r w:rsidRPr="000E7943">
        <w:t xml:space="preserve">            _logger = logger;</w:t>
      </w:r>
    </w:p>
    <w:p w14:paraId="2A8AB1C8" w14:textId="77777777" w:rsidR="0093378B" w:rsidRPr="000E7943" w:rsidRDefault="0093378B" w:rsidP="000E7943">
      <w:pPr>
        <w:pStyle w:val="a9"/>
      </w:pPr>
      <w:r w:rsidRPr="000E7943">
        <w:t xml:space="preserve">        }</w:t>
      </w:r>
    </w:p>
    <w:p w14:paraId="25D31216" w14:textId="77777777" w:rsidR="0093378B" w:rsidRPr="000E7943" w:rsidRDefault="0093378B" w:rsidP="000E7943">
      <w:pPr>
        <w:pStyle w:val="a9"/>
      </w:pPr>
    </w:p>
    <w:p w14:paraId="2D6993F6"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async</w:t>
      </w:r>
      <w:r w:rsidRPr="000E7943">
        <w:t xml:space="preserve"> Task&lt;</w:t>
      </w:r>
      <w:proofErr w:type="spellStart"/>
      <w:r w:rsidRPr="000E7943">
        <w:t>BaseResponse</w:t>
      </w:r>
      <w:proofErr w:type="spellEnd"/>
      <w:r w:rsidRPr="000E7943">
        <w:t>&lt;</w:t>
      </w:r>
      <w:proofErr w:type="spellStart"/>
      <w:r w:rsidRPr="000E7943">
        <w:t>ClaimsIdentity</w:t>
      </w:r>
      <w:proofErr w:type="spellEnd"/>
      <w:r w:rsidRPr="000E7943">
        <w:t xml:space="preserve">&gt;&gt; </w:t>
      </w:r>
      <w:proofErr w:type="gramStart"/>
      <w:r w:rsidRPr="000E7943">
        <w:t>Register(</w:t>
      </w:r>
      <w:proofErr w:type="spellStart"/>
      <w:proofErr w:type="gramEnd"/>
      <w:r w:rsidRPr="000E7943">
        <w:t>RegisterViewModel</w:t>
      </w:r>
      <w:proofErr w:type="spellEnd"/>
      <w:r w:rsidRPr="000E7943">
        <w:t xml:space="preserve"> model)</w:t>
      </w:r>
    </w:p>
    <w:p w14:paraId="465E0029" w14:textId="77777777" w:rsidR="0093378B" w:rsidRPr="000E7943" w:rsidRDefault="0093378B" w:rsidP="000E7943">
      <w:pPr>
        <w:pStyle w:val="a9"/>
      </w:pPr>
      <w:r w:rsidRPr="000E7943">
        <w:t xml:space="preserve">        {</w:t>
      </w:r>
    </w:p>
    <w:p w14:paraId="1F38FCCA" w14:textId="77777777" w:rsidR="0093378B" w:rsidRPr="000E7943" w:rsidRDefault="0093378B" w:rsidP="000E7943">
      <w:pPr>
        <w:pStyle w:val="a9"/>
      </w:pPr>
      <w:r w:rsidRPr="000E7943">
        <w:t xml:space="preserve">            </w:t>
      </w:r>
      <w:r w:rsidRPr="000E7943">
        <w:rPr>
          <w:color w:val="0000FF"/>
        </w:rPr>
        <w:t>try</w:t>
      </w:r>
    </w:p>
    <w:p w14:paraId="68468754" w14:textId="77777777" w:rsidR="0093378B" w:rsidRPr="000E7943" w:rsidRDefault="0093378B" w:rsidP="000E7943">
      <w:pPr>
        <w:pStyle w:val="a9"/>
      </w:pPr>
      <w:r w:rsidRPr="000E7943">
        <w:t xml:space="preserve">            {</w:t>
      </w:r>
    </w:p>
    <w:p w14:paraId="74C29953" w14:textId="77777777" w:rsidR="0093378B" w:rsidRPr="000E7943" w:rsidRDefault="0093378B" w:rsidP="000E7943">
      <w:pPr>
        <w:pStyle w:val="a9"/>
      </w:pPr>
      <w:r w:rsidRPr="000E7943">
        <w:t xml:space="preserve">                </w:t>
      </w:r>
      <w:r w:rsidRPr="000E7943">
        <w:rPr>
          <w:color w:val="0000FF"/>
        </w:rPr>
        <w:t>var</w:t>
      </w:r>
      <w:r w:rsidRPr="000E7943">
        <w:t xml:space="preserve"> user = </w:t>
      </w:r>
      <w:r w:rsidRPr="000E7943">
        <w:rPr>
          <w:color w:val="0000FF"/>
        </w:rPr>
        <w:t>await</w:t>
      </w:r>
      <w:r w:rsidRPr="000E7943">
        <w:t xml:space="preserve"> _</w:t>
      </w:r>
      <w:proofErr w:type="spellStart"/>
      <w:r w:rsidRPr="000E7943">
        <w:t>userRepository.GetAll</w:t>
      </w:r>
      <w:proofErr w:type="spellEnd"/>
      <w:r w:rsidRPr="000E7943">
        <w:t>(</w:t>
      </w:r>
      <w:proofErr w:type="gramStart"/>
      <w:r w:rsidRPr="000E7943">
        <w:t>).</w:t>
      </w:r>
      <w:proofErr w:type="spellStart"/>
      <w:r w:rsidRPr="000E7943">
        <w:t>FirstOrDefaultAsync</w:t>
      </w:r>
      <w:proofErr w:type="spellEnd"/>
      <w:proofErr w:type="gramEnd"/>
      <w:r w:rsidRPr="000E7943">
        <w:t xml:space="preserve">(x =&gt; </w:t>
      </w:r>
      <w:proofErr w:type="spellStart"/>
      <w:r w:rsidRPr="000E7943">
        <w:t>x.Name</w:t>
      </w:r>
      <w:proofErr w:type="spellEnd"/>
      <w:r w:rsidRPr="000E7943">
        <w:t xml:space="preserve"> == </w:t>
      </w:r>
      <w:proofErr w:type="spellStart"/>
      <w:r w:rsidRPr="000E7943">
        <w:t>model.Name</w:t>
      </w:r>
      <w:proofErr w:type="spellEnd"/>
      <w:r w:rsidRPr="000E7943">
        <w:t>);</w:t>
      </w:r>
    </w:p>
    <w:p w14:paraId="6880EFFF" w14:textId="77777777" w:rsidR="0093378B" w:rsidRPr="000E7943" w:rsidRDefault="0093378B" w:rsidP="000E7943">
      <w:pPr>
        <w:pStyle w:val="a9"/>
      </w:pPr>
      <w:r w:rsidRPr="000E7943">
        <w:t xml:space="preserve">                </w:t>
      </w:r>
      <w:r w:rsidRPr="000E7943">
        <w:rPr>
          <w:color w:val="0000FF"/>
        </w:rPr>
        <w:t>if</w:t>
      </w:r>
      <w:r w:rsidRPr="000E7943">
        <w:t xml:space="preserve"> (</w:t>
      </w:r>
      <w:proofErr w:type="gramStart"/>
      <w:r w:rsidRPr="000E7943">
        <w:t>user !</w:t>
      </w:r>
      <w:proofErr w:type="gramEnd"/>
      <w:r w:rsidRPr="000E7943">
        <w:t xml:space="preserve">= </w:t>
      </w:r>
      <w:r w:rsidRPr="000E7943">
        <w:rPr>
          <w:color w:val="0000FF"/>
        </w:rPr>
        <w:t>null</w:t>
      </w:r>
      <w:r w:rsidRPr="000E7943">
        <w:t>)</w:t>
      </w:r>
    </w:p>
    <w:p w14:paraId="35840ABD" w14:textId="77777777" w:rsidR="0093378B" w:rsidRPr="000E7943" w:rsidRDefault="0093378B" w:rsidP="000E7943">
      <w:pPr>
        <w:pStyle w:val="a9"/>
      </w:pPr>
      <w:r w:rsidRPr="000E7943">
        <w:t xml:space="preserve">                {</w:t>
      </w:r>
    </w:p>
    <w:p w14:paraId="259CCD3A"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0B79F860" w14:textId="77777777" w:rsidR="0093378B" w:rsidRPr="004C1501" w:rsidRDefault="0093378B" w:rsidP="000E7943">
      <w:pPr>
        <w:pStyle w:val="a9"/>
      </w:pPr>
      <w:r w:rsidRPr="000E7943">
        <w:t xml:space="preserve">                    </w:t>
      </w:r>
      <w:r w:rsidRPr="004C1501">
        <w:t>{</w:t>
      </w:r>
    </w:p>
    <w:p w14:paraId="613A273B" w14:textId="77777777" w:rsidR="0093378B" w:rsidRPr="00AE25A7" w:rsidRDefault="0093378B" w:rsidP="000E7943">
      <w:pPr>
        <w:pStyle w:val="a9"/>
        <w:rPr>
          <w:lang w:val="ru-RU"/>
        </w:rPr>
      </w:pPr>
      <w:r w:rsidRPr="004C1501">
        <w:t xml:space="preserve">                        </w:t>
      </w:r>
      <w:r>
        <w:t>Description</w:t>
      </w:r>
      <w:r w:rsidRPr="00AE25A7">
        <w:rPr>
          <w:lang w:val="ru-RU"/>
        </w:rPr>
        <w:t xml:space="preserve"> = </w:t>
      </w:r>
      <w:r w:rsidRPr="00AE25A7">
        <w:rPr>
          <w:color w:val="A31515"/>
          <w:lang w:val="ru-RU"/>
        </w:rPr>
        <w:t>"Пользователь с таким логином уже есть"</w:t>
      </w:r>
      <w:r w:rsidRPr="00AE25A7">
        <w:rPr>
          <w:lang w:val="ru-RU"/>
        </w:rPr>
        <w:t>,</w:t>
      </w:r>
    </w:p>
    <w:p w14:paraId="0EFFF0A8" w14:textId="77777777" w:rsidR="0093378B" w:rsidRPr="000E7943" w:rsidRDefault="0093378B" w:rsidP="000E7943">
      <w:pPr>
        <w:pStyle w:val="a9"/>
      </w:pPr>
      <w:r w:rsidRPr="00AE25A7">
        <w:rPr>
          <w:lang w:val="ru-RU"/>
        </w:rPr>
        <w:t xml:space="preserve">                    </w:t>
      </w:r>
      <w:r w:rsidRPr="000E7943">
        <w:t>};</w:t>
      </w:r>
    </w:p>
    <w:p w14:paraId="0BC017EE" w14:textId="77777777" w:rsidR="0093378B" w:rsidRPr="000E7943" w:rsidRDefault="0093378B" w:rsidP="000E7943">
      <w:pPr>
        <w:pStyle w:val="a9"/>
      </w:pPr>
      <w:r w:rsidRPr="000E7943">
        <w:t xml:space="preserve">                }</w:t>
      </w:r>
    </w:p>
    <w:p w14:paraId="6362B018" w14:textId="77777777" w:rsidR="0093378B" w:rsidRPr="000E7943" w:rsidRDefault="0093378B" w:rsidP="000E7943">
      <w:pPr>
        <w:pStyle w:val="a9"/>
      </w:pPr>
    </w:p>
    <w:p w14:paraId="5C0A701E" w14:textId="77777777" w:rsidR="0093378B" w:rsidRPr="000E7943" w:rsidRDefault="0093378B" w:rsidP="000E7943">
      <w:pPr>
        <w:pStyle w:val="a9"/>
      </w:pPr>
      <w:r w:rsidRPr="000E7943">
        <w:t xml:space="preserve">                user = </w:t>
      </w:r>
      <w:r w:rsidRPr="000E7943">
        <w:rPr>
          <w:color w:val="0000FF"/>
        </w:rPr>
        <w:t>new</w:t>
      </w:r>
      <w:r w:rsidRPr="000E7943">
        <w:t xml:space="preserve"> </w:t>
      </w:r>
      <w:proofErr w:type="gramStart"/>
      <w:r w:rsidRPr="000E7943">
        <w:t>User(</w:t>
      </w:r>
      <w:proofErr w:type="gramEnd"/>
      <w:r w:rsidRPr="000E7943">
        <w:t>)</w:t>
      </w:r>
    </w:p>
    <w:p w14:paraId="177C2237" w14:textId="77777777" w:rsidR="0093378B" w:rsidRPr="000E7943" w:rsidRDefault="0093378B" w:rsidP="000E7943">
      <w:pPr>
        <w:pStyle w:val="a9"/>
      </w:pPr>
      <w:r w:rsidRPr="000E7943">
        <w:t xml:space="preserve">                {</w:t>
      </w:r>
    </w:p>
    <w:p w14:paraId="1039605D" w14:textId="77777777" w:rsidR="0093378B" w:rsidRPr="000E7943" w:rsidRDefault="0093378B" w:rsidP="000E7943">
      <w:pPr>
        <w:pStyle w:val="a9"/>
      </w:pPr>
      <w:r w:rsidRPr="000E7943">
        <w:t xml:space="preserve">                    Name = </w:t>
      </w:r>
      <w:proofErr w:type="spellStart"/>
      <w:proofErr w:type="gramStart"/>
      <w:r w:rsidRPr="000E7943">
        <w:t>model.Name</w:t>
      </w:r>
      <w:proofErr w:type="spellEnd"/>
      <w:proofErr w:type="gramEnd"/>
      <w:r w:rsidRPr="000E7943">
        <w:t>,</w:t>
      </w:r>
    </w:p>
    <w:p w14:paraId="04329519" w14:textId="77777777" w:rsidR="0093378B" w:rsidRPr="000E7943" w:rsidRDefault="0093378B" w:rsidP="000E7943">
      <w:pPr>
        <w:pStyle w:val="a9"/>
      </w:pPr>
      <w:r w:rsidRPr="000E7943">
        <w:lastRenderedPageBreak/>
        <w:t xml:space="preserve">                    Role = </w:t>
      </w:r>
      <w:proofErr w:type="spellStart"/>
      <w:r w:rsidRPr="000E7943">
        <w:t>Role.User</w:t>
      </w:r>
      <w:proofErr w:type="spellEnd"/>
      <w:r w:rsidRPr="000E7943">
        <w:t>,</w:t>
      </w:r>
    </w:p>
    <w:p w14:paraId="238E943C" w14:textId="77777777" w:rsidR="0093378B" w:rsidRPr="000E7943" w:rsidRDefault="0093378B" w:rsidP="000E7943">
      <w:pPr>
        <w:pStyle w:val="a9"/>
      </w:pPr>
      <w:r w:rsidRPr="000E7943">
        <w:t xml:space="preserve">                    Password = </w:t>
      </w:r>
      <w:proofErr w:type="spellStart"/>
      <w:r w:rsidRPr="000E7943">
        <w:t>HashPassword.HashPassowrd</w:t>
      </w:r>
      <w:proofErr w:type="spellEnd"/>
      <w:r w:rsidRPr="000E7943">
        <w:t>(</w:t>
      </w:r>
      <w:proofErr w:type="spellStart"/>
      <w:proofErr w:type="gramStart"/>
      <w:r w:rsidRPr="000E7943">
        <w:t>model.Password</w:t>
      </w:r>
      <w:proofErr w:type="spellEnd"/>
      <w:proofErr w:type="gramEnd"/>
      <w:r w:rsidRPr="000E7943">
        <w:t>),</w:t>
      </w:r>
    </w:p>
    <w:p w14:paraId="2FD98575" w14:textId="77777777" w:rsidR="0093378B" w:rsidRPr="000E7943" w:rsidRDefault="0093378B" w:rsidP="000E7943">
      <w:pPr>
        <w:pStyle w:val="a9"/>
      </w:pPr>
      <w:r w:rsidRPr="000E7943">
        <w:t xml:space="preserve">                };</w:t>
      </w:r>
    </w:p>
    <w:p w14:paraId="46E1B42B" w14:textId="77777777" w:rsidR="0093378B" w:rsidRPr="000E7943" w:rsidRDefault="0093378B" w:rsidP="000E7943">
      <w:pPr>
        <w:pStyle w:val="a9"/>
      </w:pPr>
    </w:p>
    <w:p w14:paraId="5BC9A737" w14:textId="77777777" w:rsidR="0093378B" w:rsidRPr="000E7943" w:rsidRDefault="0093378B" w:rsidP="000E7943">
      <w:pPr>
        <w:pStyle w:val="a9"/>
      </w:pPr>
      <w:r w:rsidRPr="000E7943">
        <w:t xml:space="preserve">                </w:t>
      </w:r>
      <w:r w:rsidRPr="000E7943">
        <w:rPr>
          <w:color w:val="0000FF"/>
        </w:rPr>
        <w:t>await</w:t>
      </w:r>
      <w:r w:rsidRPr="000E7943">
        <w:t xml:space="preserve"> _</w:t>
      </w:r>
      <w:proofErr w:type="spellStart"/>
      <w:r w:rsidRPr="000E7943">
        <w:t>userRepository.Create</w:t>
      </w:r>
      <w:proofErr w:type="spellEnd"/>
      <w:r w:rsidRPr="000E7943">
        <w:t>(user);</w:t>
      </w:r>
    </w:p>
    <w:p w14:paraId="6220E1C3" w14:textId="77777777" w:rsidR="0093378B" w:rsidRPr="000E7943" w:rsidRDefault="0093378B" w:rsidP="000E7943">
      <w:pPr>
        <w:pStyle w:val="a9"/>
      </w:pPr>
      <w:r w:rsidRPr="000E7943">
        <w:t xml:space="preserve">                </w:t>
      </w:r>
      <w:r w:rsidRPr="000E7943">
        <w:rPr>
          <w:color w:val="0000FF"/>
        </w:rPr>
        <w:t>var</w:t>
      </w:r>
      <w:r w:rsidRPr="000E7943">
        <w:t xml:space="preserve"> result = Authenticate(user);</w:t>
      </w:r>
    </w:p>
    <w:p w14:paraId="2281EE8D" w14:textId="77777777" w:rsidR="0093378B" w:rsidRPr="000E7943" w:rsidRDefault="0093378B" w:rsidP="000E7943">
      <w:pPr>
        <w:pStyle w:val="a9"/>
      </w:pPr>
    </w:p>
    <w:p w14:paraId="6DA96299"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16387D72" w14:textId="77777777" w:rsidR="0093378B" w:rsidRPr="000E7943" w:rsidRDefault="0093378B" w:rsidP="000E7943">
      <w:pPr>
        <w:pStyle w:val="a9"/>
      </w:pPr>
      <w:r w:rsidRPr="000E7943">
        <w:t xml:space="preserve">                {</w:t>
      </w:r>
    </w:p>
    <w:p w14:paraId="10314D9E" w14:textId="77777777" w:rsidR="0093378B" w:rsidRPr="000E7943" w:rsidRDefault="0093378B" w:rsidP="000E7943">
      <w:pPr>
        <w:pStyle w:val="a9"/>
      </w:pPr>
      <w:r w:rsidRPr="000E7943">
        <w:t xml:space="preserve">                    Data = result,</w:t>
      </w:r>
    </w:p>
    <w:p w14:paraId="4E7B59A6" w14:textId="77777777" w:rsidR="0093378B" w:rsidRPr="000E7943" w:rsidRDefault="0093378B" w:rsidP="000E7943">
      <w:pPr>
        <w:pStyle w:val="a9"/>
      </w:pPr>
      <w:r w:rsidRPr="000E7943">
        <w:t xml:space="preserve">                    Description = </w:t>
      </w:r>
      <w:r w:rsidRPr="000E7943">
        <w:rPr>
          <w:color w:val="A31515"/>
        </w:rPr>
        <w:t>"</w:t>
      </w:r>
      <w:proofErr w:type="spellStart"/>
      <w:r>
        <w:rPr>
          <w:color w:val="A31515"/>
        </w:rPr>
        <w:t>Объект</w:t>
      </w:r>
      <w:proofErr w:type="spellEnd"/>
      <w:r w:rsidRPr="000E7943">
        <w:rPr>
          <w:color w:val="A31515"/>
        </w:rPr>
        <w:t xml:space="preserve"> </w:t>
      </w:r>
      <w:proofErr w:type="spellStart"/>
      <w:r>
        <w:rPr>
          <w:color w:val="A31515"/>
        </w:rPr>
        <w:t>добавился</w:t>
      </w:r>
      <w:proofErr w:type="spellEnd"/>
      <w:r w:rsidRPr="000E7943">
        <w:rPr>
          <w:color w:val="A31515"/>
        </w:rPr>
        <w:t>"</w:t>
      </w:r>
      <w:r w:rsidRPr="000E7943">
        <w:t>,</w:t>
      </w:r>
    </w:p>
    <w:p w14:paraId="6D2B186F"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OK</w:t>
      </w:r>
      <w:proofErr w:type="spellEnd"/>
    </w:p>
    <w:p w14:paraId="29554014" w14:textId="77777777" w:rsidR="0093378B" w:rsidRPr="000E7943" w:rsidRDefault="0093378B" w:rsidP="000E7943">
      <w:pPr>
        <w:pStyle w:val="a9"/>
      </w:pPr>
      <w:r w:rsidRPr="000E7943">
        <w:t xml:space="preserve">                };</w:t>
      </w:r>
    </w:p>
    <w:p w14:paraId="46880C84" w14:textId="77777777" w:rsidR="0093378B" w:rsidRPr="000E7943" w:rsidRDefault="0093378B" w:rsidP="000E7943">
      <w:pPr>
        <w:pStyle w:val="a9"/>
      </w:pPr>
      <w:r w:rsidRPr="000E7943">
        <w:t xml:space="preserve">            }</w:t>
      </w:r>
    </w:p>
    <w:p w14:paraId="6C550834" w14:textId="77777777" w:rsidR="0093378B" w:rsidRPr="000E7943" w:rsidRDefault="0093378B" w:rsidP="000E7943">
      <w:pPr>
        <w:pStyle w:val="a9"/>
      </w:pPr>
      <w:r w:rsidRPr="000E7943">
        <w:t xml:space="preserve">            </w:t>
      </w:r>
      <w:r w:rsidRPr="000E7943">
        <w:rPr>
          <w:color w:val="0000FF"/>
        </w:rPr>
        <w:t>catch</w:t>
      </w:r>
      <w:r w:rsidRPr="000E7943">
        <w:t xml:space="preserve"> (Exception ex)</w:t>
      </w:r>
    </w:p>
    <w:p w14:paraId="1528B472" w14:textId="77777777" w:rsidR="0093378B" w:rsidRPr="000E7943" w:rsidRDefault="0093378B" w:rsidP="000E7943">
      <w:pPr>
        <w:pStyle w:val="a9"/>
      </w:pPr>
      <w:r w:rsidRPr="000E7943">
        <w:t xml:space="preserve">            {</w:t>
      </w:r>
    </w:p>
    <w:p w14:paraId="559F2F23" w14:textId="77777777" w:rsidR="0093378B" w:rsidRPr="000E7943" w:rsidRDefault="0093378B" w:rsidP="000E7943">
      <w:pPr>
        <w:pStyle w:val="a9"/>
      </w:pPr>
      <w:r w:rsidRPr="000E7943">
        <w:t xml:space="preserve">                _</w:t>
      </w:r>
      <w:proofErr w:type="spellStart"/>
      <w:proofErr w:type="gramStart"/>
      <w:r w:rsidRPr="000E7943">
        <w:t>logger.LogError</w:t>
      </w:r>
      <w:proofErr w:type="spellEnd"/>
      <w:proofErr w:type="gramEnd"/>
      <w:r w:rsidRPr="000E7943">
        <w:t xml:space="preserve">(ex, </w:t>
      </w:r>
      <w:r w:rsidRPr="000E7943">
        <w:rPr>
          <w:color w:val="A31515"/>
        </w:rPr>
        <w:t xml:space="preserve">$"[Register]: </w:t>
      </w:r>
      <w:r w:rsidRPr="000E7943">
        <w:t>{</w:t>
      </w:r>
      <w:proofErr w:type="spellStart"/>
      <w:r w:rsidRPr="000E7943">
        <w:t>ex.Message</w:t>
      </w:r>
      <w:proofErr w:type="spellEnd"/>
      <w:r w:rsidRPr="000E7943">
        <w:t>}</w:t>
      </w:r>
      <w:r w:rsidRPr="000E7943">
        <w:rPr>
          <w:color w:val="A31515"/>
        </w:rPr>
        <w:t>"</w:t>
      </w:r>
      <w:r w:rsidRPr="000E7943">
        <w:t>);</w:t>
      </w:r>
    </w:p>
    <w:p w14:paraId="56E0349E"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724F889B" w14:textId="77777777" w:rsidR="0093378B" w:rsidRPr="000E7943" w:rsidRDefault="0093378B" w:rsidP="000E7943">
      <w:pPr>
        <w:pStyle w:val="a9"/>
      </w:pPr>
      <w:r w:rsidRPr="000E7943">
        <w:t xml:space="preserve">                {</w:t>
      </w:r>
    </w:p>
    <w:p w14:paraId="7038A222" w14:textId="77777777" w:rsidR="0093378B" w:rsidRPr="000E7943" w:rsidRDefault="0093378B" w:rsidP="000E7943">
      <w:pPr>
        <w:pStyle w:val="a9"/>
      </w:pPr>
      <w:r w:rsidRPr="000E7943">
        <w:t xml:space="preserve">                    Description = </w:t>
      </w:r>
      <w:proofErr w:type="spellStart"/>
      <w:proofErr w:type="gramStart"/>
      <w:r w:rsidRPr="000E7943">
        <w:t>ex.Message</w:t>
      </w:r>
      <w:proofErr w:type="spellEnd"/>
      <w:proofErr w:type="gramEnd"/>
      <w:r w:rsidRPr="000E7943">
        <w:t>,</w:t>
      </w:r>
    </w:p>
    <w:p w14:paraId="47B0EE0F"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InternalServerError</w:t>
      </w:r>
      <w:proofErr w:type="spellEnd"/>
    </w:p>
    <w:p w14:paraId="69A98B17" w14:textId="77777777" w:rsidR="0093378B" w:rsidRPr="000E7943" w:rsidRDefault="0093378B" w:rsidP="000E7943">
      <w:pPr>
        <w:pStyle w:val="a9"/>
      </w:pPr>
      <w:r w:rsidRPr="000E7943">
        <w:t xml:space="preserve">                };</w:t>
      </w:r>
    </w:p>
    <w:p w14:paraId="2849E2CC" w14:textId="77777777" w:rsidR="0093378B" w:rsidRPr="000E7943" w:rsidRDefault="0093378B" w:rsidP="000E7943">
      <w:pPr>
        <w:pStyle w:val="a9"/>
      </w:pPr>
      <w:r w:rsidRPr="000E7943">
        <w:t xml:space="preserve">            }</w:t>
      </w:r>
    </w:p>
    <w:p w14:paraId="358E8619" w14:textId="77777777" w:rsidR="0093378B" w:rsidRPr="000E7943" w:rsidRDefault="0093378B" w:rsidP="000E7943">
      <w:pPr>
        <w:pStyle w:val="a9"/>
      </w:pPr>
      <w:r w:rsidRPr="000E7943">
        <w:t xml:space="preserve">        }</w:t>
      </w:r>
    </w:p>
    <w:p w14:paraId="37BB4CB1" w14:textId="77777777" w:rsidR="0093378B" w:rsidRPr="000E7943" w:rsidRDefault="0093378B" w:rsidP="000E7943">
      <w:pPr>
        <w:pStyle w:val="a9"/>
      </w:pPr>
    </w:p>
    <w:p w14:paraId="2779F373"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async</w:t>
      </w:r>
      <w:r w:rsidRPr="000E7943">
        <w:t xml:space="preserve"> Task&lt;</w:t>
      </w:r>
      <w:proofErr w:type="spellStart"/>
      <w:r w:rsidRPr="000E7943">
        <w:t>BaseResponse</w:t>
      </w:r>
      <w:proofErr w:type="spellEnd"/>
      <w:r w:rsidRPr="000E7943">
        <w:t>&lt;</w:t>
      </w:r>
      <w:proofErr w:type="spellStart"/>
      <w:r w:rsidRPr="000E7943">
        <w:t>ClaimsIdentity</w:t>
      </w:r>
      <w:proofErr w:type="spellEnd"/>
      <w:r w:rsidRPr="000E7943">
        <w:t xml:space="preserve">&gt;&gt; </w:t>
      </w:r>
      <w:proofErr w:type="gramStart"/>
      <w:r w:rsidRPr="000E7943">
        <w:t>Login(</w:t>
      </w:r>
      <w:proofErr w:type="spellStart"/>
      <w:proofErr w:type="gramEnd"/>
      <w:r w:rsidRPr="000E7943">
        <w:t>LoginViewModel</w:t>
      </w:r>
      <w:proofErr w:type="spellEnd"/>
      <w:r w:rsidRPr="000E7943">
        <w:t xml:space="preserve"> model)</w:t>
      </w:r>
    </w:p>
    <w:p w14:paraId="0C7D51C1" w14:textId="77777777" w:rsidR="0093378B" w:rsidRPr="000E7943" w:rsidRDefault="0093378B" w:rsidP="000E7943">
      <w:pPr>
        <w:pStyle w:val="a9"/>
      </w:pPr>
      <w:r w:rsidRPr="000E7943">
        <w:t xml:space="preserve">        {</w:t>
      </w:r>
    </w:p>
    <w:p w14:paraId="3EB61DD3" w14:textId="77777777" w:rsidR="0093378B" w:rsidRPr="000E7943" w:rsidRDefault="0093378B" w:rsidP="000E7943">
      <w:pPr>
        <w:pStyle w:val="a9"/>
      </w:pPr>
      <w:r w:rsidRPr="000E7943">
        <w:t xml:space="preserve">            </w:t>
      </w:r>
      <w:r w:rsidRPr="000E7943">
        <w:rPr>
          <w:color w:val="0000FF"/>
        </w:rPr>
        <w:t>try</w:t>
      </w:r>
    </w:p>
    <w:p w14:paraId="6BA2F0C8" w14:textId="77777777" w:rsidR="0093378B" w:rsidRPr="000E7943" w:rsidRDefault="0093378B" w:rsidP="000E7943">
      <w:pPr>
        <w:pStyle w:val="a9"/>
      </w:pPr>
      <w:r w:rsidRPr="000E7943">
        <w:t xml:space="preserve">            {</w:t>
      </w:r>
    </w:p>
    <w:p w14:paraId="64FC0D48" w14:textId="77777777" w:rsidR="0093378B" w:rsidRPr="000E7943" w:rsidRDefault="0093378B" w:rsidP="000E7943">
      <w:pPr>
        <w:pStyle w:val="a9"/>
      </w:pPr>
      <w:r w:rsidRPr="000E7943">
        <w:t xml:space="preserve">                </w:t>
      </w:r>
      <w:r w:rsidRPr="000E7943">
        <w:rPr>
          <w:color w:val="0000FF"/>
        </w:rPr>
        <w:t>var</w:t>
      </w:r>
      <w:r w:rsidRPr="000E7943">
        <w:t xml:space="preserve"> user = </w:t>
      </w:r>
      <w:r w:rsidRPr="000E7943">
        <w:rPr>
          <w:color w:val="0000FF"/>
        </w:rPr>
        <w:t>await</w:t>
      </w:r>
      <w:r w:rsidRPr="000E7943">
        <w:t xml:space="preserve"> _</w:t>
      </w:r>
      <w:proofErr w:type="spellStart"/>
      <w:r w:rsidRPr="000E7943">
        <w:t>userRepository.GetAll</w:t>
      </w:r>
      <w:proofErr w:type="spellEnd"/>
      <w:r w:rsidRPr="000E7943">
        <w:t>(</w:t>
      </w:r>
      <w:proofErr w:type="gramStart"/>
      <w:r w:rsidRPr="000E7943">
        <w:t>).</w:t>
      </w:r>
      <w:proofErr w:type="spellStart"/>
      <w:r w:rsidRPr="000E7943">
        <w:t>FirstOrDefaultAsync</w:t>
      </w:r>
      <w:proofErr w:type="spellEnd"/>
      <w:proofErr w:type="gramEnd"/>
      <w:r w:rsidRPr="000E7943">
        <w:t xml:space="preserve">(x =&gt; </w:t>
      </w:r>
      <w:proofErr w:type="spellStart"/>
      <w:r w:rsidRPr="000E7943">
        <w:t>x.Name</w:t>
      </w:r>
      <w:proofErr w:type="spellEnd"/>
      <w:r w:rsidRPr="000E7943">
        <w:t xml:space="preserve"> == </w:t>
      </w:r>
      <w:proofErr w:type="spellStart"/>
      <w:r w:rsidRPr="000E7943">
        <w:t>model.Name</w:t>
      </w:r>
      <w:proofErr w:type="spellEnd"/>
      <w:r w:rsidRPr="000E7943">
        <w:t>);</w:t>
      </w:r>
    </w:p>
    <w:p w14:paraId="34968143" w14:textId="77777777" w:rsidR="0093378B" w:rsidRPr="000E7943" w:rsidRDefault="0093378B" w:rsidP="000E7943">
      <w:pPr>
        <w:pStyle w:val="a9"/>
      </w:pPr>
      <w:r w:rsidRPr="000E7943">
        <w:t xml:space="preserve">                </w:t>
      </w:r>
      <w:r w:rsidRPr="000E7943">
        <w:rPr>
          <w:color w:val="0000FF"/>
        </w:rPr>
        <w:t>if</w:t>
      </w:r>
      <w:r w:rsidRPr="000E7943">
        <w:t xml:space="preserve"> (user == </w:t>
      </w:r>
      <w:r w:rsidRPr="000E7943">
        <w:rPr>
          <w:color w:val="0000FF"/>
        </w:rPr>
        <w:t>null</w:t>
      </w:r>
      <w:r w:rsidRPr="000E7943">
        <w:t>)</w:t>
      </w:r>
    </w:p>
    <w:p w14:paraId="0CE9B5B8" w14:textId="77777777" w:rsidR="0093378B" w:rsidRPr="000E7943" w:rsidRDefault="0093378B" w:rsidP="000E7943">
      <w:pPr>
        <w:pStyle w:val="a9"/>
      </w:pPr>
      <w:r w:rsidRPr="000E7943">
        <w:t xml:space="preserve">                {</w:t>
      </w:r>
    </w:p>
    <w:p w14:paraId="7CED072B"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2C38E6B9" w14:textId="77777777" w:rsidR="0093378B" w:rsidRPr="000E7943" w:rsidRDefault="0093378B" w:rsidP="000E7943">
      <w:pPr>
        <w:pStyle w:val="a9"/>
      </w:pPr>
      <w:r w:rsidRPr="000E7943">
        <w:t xml:space="preserve">                    {</w:t>
      </w:r>
    </w:p>
    <w:p w14:paraId="1DF8027A" w14:textId="77777777" w:rsidR="0093378B" w:rsidRPr="000E7943" w:rsidRDefault="0093378B" w:rsidP="000E7943">
      <w:pPr>
        <w:pStyle w:val="a9"/>
      </w:pPr>
      <w:r w:rsidRPr="000E7943">
        <w:t xml:space="preserve">                        Description = </w:t>
      </w:r>
      <w:r w:rsidRPr="000E7943">
        <w:rPr>
          <w:color w:val="A31515"/>
        </w:rPr>
        <w:t>"</w:t>
      </w:r>
      <w:proofErr w:type="spellStart"/>
      <w:r>
        <w:rPr>
          <w:color w:val="A31515"/>
        </w:rPr>
        <w:t>Пользователь</w:t>
      </w:r>
      <w:proofErr w:type="spellEnd"/>
      <w:r w:rsidRPr="000E7943">
        <w:rPr>
          <w:color w:val="A31515"/>
        </w:rPr>
        <w:t xml:space="preserve"> </w:t>
      </w:r>
      <w:proofErr w:type="spellStart"/>
      <w:r>
        <w:rPr>
          <w:color w:val="A31515"/>
        </w:rPr>
        <w:t>не</w:t>
      </w:r>
      <w:proofErr w:type="spellEnd"/>
      <w:r w:rsidRPr="000E7943">
        <w:rPr>
          <w:color w:val="A31515"/>
        </w:rPr>
        <w:t xml:space="preserve"> </w:t>
      </w:r>
      <w:proofErr w:type="spellStart"/>
      <w:r>
        <w:rPr>
          <w:color w:val="A31515"/>
        </w:rPr>
        <w:t>найден</w:t>
      </w:r>
      <w:proofErr w:type="spellEnd"/>
      <w:r w:rsidRPr="000E7943">
        <w:rPr>
          <w:color w:val="A31515"/>
        </w:rPr>
        <w:t>"</w:t>
      </w:r>
    </w:p>
    <w:p w14:paraId="4E83CFCC" w14:textId="77777777" w:rsidR="0093378B" w:rsidRPr="000E7943" w:rsidRDefault="0093378B" w:rsidP="000E7943">
      <w:pPr>
        <w:pStyle w:val="a9"/>
      </w:pPr>
      <w:r w:rsidRPr="000E7943">
        <w:t xml:space="preserve">                    };</w:t>
      </w:r>
    </w:p>
    <w:p w14:paraId="31C797E8" w14:textId="77777777" w:rsidR="0093378B" w:rsidRPr="000E7943" w:rsidRDefault="0093378B" w:rsidP="000E7943">
      <w:pPr>
        <w:pStyle w:val="a9"/>
      </w:pPr>
      <w:r w:rsidRPr="000E7943">
        <w:t xml:space="preserve">                }</w:t>
      </w:r>
    </w:p>
    <w:p w14:paraId="511B6E1B" w14:textId="77777777" w:rsidR="0093378B" w:rsidRPr="000E7943" w:rsidRDefault="0093378B" w:rsidP="000E7943">
      <w:pPr>
        <w:pStyle w:val="a9"/>
      </w:pPr>
    </w:p>
    <w:p w14:paraId="245BDEF2" w14:textId="77777777" w:rsidR="0093378B" w:rsidRPr="000E7943" w:rsidRDefault="0093378B" w:rsidP="000E7943">
      <w:pPr>
        <w:pStyle w:val="a9"/>
      </w:pPr>
      <w:r w:rsidRPr="000E7943">
        <w:t xml:space="preserve">                </w:t>
      </w:r>
      <w:r w:rsidRPr="000E7943">
        <w:rPr>
          <w:color w:val="0000FF"/>
        </w:rPr>
        <w:t>if</w:t>
      </w:r>
      <w:r w:rsidRPr="000E7943">
        <w:t xml:space="preserve"> (</w:t>
      </w:r>
      <w:proofErr w:type="spellStart"/>
      <w:proofErr w:type="gramStart"/>
      <w:r w:rsidRPr="000E7943">
        <w:t>user.Password</w:t>
      </w:r>
      <w:proofErr w:type="spellEnd"/>
      <w:proofErr w:type="gramEnd"/>
      <w:r w:rsidRPr="000E7943">
        <w:t xml:space="preserve"> != </w:t>
      </w:r>
      <w:proofErr w:type="spellStart"/>
      <w:r w:rsidRPr="000E7943">
        <w:t>HashPassword.HashPassowrd</w:t>
      </w:r>
      <w:proofErr w:type="spellEnd"/>
      <w:r w:rsidRPr="000E7943">
        <w:t>(</w:t>
      </w:r>
      <w:proofErr w:type="spellStart"/>
      <w:r w:rsidRPr="000E7943">
        <w:t>model.Password</w:t>
      </w:r>
      <w:proofErr w:type="spellEnd"/>
      <w:r w:rsidRPr="000E7943">
        <w:t>))</w:t>
      </w:r>
    </w:p>
    <w:p w14:paraId="7384BB49" w14:textId="77777777" w:rsidR="0093378B" w:rsidRPr="000E7943" w:rsidRDefault="0093378B" w:rsidP="000E7943">
      <w:pPr>
        <w:pStyle w:val="a9"/>
      </w:pPr>
      <w:r w:rsidRPr="000E7943">
        <w:t xml:space="preserve">                {</w:t>
      </w:r>
    </w:p>
    <w:p w14:paraId="4611C366"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3281FED7" w14:textId="77777777" w:rsidR="0093378B" w:rsidRPr="004C1501" w:rsidRDefault="0093378B" w:rsidP="000E7943">
      <w:pPr>
        <w:pStyle w:val="a9"/>
      </w:pPr>
      <w:r w:rsidRPr="000E7943">
        <w:t xml:space="preserve">                    </w:t>
      </w:r>
      <w:r w:rsidRPr="004C1501">
        <w:t>{</w:t>
      </w:r>
    </w:p>
    <w:p w14:paraId="401A4F54" w14:textId="77777777" w:rsidR="0093378B" w:rsidRPr="004C1501" w:rsidRDefault="0093378B" w:rsidP="000E7943">
      <w:pPr>
        <w:pStyle w:val="a9"/>
      </w:pPr>
      <w:r w:rsidRPr="004C1501">
        <w:t xml:space="preserve">                        </w:t>
      </w:r>
      <w:r>
        <w:t>Description</w:t>
      </w:r>
      <w:r w:rsidRPr="004C1501">
        <w:t xml:space="preserve"> = </w:t>
      </w:r>
      <w:r w:rsidRPr="004C1501">
        <w:rPr>
          <w:color w:val="A31515"/>
        </w:rPr>
        <w:t>"</w:t>
      </w:r>
      <w:r w:rsidRPr="00107CA1">
        <w:rPr>
          <w:color w:val="A31515"/>
          <w:lang w:val="ru-RU"/>
        </w:rPr>
        <w:t>Неверный</w:t>
      </w:r>
      <w:r w:rsidRPr="004C1501">
        <w:rPr>
          <w:color w:val="A31515"/>
        </w:rPr>
        <w:t xml:space="preserve"> </w:t>
      </w:r>
      <w:r w:rsidRPr="00107CA1">
        <w:rPr>
          <w:color w:val="A31515"/>
          <w:lang w:val="ru-RU"/>
        </w:rPr>
        <w:t>пароль</w:t>
      </w:r>
      <w:r w:rsidRPr="004C1501">
        <w:rPr>
          <w:color w:val="A31515"/>
        </w:rPr>
        <w:t xml:space="preserve"> </w:t>
      </w:r>
      <w:r w:rsidRPr="00107CA1">
        <w:rPr>
          <w:color w:val="A31515"/>
          <w:lang w:val="ru-RU"/>
        </w:rPr>
        <w:t>или</w:t>
      </w:r>
      <w:r w:rsidRPr="004C1501">
        <w:rPr>
          <w:color w:val="A31515"/>
        </w:rPr>
        <w:t xml:space="preserve"> </w:t>
      </w:r>
      <w:r w:rsidRPr="00107CA1">
        <w:rPr>
          <w:color w:val="A31515"/>
          <w:lang w:val="ru-RU"/>
        </w:rPr>
        <w:t>логин</w:t>
      </w:r>
      <w:r w:rsidRPr="004C1501">
        <w:rPr>
          <w:color w:val="A31515"/>
        </w:rPr>
        <w:t>"</w:t>
      </w:r>
    </w:p>
    <w:p w14:paraId="4C621F75" w14:textId="77777777" w:rsidR="0093378B" w:rsidRPr="000E7943" w:rsidRDefault="0093378B" w:rsidP="000E7943">
      <w:pPr>
        <w:pStyle w:val="a9"/>
      </w:pPr>
      <w:r w:rsidRPr="004C1501">
        <w:t xml:space="preserve">                    </w:t>
      </w:r>
      <w:r w:rsidRPr="000E7943">
        <w:t>};</w:t>
      </w:r>
    </w:p>
    <w:p w14:paraId="6B5DB274" w14:textId="77777777" w:rsidR="0093378B" w:rsidRPr="000E7943" w:rsidRDefault="0093378B" w:rsidP="000E7943">
      <w:pPr>
        <w:pStyle w:val="a9"/>
      </w:pPr>
      <w:r w:rsidRPr="000E7943">
        <w:t xml:space="preserve">                }</w:t>
      </w:r>
    </w:p>
    <w:p w14:paraId="0493FC03" w14:textId="77777777" w:rsidR="0093378B" w:rsidRPr="000E7943" w:rsidRDefault="0093378B" w:rsidP="000E7943">
      <w:pPr>
        <w:pStyle w:val="a9"/>
      </w:pPr>
      <w:r w:rsidRPr="000E7943">
        <w:lastRenderedPageBreak/>
        <w:t xml:space="preserve">                </w:t>
      </w:r>
      <w:r w:rsidRPr="000E7943">
        <w:rPr>
          <w:color w:val="0000FF"/>
        </w:rPr>
        <w:t>var</w:t>
      </w:r>
      <w:r w:rsidRPr="000E7943">
        <w:t xml:space="preserve"> result = Authenticate(user);</w:t>
      </w:r>
    </w:p>
    <w:p w14:paraId="3C37B9E9" w14:textId="77777777" w:rsidR="0093378B" w:rsidRPr="000E7943" w:rsidRDefault="0093378B" w:rsidP="000E7943">
      <w:pPr>
        <w:pStyle w:val="a9"/>
      </w:pPr>
    </w:p>
    <w:p w14:paraId="40E3E9AD"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02885703" w14:textId="77777777" w:rsidR="0093378B" w:rsidRPr="000E7943" w:rsidRDefault="0093378B" w:rsidP="000E7943">
      <w:pPr>
        <w:pStyle w:val="a9"/>
      </w:pPr>
      <w:r w:rsidRPr="000E7943">
        <w:t xml:space="preserve">                {</w:t>
      </w:r>
    </w:p>
    <w:p w14:paraId="437EB44E" w14:textId="77777777" w:rsidR="0093378B" w:rsidRPr="000E7943" w:rsidRDefault="0093378B" w:rsidP="000E7943">
      <w:pPr>
        <w:pStyle w:val="a9"/>
      </w:pPr>
      <w:r w:rsidRPr="000E7943">
        <w:t xml:space="preserve">                    Data = result,</w:t>
      </w:r>
    </w:p>
    <w:p w14:paraId="6ED7E03D"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OK</w:t>
      </w:r>
      <w:proofErr w:type="spellEnd"/>
    </w:p>
    <w:p w14:paraId="6AC27513" w14:textId="77777777" w:rsidR="0093378B" w:rsidRPr="000E7943" w:rsidRDefault="0093378B" w:rsidP="000E7943">
      <w:pPr>
        <w:pStyle w:val="a9"/>
      </w:pPr>
      <w:r w:rsidRPr="000E7943">
        <w:t xml:space="preserve">                };</w:t>
      </w:r>
    </w:p>
    <w:p w14:paraId="41124FEA" w14:textId="77777777" w:rsidR="0093378B" w:rsidRPr="000E7943" w:rsidRDefault="0093378B" w:rsidP="000E7943">
      <w:pPr>
        <w:pStyle w:val="a9"/>
      </w:pPr>
      <w:r w:rsidRPr="000E7943">
        <w:t xml:space="preserve">            }</w:t>
      </w:r>
    </w:p>
    <w:p w14:paraId="7690A111" w14:textId="77777777" w:rsidR="0093378B" w:rsidRPr="000E7943" w:rsidRDefault="0093378B" w:rsidP="000E7943">
      <w:pPr>
        <w:pStyle w:val="a9"/>
      </w:pPr>
      <w:r w:rsidRPr="000E7943">
        <w:t xml:space="preserve">            </w:t>
      </w:r>
      <w:r w:rsidRPr="000E7943">
        <w:rPr>
          <w:color w:val="0000FF"/>
        </w:rPr>
        <w:t>catch</w:t>
      </w:r>
      <w:r w:rsidRPr="000E7943">
        <w:t xml:space="preserve"> (Exception ex)</w:t>
      </w:r>
    </w:p>
    <w:p w14:paraId="257FF9F2" w14:textId="77777777" w:rsidR="0093378B" w:rsidRPr="000E7943" w:rsidRDefault="0093378B" w:rsidP="000E7943">
      <w:pPr>
        <w:pStyle w:val="a9"/>
      </w:pPr>
      <w:r w:rsidRPr="000E7943">
        <w:t xml:space="preserve">            {</w:t>
      </w:r>
    </w:p>
    <w:p w14:paraId="39A47AA0" w14:textId="77777777" w:rsidR="0093378B" w:rsidRPr="000E7943" w:rsidRDefault="0093378B" w:rsidP="000E7943">
      <w:pPr>
        <w:pStyle w:val="a9"/>
      </w:pPr>
      <w:r w:rsidRPr="000E7943">
        <w:t xml:space="preserve">                _</w:t>
      </w:r>
      <w:proofErr w:type="spellStart"/>
      <w:proofErr w:type="gramStart"/>
      <w:r w:rsidRPr="000E7943">
        <w:t>logger.LogError</w:t>
      </w:r>
      <w:proofErr w:type="spellEnd"/>
      <w:proofErr w:type="gramEnd"/>
      <w:r w:rsidRPr="000E7943">
        <w:t xml:space="preserve">(ex, </w:t>
      </w:r>
      <w:r w:rsidRPr="000E7943">
        <w:rPr>
          <w:color w:val="A31515"/>
        </w:rPr>
        <w:t xml:space="preserve">$"[Login]: </w:t>
      </w:r>
      <w:r w:rsidRPr="000E7943">
        <w:t>{</w:t>
      </w:r>
      <w:proofErr w:type="spellStart"/>
      <w:r w:rsidRPr="000E7943">
        <w:t>ex.Message</w:t>
      </w:r>
      <w:proofErr w:type="spellEnd"/>
      <w:r w:rsidRPr="000E7943">
        <w:t>}</w:t>
      </w:r>
      <w:r w:rsidRPr="000E7943">
        <w:rPr>
          <w:color w:val="A31515"/>
        </w:rPr>
        <w:t>"</w:t>
      </w:r>
      <w:r w:rsidRPr="000E7943">
        <w:t>);</w:t>
      </w:r>
    </w:p>
    <w:p w14:paraId="7601316D"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26D2129E" w14:textId="77777777" w:rsidR="0093378B" w:rsidRPr="000E7943" w:rsidRDefault="0093378B" w:rsidP="000E7943">
      <w:pPr>
        <w:pStyle w:val="a9"/>
      </w:pPr>
      <w:r w:rsidRPr="000E7943">
        <w:t xml:space="preserve">                {</w:t>
      </w:r>
    </w:p>
    <w:p w14:paraId="64210027" w14:textId="77777777" w:rsidR="0093378B" w:rsidRPr="000E7943" w:rsidRDefault="0093378B" w:rsidP="000E7943">
      <w:pPr>
        <w:pStyle w:val="a9"/>
      </w:pPr>
      <w:r w:rsidRPr="000E7943">
        <w:t xml:space="preserve">                    Description = </w:t>
      </w:r>
      <w:proofErr w:type="spellStart"/>
      <w:proofErr w:type="gramStart"/>
      <w:r w:rsidRPr="000E7943">
        <w:t>ex.Message</w:t>
      </w:r>
      <w:proofErr w:type="spellEnd"/>
      <w:proofErr w:type="gramEnd"/>
      <w:r w:rsidRPr="000E7943">
        <w:t>,</w:t>
      </w:r>
    </w:p>
    <w:p w14:paraId="610FC051"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InternalServerError</w:t>
      </w:r>
      <w:proofErr w:type="spellEnd"/>
    </w:p>
    <w:p w14:paraId="3451CFB3" w14:textId="77777777" w:rsidR="0093378B" w:rsidRPr="000E7943" w:rsidRDefault="0093378B" w:rsidP="000E7943">
      <w:pPr>
        <w:pStyle w:val="a9"/>
      </w:pPr>
      <w:r w:rsidRPr="000E7943">
        <w:t xml:space="preserve">                };</w:t>
      </w:r>
    </w:p>
    <w:p w14:paraId="4199CB90" w14:textId="77777777" w:rsidR="0093378B" w:rsidRPr="000E7943" w:rsidRDefault="0093378B" w:rsidP="000E7943">
      <w:pPr>
        <w:pStyle w:val="a9"/>
      </w:pPr>
      <w:r w:rsidRPr="000E7943">
        <w:t xml:space="preserve">            }</w:t>
      </w:r>
    </w:p>
    <w:p w14:paraId="44231C5E" w14:textId="77777777" w:rsidR="0093378B" w:rsidRPr="000E7943" w:rsidRDefault="0093378B" w:rsidP="000E7943">
      <w:pPr>
        <w:pStyle w:val="a9"/>
      </w:pPr>
      <w:r w:rsidRPr="000E7943">
        <w:t xml:space="preserve">        }</w:t>
      </w:r>
    </w:p>
    <w:p w14:paraId="12041FD0" w14:textId="77777777" w:rsidR="0093378B" w:rsidRPr="000E7943" w:rsidRDefault="0093378B" w:rsidP="000E7943">
      <w:pPr>
        <w:pStyle w:val="a9"/>
      </w:pPr>
    </w:p>
    <w:p w14:paraId="434523FD"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t>ClaimsIdentity</w:t>
      </w:r>
      <w:proofErr w:type="spellEnd"/>
      <w:r w:rsidRPr="000E7943">
        <w:t xml:space="preserve"> </w:t>
      </w:r>
      <w:proofErr w:type="gramStart"/>
      <w:r w:rsidRPr="000E7943">
        <w:t>Authenticate(</w:t>
      </w:r>
      <w:proofErr w:type="gramEnd"/>
      <w:r w:rsidRPr="000E7943">
        <w:t>User user)</w:t>
      </w:r>
    </w:p>
    <w:p w14:paraId="4E8267F1" w14:textId="77777777" w:rsidR="0093378B" w:rsidRPr="000E7943" w:rsidRDefault="0093378B" w:rsidP="000E7943">
      <w:pPr>
        <w:pStyle w:val="a9"/>
      </w:pPr>
      <w:r w:rsidRPr="000E7943">
        <w:t xml:space="preserve">        {</w:t>
      </w:r>
    </w:p>
    <w:p w14:paraId="7BDA69E1" w14:textId="77777777" w:rsidR="0093378B" w:rsidRPr="000E7943" w:rsidRDefault="0093378B" w:rsidP="000E7943">
      <w:pPr>
        <w:pStyle w:val="a9"/>
      </w:pPr>
      <w:r w:rsidRPr="000E7943">
        <w:t xml:space="preserve">            </w:t>
      </w:r>
      <w:r w:rsidRPr="000E7943">
        <w:rPr>
          <w:color w:val="0000FF"/>
        </w:rPr>
        <w:t>var</w:t>
      </w:r>
      <w:r w:rsidRPr="000E7943">
        <w:t xml:space="preserve"> claims = </w:t>
      </w:r>
      <w:r w:rsidRPr="000E7943">
        <w:rPr>
          <w:color w:val="0000FF"/>
        </w:rPr>
        <w:t>new</w:t>
      </w:r>
      <w:r w:rsidRPr="000E7943">
        <w:t xml:space="preserve"> List&lt;Claim&gt;</w:t>
      </w:r>
    </w:p>
    <w:p w14:paraId="051CDB12" w14:textId="77777777" w:rsidR="0093378B" w:rsidRPr="000E7943" w:rsidRDefault="0093378B" w:rsidP="000E7943">
      <w:pPr>
        <w:pStyle w:val="a9"/>
      </w:pPr>
      <w:r w:rsidRPr="000E7943">
        <w:t xml:space="preserve">            {</w:t>
      </w:r>
    </w:p>
    <w:p w14:paraId="3F0CFE9B" w14:textId="77777777" w:rsidR="0093378B" w:rsidRPr="000E7943" w:rsidRDefault="0093378B" w:rsidP="000E7943">
      <w:pPr>
        <w:pStyle w:val="a9"/>
      </w:pPr>
      <w:r w:rsidRPr="000E7943">
        <w:t xml:space="preserve">                </w:t>
      </w:r>
      <w:r w:rsidRPr="000E7943">
        <w:rPr>
          <w:color w:val="0000FF"/>
        </w:rPr>
        <w:t>new</w:t>
      </w:r>
      <w:r w:rsidRPr="000E7943">
        <w:t xml:space="preserve"> </w:t>
      </w:r>
      <w:proofErr w:type="gramStart"/>
      <w:r w:rsidRPr="000E7943">
        <w:t>Claim(</w:t>
      </w:r>
      <w:proofErr w:type="spellStart"/>
      <w:proofErr w:type="gramEnd"/>
      <w:r w:rsidRPr="000E7943">
        <w:t>ClaimsIdentity.DefaultNameClaimType</w:t>
      </w:r>
      <w:proofErr w:type="spellEnd"/>
      <w:r w:rsidRPr="000E7943">
        <w:t xml:space="preserve">, </w:t>
      </w:r>
      <w:proofErr w:type="spellStart"/>
      <w:r w:rsidRPr="000E7943">
        <w:t>user.Name</w:t>
      </w:r>
      <w:proofErr w:type="spellEnd"/>
      <w:r w:rsidRPr="000E7943">
        <w:t>),</w:t>
      </w:r>
    </w:p>
    <w:p w14:paraId="70905B92" w14:textId="77777777" w:rsidR="0093378B" w:rsidRPr="000E7943" w:rsidRDefault="0093378B" w:rsidP="000E7943">
      <w:pPr>
        <w:pStyle w:val="a9"/>
      </w:pPr>
      <w:r w:rsidRPr="000E7943">
        <w:t xml:space="preserve">                </w:t>
      </w:r>
      <w:r w:rsidRPr="000E7943">
        <w:rPr>
          <w:color w:val="0000FF"/>
        </w:rPr>
        <w:t>new</w:t>
      </w:r>
      <w:r w:rsidRPr="000E7943">
        <w:t xml:space="preserve"> </w:t>
      </w:r>
      <w:proofErr w:type="gramStart"/>
      <w:r w:rsidRPr="000E7943">
        <w:t>Claim(</w:t>
      </w:r>
      <w:proofErr w:type="spellStart"/>
      <w:proofErr w:type="gramEnd"/>
      <w:r w:rsidRPr="000E7943">
        <w:t>ClaimsIdentity.DefaultRoleClaimType</w:t>
      </w:r>
      <w:proofErr w:type="spellEnd"/>
      <w:r w:rsidRPr="000E7943">
        <w:t xml:space="preserve">, </w:t>
      </w:r>
      <w:proofErr w:type="spellStart"/>
      <w:r w:rsidRPr="000E7943">
        <w:t>user.Role.ToString</w:t>
      </w:r>
      <w:proofErr w:type="spellEnd"/>
      <w:r w:rsidRPr="000E7943">
        <w:t>())</w:t>
      </w:r>
    </w:p>
    <w:p w14:paraId="6D15D304" w14:textId="77777777" w:rsidR="0093378B" w:rsidRPr="000E7943" w:rsidRDefault="0093378B" w:rsidP="000E7943">
      <w:pPr>
        <w:pStyle w:val="a9"/>
      </w:pPr>
      <w:r w:rsidRPr="000E7943">
        <w:t xml:space="preserve">            };</w:t>
      </w:r>
    </w:p>
    <w:p w14:paraId="794D3EB4"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proofErr w:type="gramStart"/>
      <w:r w:rsidRPr="000E7943">
        <w:t>ClaimsIdentity</w:t>
      </w:r>
      <w:proofErr w:type="spellEnd"/>
      <w:r w:rsidRPr="000E7943">
        <w:t>(</w:t>
      </w:r>
      <w:proofErr w:type="gramEnd"/>
      <w:r w:rsidRPr="000E7943">
        <w:t xml:space="preserve">claims, </w:t>
      </w:r>
      <w:r w:rsidRPr="000E7943">
        <w:rPr>
          <w:color w:val="A31515"/>
        </w:rPr>
        <w:t>"</w:t>
      </w:r>
      <w:proofErr w:type="spellStart"/>
      <w:r w:rsidRPr="000E7943">
        <w:rPr>
          <w:color w:val="A31515"/>
        </w:rPr>
        <w:t>ApplicationCookie</w:t>
      </w:r>
      <w:proofErr w:type="spellEnd"/>
      <w:r w:rsidRPr="000E7943">
        <w:rPr>
          <w:color w:val="A31515"/>
        </w:rPr>
        <w:t>"</w:t>
      </w:r>
      <w:r w:rsidRPr="000E7943">
        <w:t>,</w:t>
      </w:r>
    </w:p>
    <w:p w14:paraId="236B8224" w14:textId="77777777" w:rsidR="0093378B" w:rsidRDefault="0093378B" w:rsidP="000E7943">
      <w:pPr>
        <w:pStyle w:val="a9"/>
      </w:pPr>
      <w:r w:rsidRPr="000E7943">
        <w:t xml:space="preserve">                </w:t>
      </w:r>
      <w:proofErr w:type="spellStart"/>
      <w:r>
        <w:t>ClaimsIdentity.DefaultNameClaimType</w:t>
      </w:r>
      <w:proofErr w:type="spellEnd"/>
      <w:r>
        <w:t xml:space="preserve">, </w:t>
      </w:r>
      <w:proofErr w:type="spellStart"/>
      <w:r>
        <w:t>ClaimsIdentity.DefaultRoleClaimType</w:t>
      </w:r>
      <w:proofErr w:type="spellEnd"/>
      <w:r>
        <w:t>);</w:t>
      </w:r>
    </w:p>
    <w:p w14:paraId="6E6C7791" w14:textId="77777777" w:rsidR="0093378B" w:rsidRDefault="0093378B" w:rsidP="000E7943">
      <w:pPr>
        <w:pStyle w:val="a9"/>
      </w:pPr>
      <w:r>
        <w:t xml:space="preserve">        }</w:t>
      </w:r>
    </w:p>
    <w:p w14:paraId="5233E35F" w14:textId="77777777" w:rsidR="0093378B" w:rsidRDefault="0093378B" w:rsidP="000E7943">
      <w:pPr>
        <w:pStyle w:val="a9"/>
      </w:pPr>
      <w:r>
        <w:t xml:space="preserve">    }</w:t>
      </w:r>
    </w:p>
    <w:p w14:paraId="2BA68A5B" w14:textId="77777777" w:rsidR="0093378B" w:rsidRDefault="0093378B" w:rsidP="000E7943">
      <w:pPr>
        <w:pStyle w:val="a9"/>
      </w:pPr>
      <w:r>
        <w:t>}</w:t>
      </w:r>
    </w:p>
    <w:p w14:paraId="2F168C8B" w14:textId="77777777" w:rsidR="0093378B" w:rsidRPr="00A91EEC" w:rsidRDefault="0093378B" w:rsidP="00464AEF">
      <w:pPr>
        <w:pStyle w:val="a9"/>
        <w:ind w:left="709" w:hanging="709"/>
        <w:rPr>
          <w:lang w:val="ru-RU"/>
        </w:rPr>
      </w:pPr>
    </w:p>
    <w:sectPr w:rsidR="0093378B" w:rsidRPr="00A91EEC" w:rsidSect="00A365F8">
      <w:footerReference w:type="default" r:id="rId71"/>
      <w:pgSz w:w="11906" w:h="16838"/>
      <w:pgMar w:top="1134" w:right="850" w:bottom="1134" w:left="1701" w:header="708" w:footer="708" w:gutter="0"/>
      <w:pgNumType w:start="1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 w:author="Sergey Medvedev" w:date="2024-03-17T22:06:00Z" w:initials="MSA">
    <w:p w14:paraId="0F1A6EEA" w14:textId="77777777" w:rsidR="00837F65" w:rsidRPr="00107CA1" w:rsidRDefault="00837F65">
      <w:pPr>
        <w:pStyle w:val="af1"/>
      </w:pPr>
      <w:r>
        <w:rPr>
          <w:rStyle w:val="af0"/>
        </w:rPr>
        <w:annotationRef/>
      </w:r>
      <w:r>
        <w:t>Что это такое?</w:t>
      </w:r>
    </w:p>
  </w:comment>
  <w:comment w:id="7" w:author="Sancho Santiago" w:date="2024-03-18T10:45:00Z" w:initials="SS">
    <w:p w14:paraId="6CC4B464" w14:textId="79C595C4" w:rsidR="00C97DD1" w:rsidRDefault="00C97DD1" w:rsidP="00C97DD1">
      <w:pPr>
        <w:pStyle w:val="af1"/>
      </w:pPr>
      <w:r>
        <w:rPr>
          <w:rStyle w:val="af0"/>
        </w:rPr>
        <w:annotationRef/>
      </w:r>
      <w:r>
        <w:t>Поменял с «эмпирических» на «статистических»</w:t>
      </w:r>
    </w:p>
  </w:comment>
  <w:comment w:id="10" w:author="Sergey Medvedev" w:date="2024-03-18T01:42:00Z" w:initials="MSA">
    <w:p w14:paraId="7F89CA80" w14:textId="77777777" w:rsidR="00837F65" w:rsidRDefault="00837F65">
      <w:pPr>
        <w:pStyle w:val="af1"/>
      </w:pPr>
      <w:r>
        <w:rPr>
          <w:rStyle w:val="af0"/>
        </w:rPr>
        <w:annotationRef/>
      </w:r>
      <w:r>
        <w:t>Зачем это здесь? Лучше поподробнее расписать про актуальность</w:t>
      </w:r>
    </w:p>
  </w:comment>
  <w:comment w:id="22" w:author="Sergey Medvedev" w:date="2024-03-18T01:44:00Z" w:initials="MSA">
    <w:p w14:paraId="517C69DD" w14:textId="77777777" w:rsidR="00837F65" w:rsidRDefault="00837F65">
      <w:pPr>
        <w:pStyle w:val="af1"/>
      </w:pPr>
      <w:r>
        <w:rPr>
          <w:rStyle w:val="af0"/>
        </w:rPr>
        <w:annotationRef/>
      </w:r>
      <w:r>
        <w:t>Если мы говорим про динамические модели, может, объяснить, что это?</w:t>
      </w:r>
    </w:p>
  </w:comment>
  <w:comment w:id="25" w:author="Sergey Medvedev" w:date="2024-03-18T01:49:00Z" w:initials="MSA">
    <w:p w14:paraId="77105A15" w14:textId="77777777" w:rsidR="00837F65" w:rsidRDefault="00837F65">
      <w:pPr>
        <w:pStyle w:val="af1"/>
      </w:pPr>
      <w:r>
        <w:rPr>
          <w:rStyle w:val="af0"/>
        </w:rPr>
        <w:annotationRef/>
      </w:r>
      <w:r>
        <w:t>Может, об этом лучше попозже, потому что эта тема не понятна без пояснения для непосвящённых?</w:t>
      </w:r>
    </w:p>
  </w:comment>
  <w:comment w:id="28" w:author="Sergey Medvedev" w:date="2024-03-18T01:53:00Z" w:initials="MSA">
    <w:p w14:paraId="613A6EF1" w14:textId="77777777" w:rsidR="00837F65" w:rsidRDefault="00837F65">
      <w:pPr>
        <w:pStyle w:val="af1"/>
      </w:pPr>
      <w:r>
        <w:rPr>
          <w:rStyle w:val="af0"/>
        </w:rPr>
        <w:annotationRef/>
      </w:r>
      <w:r>
        <w:t>Хотя бы в двух словах надо написать, что это за тест</w:t>
      </w:r>
    </w:p>
  </w:comment>
  <w:comment w:id="36" w:author="Sergey Medvedev" w:date="2024-03-18T01:56:00Z" w:initials="MSA">
    <w:p w14:paraId="50BF17CC" w14:textId="77777777" w:rsidR="00837F65" w:rsidRDefault="00837F65">
      <w:pPr>
        <w:pStyle w:val="af1"/>
      </w:pPr>
      <w:r>
        <w:rPr>
          <w:rStyle w:val="af0"/>
        </w:rPr>
        <w:annotationRef/>
      </w:r>
      <w:r>
        <w:t>Если ты пишешь про импортозамещение, нужно обязательно написать про доступность на российском рынке, хотя бы тут</w:t>
      </w:r>
    </w:p>
  </w:comment>
  <w:comment w:id="37" w:author="Sergey Medvedev" w:date="2024-03-18T01:57:00Z" w:initials="MSA">
    <w:p w14:paraId="4E00BE7B" w14:textId="77777777" w:rsidR="00837F65" w:rsidRPr="008870EE" w:rsidRDefault="00837F65">
      <w:pPr>
        <w:pStyle w:val="af1"/>
      </w:pPr>
      <w:r>
        <w:rPr>
          <w:rStyle w:val="af0"/>
        </w:rPr>
        <w:annotationRef/>
      </w:r>
      <w:r w:rsidRPr="008870EE">
        <w:t>https://astrostatistics.psu.edu/datasets/R/html/utils/html/SHLIB.html</w:t>
      </w:r>
    </w:p>
  </w:comment>
  <w:comment w:id="40" w:author="Sergey Medvedev" w:date="2024-03-18T01:59:00Z" w:initials="MSA">
    <w:p w14:paraId="0D985891" w14:textId="77777777" w:rsidR="00837F65" w:rsidRPr="008870EE" w:rsidRDefault="00837F65">
      <w:pPr>
        <w:pStyle w:val="af1"/>
      </w:pPr>
      <w:r>
        <w:rPr>
          <w:rStyle w:val="af0"/>
        </w:rPr>
        <w:annotationRef/>
      </w:r>
      <w:r>
        <w:t xml:space="preserve">Структурировать бы это. Ты уже писал про </w:t>
      </w:r>
      <w:r>
        <w:rPr>
          <w:lang w:val="en-US"/>
        </w:rPr>
        <w:t>R</w:t>
      </w:r>
    </w:p>
  </w:comment>
  <w:comment w:id="42" w:author="Sergey Medvedev" w:date="2024-03-18T02:01:00Z" w:initials="MSA">
    <w:p w14:paraId="288A6B06" w14:textId="77777777" w:rsidR="00837F65" w:rsidRDefault="00837F65">
      <w:pPr>
        <w:pStyle w:val="af1"/>
      </w:pPr>
      <w:r>
        <w:rPr>
          <w:rStyle w:val="af0"/>
        </w:rPr>
        <w:annotationRef/>
      </w:r>
      <w:r>
        <w:t>Не очень понятно, зачем вообще нужен этот раздел</w:t>
      </w:r>
    </w:p>
  </w:comment>
  <w:comment w:id="48" w:author="Sergey Medvedev" w:date="2024-03-18T02:02:00Z" w:initials="MSA">
    <w:p w14:paraId="61388F6F" w14:textId="77777777" w:rsidR="00837F65" w:rsidRPr="008870EE" w:rsidRDefault="00837F65">
      <w:pPr>
        <w:pStyle w:val="af1"/>
      </w:pPr>
      <w:r>
        <w:rPr>
          <w:rStyle w:val="af0"/>
        </w:rPr>
        <w:annotationRef/>
      </w:r>
      <w:r>
        <w:t xml:space="preserve">Вот это нормальное определение </w:t>
      </w:r>
      <w:r>
        <w:rPr>
          <w:lang w:val="en-US"/>
        </w:rPr>
        <w:t>MVC</w:t>
      </w:r>
      <w:r>
        <w:t>, а не то, что было в глоссарии в начале</w:t>
      </w:r>
    </w:p>
  </w:comment>
  <w:comment w:id="49" w:author="Sergey Medvedev" w:date="2024-03-18T02:03:00Z" w:initials="MSA">
    <w:p w14:paraId="51E36F63" w14:textId="77777777" w:rsidR="00837F65" w:rsidRDefault="00837F65" w:rsidP="00837F65">
      <w:pPr>
        <w:pStyle w:val="af1"/>
      </w:pPr>
      <w:r>
        <w:rPr>
          <w:rStyle w:val="af0"/>
        </w:rPr>
        <w:annotationRef/>
      </w:r>
      <w:r>
        <w:t>Зачем это здесь? Ты пишешь про выбор технологий</w:t>
      </w:r>
    </w:p>
  </w:comment>
  <w:comment w:id="50" w:author="Sergey Medvedev" w:date="2024-03-18T02:04:00Z" w:initials="MSA">
    <w:p w14:paraId="1D350F8B" w14:textId="77777777" w:rsidR="00837F65" w:rsidRDefault="00837F65">
      <w:pPr>
        <w:pStyle w:val="af1"/>
      </w:pPr>
      <w:r>
        <w:rPr>
          <w:rStyle w:val="af0"/>
        </w:rPr>
        <w:annotationRef/>
      </w:r>
      <w:r>
        <w:t>Вообще-то ты пишешь про технологии. Паттерны, в принципе, вообще, скорее, к теоретической части относятся, а не к выбору технологий</w:t>
      </w:r>
    </w:p>
  </w:comment>
  <w:comment w:id="51" w:author="Sergey Medvedev" w:date="2024-03-18T02:14:00Z" w:initials="MSA">
    <w:p w14:paraId="17A21486" w14:textId="77777777" w:rsidR="00837F65" w:rsidRPr="00837F65" w:rsidRDefault="00837F65">
      <w:pPr>
        <w:pStyle w:val="af1"/>
      </w:pPr>
      <w:r>
        <w:rPr>
          <w:rStyle w:val="af0"/>
        </w:rPr>
        <w:annotationRef/>
      </w:r>
      <w:r>
        <w:t xml:space="preserve">В общем-то, у тебя раздел про выбор технологий отсутствует полностью. Надо написать именно про </w:t>
      </w:r>
      <w:r>
        <w:rPr>
          <w:lang w:val="en-US"/>
        </w:rPr>
        <w:t>ASP</w:t>
      </w:r>
      <w:r w:rsidRPr="00837F65">
        <w:t>.</w:t>
      </w:r>
      <w:r>
        <w:rPr>
          <w:lang w:val="en-US"/>
        </w:rPr>
        <w:t>NET</w:t>
      </w:r>
      <w:r w:rsidRPr="00837F65">
        <w:t xml:space="preserve"> </w:t>
      </w:r>
      <w:r>
        <w:rPr>
          <w:lang w:val="en-US"/>
        </w:rPr>
        <w:t>MVC</w:t>
      </w:r>
      <w:r w:rsidRPr="00837F65">
        <w:t xml:space="preserve"> </w:t>
      </w:r>
      <w:r>
        <w:rPr>
          <w:lang w:val="en-US"/>
        </w:rPr>
        <w:t>vs</w:t>
      </w:r>
      <w:r w:rsidRPr="00837F65">
        <w:t xml:space="preserve"> </w:t>
      </w:r>
      <w:r>
        <w:rPr>
          <w:lang w:val="en-US"/>
        </w:rPr>
        <w:t>ASP</w:t>
      </w:r>
      <w:r w:rsidRPr="00837F65">
        <w:t>.</w:t>
      </w:r>
      <w:r>
        <w:rPr>
          <w:lang w:val="en-US"/>
        </w:rPr>
        <w:t>NET</w:t>
      </w:r>
      <w:r w:rsidRPr="00837F65">
        <w:t xml:space="preserve"> </w:t>
      </w:r>
      <w:r>
        <w:rPr>
          <w:lang w:val="en-US"/>
        </w:rPr>
        <w:t>Web</w:t>
      </w:r>
      <w:r w:rsidRPr="00837F65">
        <w:t xml:space="preserve"> </w:t>
      </w:r>
      <w:r>
        <w:rPr>
          <w:lang w:val="en-US"/>
        </w:rPr>
        <w:t>Forms</w:t>
      </w:r>
      <w:r w:rsidRPr="00837F65">
        <w:t xml:space="preserve"> </w:t>
      </w:r>
      <w:r>
        <w:rPr>
          <w:lang w:val="en-US"/>
        </w:rPr>
        <w:t>vs</w:t>
      </w:r>
      <w:r w:rsidRPr="00837F65">
        <w:t xml:space="preserve"> </w:t>
      </w:r>
      <w:r>
        <w:rPr>
          <w:lang w:val="en-US"/>
        </w:rPr>
        <w:t>PHP</w:t>
      </w:r>
      <w:r w:rsidRPr="00837F65">
        <w:t xml:space="preserve"> </w:t>
      </w:r>
      <w:r>
        <w:rPr>
          <w:lang w:val="en-US"/>
        </w:rPr>
        <w:t>vs</w:t>
      </w:r>
      <w:r w:rsidRPr="00837F65">
        <w:t xml:space="preserve"> </w:t>
      </w:r>
      <w:r>
        <w:rPr>
          <w:lang w:val="en-US"/>
        </w:rPr>
        <w:t>JSP</w:t>
      </w:r>
      <w:r w:rsidRPr="00837F65">
        <w:t xml:space="preserve"> </w:t>
      </w:r>
      <w:r>
        <w:t>и т.д., что ещё сейчас используется.</w:t>
      </w:r>
      <w:r w:rsidR="00432F87">
        <w:t xml:space="preserve"> Плюс ты используешь какую-то библиотеку для отображения графиков, почему про неё ни слова? Какие есть аналоги этой библиотеки и почему ты выбрал именно эту?</w:t>
      </w:r>
    </w:p>
  </w:comment>
  <w:comment w:id="58" w:author="Sergey Medvedev" w:date="2024-03-18T02:08:00Z" w:initials="MSA">
    <w:p w14:paraId="3FFA2807" w14:textId="77777777" w:rsidR="00837F65" w:rsidRDefault="00837F65" w:rsidP="00837F65">
      <w:pPr>
        <w:pStyle w:val="af1"/>
      </w:pPr>
      <w:r>
        <w:rPr>
          <w:rStyle w:val="af0"/>
        </w:rPr>
        <w:annotationRef/>
      </w:r>
      <w:r>
        <w:t xml:space="preserve">Наверное, увидев эту диаграмму, Максим Дмитриевич будет долго </w:t>
      </w:r>
      <w:proofErr w:type="spellStart"/>
      <w:r>
        <w:t>смеятся</w:t>
      </w:r>
      <w:proofErr w:type="spellEnd"/>
      <w:r>
        <w:t>. Разбей её на несколько поменьше, чтобы это было читаемо</w:t>
      </w:r>
    </w:p>
  </w:comment>
  <w:comment w:id="59" w:author="Sergey Medvedev" w:date="2024-03-18T02:09:00Z" w:initials="MSA">
    <w:p w14:paraId="7ADE7C17" w14:textId="77777777" w:rsidR="00837F65" w:rsidRDefault="00837F65">
      <w:pPr>
        <w:pStyle w:val="af1"/>
      </w:pPr>
      <w:r>
        <w:rPr>
          <w:rStyle w:val="af0"/>
        </w:rPr>
        <w:annotationRef/>
      </w:r>
      <w:r>
        <w:t>Нарушение 1НФ. Как обоснуешь?</w:t>
      </w:r>
    </w:p>
  </w:comment>
  <w:comment w:id="60" w:author="Sergey Medvedev" w:date="2024-03-18T02:09:00Z" w:initials="MSA">
    <w:p w14:paraId="444B7F9B" w14:textId="77777777" w:rsidR="00837F65" w:rsidRDefault="00837F65">
      <w:pPr>
        <w:pStyle w:val="af1"/>
      </w:pPr>
      <w:r>
        <w:rPr>
          <w:rStyle w:val="af0"/>
        </w:rPr>
        <w:annotationRef/>
      </w:r>
      <w:r>
        <w:t>Какими?</w:t>
      </w:r>
    </w:p>
  </w:comment>
  <w:comment w:id="61" w:author="Sergey Medvedev" w:date="2024-03-18T02:11:00Z" w:initials="MSA">
    <w:p w14:paraId="1F6B43E3" w14:textId="77777777" w:rsidR="00837F65" w:rsidRPr="00837F65" w:rsidRDefault="00837F65">
      <w:pPr>
        <w:pStyle w:val="af1"/>
      </w:pPr>
      <w:r>
        <w:rPr>
          <w:rStyle w:val="af0"/>
        </w:rPr>
        <w:annotationRef/>
      </w:r>
      <w:r>
        <w:t xml:space="preserve">Это </w:t>
      </w:r>
      <w:r>
        <w:rPr>
          <w:lang w:val="en-US"/>
        </w:rPr>
        <w:t>Entity</w:t>
      </w:r>
      <w:r w:rsidRPr="00837F65">
        <w:t xml:space="preserve"> </w:t>
      </w:r>
      <w:r>
        <w:rPr>
          <w:lang w:val="en-US"/>
        </w:rPr>
        <w:t>Framework</w:t>
      </w:r>
      <w:r>
        <w:t xml:space="preserve">? Надо про это написать при выборе технологий, почему не </w:t>
      </w:r>
      <w:proofErr w:type="spellStart"/>
      <w:r>
        <w:rPr>
          <w:lang w:val="en-US"/>
        </w:rPr>
        <w:t>Linq</w:t>
      </w:r>
      <w:proofErr w:type="spellEnd"/>
      <w:r w:rsidRPr="00837F65">
        <w:t>2</w:t>
      </w:r>
      <w:proofErr w:type="spellStart"/>
      <w:r>
        <w:rPr>
          <w:lang w:val="en-US"/>
        </w:rPr>
        <w:t>Sql</w:t>
      </w:r>
      <w:proofErr w:type="spellEnd"/>
      <w:r w:rsidRPr="00837F65">
        <w:t xml:space="preserve">, </w:t>
      </w:r>
      <w:proofErr w:type="spellStart"/>
      <w:r>
        <w:rPr>
          <w:lang w:val="en-US"/>
        </w:rPr>
        <w:t>Nhibernate</w:t>
      </w:r>
      <w:proofErr w:type="spellEnd"/>
      <w:r w:rsidRPr="00837F65">
        <w:t xml:space="preserve">, </w:t>
      </w:r>
      <w:proofErr w:type="spellStart"/>
      <w:r>
        <w:rPr>
          <w:lang w:val="en-US"/>
        </w:rPr>
        <w:t>BLToolkit</w:t>
      </w:r>
      <w:proofErr w:type="spellEnd"/>
      <w:r w:rsidRPr="00837F65">
        <w:t xml:space="preserve"> </w:t>
      </w:r>
      <w:r>
        <w:t xml:space="preserve">или </w:t>
      </w:r>
      <w:r>
        <w:rPr>
          <w:lang w:val="en-US"/>
        </w:rPr>
        <w:t>Subsonic</w:t>
      </w:r>
    </w:p>
  </w:comment>
  <w:comment w:id="62" w:author="Sergey Medvedev" w:date="2024-03-18T02:12:00Z" w:initials="MSA">
    <w:p w14:paraId="7118287D" w14:textId="77777777" w:rsidR="00837F65" w:rsidRDefault="00837F65">
      <w:pPr>
        <w:pStyle w:val="af1"/>
      </w:pPr>
      <w:r>
        <w:rPr>
          <w:rStyle w:val="af0"/>
        </w:rPr>
        <w:annotationRef/>
      </w:r>
      <w:r>
        <w:t>А почему знак подчёркивания? Если этого не требует технология, то это выглядит не оправданным</w:t>
      </w:r>
    </w:p>
  </w:comment>
  <w:comment w:id="63" w:author="Sergey Medvedev" w:date="2024-03-18T02:17:00Z" w:initials="MSA">
    <w:p w14:paraId="46D6391F" w14:textId="77777777" w:rsidR="00432F87" w:rsidRDefault="00432F87">
      <w:pPr>
        <w:pStyle w:val="af1"/>
      </w:pPr>
      <w:r>
        <w:rPr>
          <w:rStyle w:val="af0"/>
        </w:rPr>
        <w:annotationRef/>
      </w:r>
      <w:r>
        <w:t>Это хорошо, но такие вещи описываются в теоретической части</w:t>
      </w:r>
    </w:p>
  </w:comment>
  <w:comment w:id="68" w:author="Sergey Medvedev" w:date="2024-03-18T02:18:00Z" w:initials="MSA">
    <w:p w14:paraId="235A41E4" w14:textId="77777777" w:rsidR="00432F87" w:rsidRDefault="00432F87">
      <w:pPr>
        <w:pStyle w:val="af1"/>
      </w:pPr>
      <w:r>
        <w:rPr>
          <w:rStyle w:val="af0"/>
        </w:rPr>
        <w:annotationRef/>
      </w:r>
      <w:r>
        <w:t>Сама адаптивная вёрстка относится к разработке. К тестированию относится то, как ты тестируешь её работоспособность</w:t>
      </w:r>
    </w:p>
  </w:comment>
  <w:comment w:id="69" w:author="Sergey Medvedev" w:date="2024-03-18T02:20:00Z" w:initials="MSA">
    <w:p w14:paraId="589E8352" w14:textId="77777777" w:rsidR="00432F87" w:rsidRDefault="00432F87">
      <w:pPr>
        <w:pStyle w:val="af1"/>
      </w:pPr>
      <w:r>
        <w:rPr>
          <w:rStyle w:val="af0"/>
        </w:rPr>
        <w:annotationRef/>
      </w:r>
      <w:r>
        <w:t>Тоже не очень понятно, зачем это здесь, это, скорее, к разработке относится</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F1A6EEA" w15:done="0"/>
  <w15:commentEx w15:paraId="6CC4B464" w15:paraIdParent="0F1A6EEA" w15:done="0"/>
  <w15:commentEx w15:paraId="7F89CA80" w15:done="0"/>
  <w15:commentEx w15:paraId="517C69DD" w15:done="0"/>
  <w15:commentEx w15:paraId="77105A15" w15:done="0"/>
  <w15:commentEx w15:paraId="613A6EF1" w15:done="0"/>
  <w15:commentEx w15:paraId="50BF17CC" w15:done="0"/>
  <w15:commentEx w15:paraId="4E00BE7B" w15:done="0"/>
  <w15:commentEx w15:paraId="0D985891" w15:done="0"/>
  <w15:commentEx w15:paraId="288A6B06" w15:done="0"/>
  <w15:commentEx w15:paraId="61388F6F" w15:done="0"/>
  <w15:commentEx w15:paraId="51E36F63" w15:done="0"/>
  <w15:commentEx w15:paraId="1D350F8B" w15:done="0"/>
  <w15:commentEx w15:paraId="17A21486" w15:done="0"/>
  <w15:commentEx w15:paraId="3FFA2807" w15:done="0"/>
  <w15:commentEx w15:paraId="7ADE7C17" w15:done="0"/>
  <w15:commentEx w15:paraId="444B7F9B" w15:done="0"/>
  <w15:commentEx w15:paraId="1F6B43E3" w15:done="0"/>
  <w15:commentEx w15:paraId="7118287D" w15:done="0"/>
  <w15:commentEx w15:paraId="46D6391F" w15:done="0"/>
  <w15:commentEx w15:paraId="235A41E4" w15:done="0"/>
  <w15:commentEx w15:paraId="589E835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A299CD" w16cex:dateUtc="2024-03-18T07: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F1A6EEA" w16cid:durableId="29A1E7C2"/>
  <w16cid:commentId w16cid:paraId="6CC4B464" w16cid:durableId="29A299CD"/>
  <w16cid:commentId w16cid:paraId="7F89CA80" w16cid:durableId="29A1EA3F"/>
  <w16cid:commentId w16cid:paraId="517C69DD" w16cid:durableId="29A21AEA"/>
  <w16cid:commentId w16cid:paraId="77105A15" w16cid:durableId="29A21BD6"/>
  <w16cid:commentId w16cid:paraId="613A6EF1" w16cid:durableId="29A21D17"/>
  <w16cid:commentId w16cid:paraId="50BF17CC" w16cid:durableId="29A21DCB"/>
  <w16cid:commentId w16cid:paraId="4E00BE7B" w16cid:durableId="29A21E17"/>
  <w16cid:commentId w16cid:paraId="0D985891" w16cid:durableId="29A21E76"/>
  <w16cid:commentId w16cid:paraId="288A6B06" w16cid:durableId="29A21EF1"/>
  <w16cid:commentId w16cid:paraId="61388F6F" w16cid:durableId="29A21F18"/>
  <w16cid:commentId w16cid:paraId="51E36F63" w16cid:durableId="29A21F5C"/>
  <w16cid:commentId w16cid:paraId="1D350F8B" w16cid:durableId="29A21F85"/>
  <w16cid:commentId w16cid:paraId="17A21486" w16cid:durableId="29A21FE8"/>
  <w16cid:commentId w16cid:paraId="3FFA2807" w16cid:durableId="29A22086"/>
  <w16cid:commentId w16cid:paraId="7ADE7C17" w16cid:durableId="29A220CE"/>
  <w16cid:commentId w16cid:paraId="444B7F9B" w16cid:durableId="29A220EB"/>
  <w16cid:commentId w16cid:paraId="1F6B43E3" w16cid:durableId="29A22124"/>
  <w16cid:commentId w16cid:paraId="7118287D" w16cid:durableId="29A2217C"/>
  <w16cid:commentId w16cid:paraId="46D6391F" w16cid:durableId="29A22291"/>
  <w16cid:commentId w16cid:paraId="235A41E4" w16cid:durableId="29A222D7"/>
  <w16cid:commentId w16cid:paraId="589E8352" w16cid:durableId="29A2233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163738" w14:textId="77777777" w:rsidR="00817BDB" w:rsidRDefault="00817BDB" w:rsidP="00505306">
      <w:pPr>
        <w:spacing w:line="240" w:lineRule="auto"/>
      </w:pPr>
      <w:r>
        <w:separator/>
      </w:r>
    </w:p>
    <w:p w14:paraId="0B512AF3" w14:textId="77777777" w:rsidR="00817BDB" w:rsidRDefault="00817BDB"/>
  </w:endnote>
  <w:endnote w:type="continuationSeparator" w:id="0">
    <w:p w14:paraId="6CA08E8C" w14:textId="77777777" w:rsidR="00817BDB" w:rsidRDefault="00817BDB" w:rsidP="00505306">
      <w:pPr>
        <w:spacing w:line="240" w:lineRule="auto"/>
      </w:pPr>
      <w:r>
        <w:continuationSeparator/>
      </w:r>
    </w:p>
    <w:p w14:paraId="66898AFE" w14:textId="77777777" w:rsidR="00817BDB" w:rsidRDefault="00817BD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B09AAA" w14:textId="77777777" w:rsidR="00837F65" w:rsidRDefault="00837F65" w:rsidP="00505306">
    <w:pPr>
      <w:pStyle w:val="a5"/>
      <w:ind w:firstLine="0"/>
      <w:jc w:val="center"/>
    </w:pPr>
  </w:p>
  <w:p w14:paraId="702A5E8C" w14:textId="77777777" w:rsidR="00837F65" w:rsidRDefault="00837F65">
    <w:pPr>
      <w:pStyle w:val="a5"/>
    </w:pPr>
  </w:p>
  <w:p w14:paraId="247A0531" w14:textId="77777777" w:rsidR="00837F65" w:rsidRDefault="00837F6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252FB" w14:textId="77777777" w:rsidR="00837F65" w:rsidRDefault="00837F65" w:rsidP="00505306">
    <w:pPr>
      <w:pStyle w:val="a5"/>
      <w:ind w:firstLine="0"/>
      <w:jc w:val="center"/>
    </w:pPr>
    <w:r>
      <w:fldChar w:fldCharType="begin"/>
    </w:r>
    <w:r>
      <w:instrText>PAGE   \* MERGEFORMAT</w:instrText>
    </w:r>
    <w:r>
      <w:fldChar w:fldCharType="separate"/>
    </w:r>
    <w:r w:rsidR="00432F87">
      <w:rPr>
        <w:noProof/>
      </w:rPr>
      <w:t>73</w:t>
    </w:r>
    <w:r>
      <w:fldChar w:fldCharType="end"/>
    </w:r>
  </w:p>
  <w:p w14:paraId="19F63F87" w14:textId="77777777" w:rsidR="00837F65" w:rsidRDefault="00837F65">
    <w:pPr>
      <w:pStyle w:val="a5"/>
    </w:pPr>
  </w:p>
  <w:p w14:paraId="16EFD771" w14:textId="77777777" w:rsidR="00837F65" w:rsidRDefault="00837F6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4AD34D" w14:textId="77777777" w:rsidR="00817BDB" w:rsidRDefault="00817BDB" w:rsidP="00505306">
      <w:pPr>
        <w:spacing w:line="240" w:lineRule="auto"/>
      </w:pPr>
      <w:r>
        <w:separator/>
      </w:r>
    </w:p>
    <w:p w14:paraId="1B9914B4" w14:textId="77777777" w:rsidR="00817BDB" w:rsidRDefault="00817BDB"/>
  </w:footnote>
  <w:footnote w:type="continuationSeparator" w:id="0">
    <w:p w14:paraId="7B7833C0" w14:textId="77777777" w:rsidR="00817BDB" w:rsidRDefault="00817BDB" w:rsidP="00505306">
      <w:pPr>
        <w:spacing w:line="240" w:lineRule="auto"/>
      </w:pPr>
      <w:r>
        <w:continuationSeparator/>
      </w:r>
    </w:p>
    <w:p w14:paraId="4D664C6D" w14:textId="77777777" w:rsidR="00817BDB" w:rsidRDefault="00817BDB"/>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A3B3E"/>
    <w:multiLevelType w:val="hybridMultilevel"/>
    <w:tmpl w:val="1D605FF0"/>
    <w:lvl w:ilvl="0" w:tplc="0419000F">
      <w:start w:val="1"/>
      <w:numFmt w:val="decimal"/>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1" w15:restartNumberingAfterBreak="0">
    <w:nsid w:val="11324DC4"/>
    <w:multiLevelType w:val="hybridMultilevel"/>
    <w:tmpl w:val="40F69E94"/>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2" w15:restartNumberingAfterBreak="0">
    <w:nsid w:val="13445CCA"/>
    <w:multiLevelType w:val="hybridMultilevel"/>
    <w:tmpl w:val="DDACAF68"/>
    <w:lvl w:ilvl="0" w:tplc="99B085D8">
      <w:start w:val="1"/>
      <w:numFmt w:val="bullet"/>
      <w:lvlText w:val=""/>
      <w:lvlJc w:val="left"/>
      <w:pPr>
        <w:tabs>
          <w:tab w:val="num" w:pos="720"/>
        </w:tabs>
        <w:ind w:left="720" w:hanging="360"/>
      </w:pPr>
      <w:rPr>
        <w:rFonts w:ascii="Wingdings" w:hAnsi="Wingdings"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5505888"/>
    <w:multiLevelType w:val="hybridMultilevel"/>
    <w:tmpl w:val="28141490"/>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4" w15:restartNumberingAfterBreak="0">
    <w:nsid w:val="2B424100"/>
    <w:multiLevelType w:val="hybridMultilevel"/>
    <w:tmpl w:val="C4987E1E"/>
    <w:lvl w:ilvl="0" w:tplc="0419000F">
      <w:start w:val="1"/>
      <w:numFmt w:val="decimal"/>
      <w:lvlText w:val="%1."/>
      <w:lvlJc w:val="left"/>
      <w:pPr>
        <w:tabs>
          <w:tab w:val="num" w:pos="720"/>
        </w:tabs>
        <w:ind w:left="720" w:hanging="360"/>
      </w:pPr>
      <w:rPr>
        <w:rFonts w:cs="Times New Roman"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D4F3D3D"/>
    <w:multiLevelType w:val="hybridMultilevel"/>
    <w:tmpl w:val="38CC615A"/>
    <w:lvl w:ilvl="0" w:tplc="04190001">
      <w:start w:val="1"/>
      <w:numFmt w:val="bullet"/>
      <w:lvlText w:val=""/>
      <w:lvlJc w:val="left"/>
      <w:pPr>
        <w:ind w:left="1429" w:hanging="360"/>
      </w:pPr>
      <w:rPr>
        <w:rFonts w:ascii="Symbol" w:hAnsi="Symbol" w:hint="default"/>
      </w:rPr>
    </w:lvl>
    <w:lvl w:ilvl="1" w:tplc="0419000F">
      <w:start w:val="1"/>
      <w:numFmt w:val="decimal"/>
      <w:lvlText w:val="%2."/>
      <w:lvlJc w:val="left"/>
      <w:pPr>
        <w:ind w:left="2185" w:hanging="396"/>
      </w:pPr>
      <w:rPr>
        <w:rFonts w:cs="Times New Roman" w:hint="default"/>
      </w:rPr>
    </w:lvl>
    <w:lvl w:ilvl="2" w:tplc="72685DA4">
      <w:numFmt w:val="bullet"/>
      <w:lvlText w:val="•"/>
      <w:lvlJc w:val="left"/>
      <w:pPr>
        <w:ind w:left="3049" w:hanging="360"/>
      </w:pPr>
      <w:rPr>
        <w:rFonts w:ascii="Times New Roman" w:eastAsia="Times New Roman" w:hAnsi="Times New Roman" w:hint="default"/>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6" w15:restartNumberingAfterBreak="0">
    <w:nsid w:val="40C1633A"/>
    <w:multiLevelType w:val="multilevel"/>
    <w:tmpl w:val="FE5467DA"/>
    <w:lvl w:ilvl="0">
      <w:start w:val="1"/>
      <w:numFmt w:val="decimal"/>
      <w:lvlText w:val="%1"/>
      <w:lvlJc w:val="left"/>
      <w:pPr>
        <w:ind w:left="420" w:hanging="420"/>
      </w:pPr>
      <w:rPr>
        <w:rFonts w:cs="Times New Roman" w:hint="default"/>
      </w:rPr>
    </w:lvl>
    <w:lvl w:ilvl="1">
      <w:start w:val="1"/>
      <w:numFmt w:val="decimal"/>
      <w:lvlText w:val="%1.%2"/>
      <w:lvlJc w:val="left"/>
      <w:pPr>
        <w:ind w:left="1129" w:hanging="42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5694" w:hanging="144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7" w15:restartNumberingAfterBreak="0">
    <w:nsid w:val="446B7E73"/>
    <w:multiLevelType w:val="hybridMultilevel"/>
    <w:tmpl w:val="A1A82F44"/>
    <w:lvl w:ilvl="0" w:tplc="DA4E8916">
      <w:start w:val="1"/>
      <w:numFmt w:val="bullet"/>
      <w:lvlText w:val=""/>
      <w:lvlJc w:val="left"/>
      <w:pPr>
        <w:tabs>
          <w:tab w:val="num" w:pos="720"/>
        </w:tabs>
        <w:ind w:left="720" w:hanging="360"/>
      </w:pPr>
      <w:rPr>
        <w:rFonts w:ascii="Symbol" w:hAnsi="Symbol"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62831057"/>
    <w:multiLevelType w:val="hybridMultilevel"/>
    <w:tmpl w:val="2550C78C"/>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9" w15:restartNumberingAfterBreak="0">
    <w:nsid w:val="64055C2D"/>
    <w:multiLevelType w:val="hybridMultilevel"/>
    <w:tmpl w:val="500065D4"/>
    <w:lvl w:ilvl="0" w:tplc="9D32FCC8">
      <w:start w:val="5"/>
      <w:numFmt w:val="bullet"/>
      <w:lvlText w:val="-"/>
      <w:lvlJc w:val="left"/>
      <w:pPr>
        <w:ind w:left="1069" w:hanging="360"/>
      </w:pPr>
      <w:rPr>
        <w:rFonts w:ascii="Times New Roman" w:eastAsia="Times New Roman" w:hAnsi="Times New Roman" w:hint="default"/>
        <w:i w:val="0"/>
      </w:rPr>
    </w:lvl>
    <w:lvl w:ilvl="1" w:tplc="04190003">
      <w:start w:val="1"/>
      <w:numFmt w:val="bullet"/>
      <w:lvlText w:val="o"/>
      <w:lvlJc w:val="left"/>
      <w:pPr>
        <w:ind w:left="1789" w:hanging="360"/>
      </w:pPr>
      <w:rPr>
        <w:rFonts w:ascii="Courier New" w:hAnsi="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hint="default"/>
      </w:rPr>
    </w:lvl>
    <w:lvl w:ilvl="8" w:tplc="04190005">
      <w:start w:val="1"/>
      <w:numFmt w:val="bullet"/>
      <w:lvlText w:val=""/>
      <w:lvlJc w:val="left"/>
      <w:pPr>
        <w:ind w:left="6829" w:hanging="360"/>
      </w:pPr>
      <w:rPr>
        <w:rFonts w:ascii="Wingdings" w:hAnsi="Wingdings" w:hint="default"/>
      </w:rPr>
    </w:lvl>
  </w:abstractNum>
  <w:abstractNum w:abstractNumId="10" w15:restartNumberingAfterBreak="0">
    <w:nsid w:val="6A910D49"/>
    <w:multiLevelType w:val="hybridMultilevel"/>
    <w:tmpl w:val="D6087E2E"/>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9D6CA500">
      <w:start w:val="1"/>
      <w:numFmt w:val="bullet"/>
      <w:lvlText w:val=""/>
      <w:lvlJc w:val="left"/>
      <w:pPr>
        <w:ind w:left="1495" w:hanging="360"/>
      </w:pPr>
      <w:rPr>
        <w:rFonts w:ascii="Symbol" w:hAnsi="Symbol"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1" w15:restartNumberingAfterBreak="0">
    <w:nsid w:val="6CD16269"/>
    <w:multiLevelType w:val="hybridMultilevel"/>
    <w:tmpl w:val="68783FBE"/>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2" w15:restartNumberingAfterBreak="0">
    <w:nsid w:val="76015D1E"/>
    <w:multiLevelType w:val="hybridMultilevel"/>
    <w:tmpl w:val="3E64D1C8"/>
    <w:lvl w:ilvl="0" w:tplc="0419000F">
      <w:start w:val="1"/>
      <w:numFmt w:val="decimal"/>
      <w:lvlText w:val="%1."/>
      <w:lvlJc w:val="left"/>
      <w:pPr>
        <w:ind w:left="1429" w:hanging="360"/>
      </w:pPr>
      <w:rPr>
        <w:rFonts w:cs="Times New Roman"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num w:numId="1">
    <w:abstractNumId w:val="5"/>
  </w:num>
  <w:num w:numId="2">
    <w:abstractNumId w:val="6"/>
  </w:num>
  <w:num w:numId="3">
    <w:abstractNumId w:val="0"/>
  </w:num>
  <w:num w:numId="4">
    <w:abstractNumId w:val="2"/>
  </w:num>
  <w:num w:numId="5">
    <w:abstractNumId w:val="7"/>
  </w:num>
  <w:num w:numId="6">
    <w:abstractNumId w:val="4"/>
  </w:num>
  <w:num w:numId="7">
    <w:abstractNumId w:val="3"/>
  </w:num>
  <w:num w:numId="8">
    <w:abstractNumId w:val="8"/>
  </w:num>
  <w:num w:numId="9">
    <w:abstractNumId w:val="1"/>
  </w:num>
  <w:num w:numId="10">
    <w:abstractNumId w:val="11"/>
  </w:num>
  <w:num w:numId="11">
    <w:abstractNumId w:val="10"/>
  </w:num>
  <w:num w:numId="12">
    <w:abstractNumId w:val="12"/>
  </w:num>
  <w:num w:numId="13">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ancho Santiago">
    <w15:presenceInfo w15:providerId="Windows Live" w15:userId="87799e45a8f2ad9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2810"/>
    <w:rsid w:val="00001A06"/>
    <w:rsid w:val="00005746"/>
    <w:rsid w:val="00014899"/>
    <w:rsid w:val="0001673A"/>
    <w:rsid w:val="00021D09"/>
    <w:rsid w:val="00025A1F"/>
    <w:rsid w:val="00026012"/>
    <w:rsid w:val="000334BA"/>
    <w:rsid w:val="000353BE"/>
    <w:rsid w:val="00040A09"/>
    <w:rsid w:val="00041FE1"/>
    <w:rsid w:val="000428D1"/>
    <w:rsid w:val="000436C1"/>
    <w:rsid w:val="00046642"/>
    <w:rsid w:val="000550A6"/>
    <w:rsid w:val="00061001"/>
    <w:rsid w:val="00063531"/>
    <w:rsid w:val="0006497F"/>
    <w:rsid w:val="0006547C"/>
    <w:rsid w:val="000671FA"/>
    <w:rsid w:val="00077C49"/>
    <w:rsid w:val="00084743"/>
    <w:rsid w:val="00087DE3"/>
    <w:rsid w:val="00090903"/>
    <w:rsid w:val="000A1C3C"/>
    <w:rsid w:val="000A1EC6"/>
    <w:rsid w:val="000B6946"/>
    <w:rsid w:val="000D390F"/>
    <w:rsid w:val="000D7299"/>
    <w:rsid w:val="000E17DE"/>
    <w:rsid w:val="000E77B9"/>
    <w:rsid w:val="000E7943"/>
    <w:rsid w:val="000F55F8"/>
    <w:rsid w:val="0010002C"/>
    <w:rsid w:val="00107CA1"/>
    <w:rsid w:val="00107F22"/>
    <w:rsid w:val="00112081"/>
    <w:rsid w:val="00112241"/>
    <w:rsid w:val="00123B74"/>
    <w:rsid w:val="00127B20"/>
    <w:rsid w:val="00127D54"/>
    <w:rsid w:val="00130044"/>
    <w:rsid w:val="00141D08"/>
    <w:rsid w:val="001459F3"/>
    <w:rsid w:val="00146663"/>
    <w:rsid w:val="0014691C"/>
    <w:rsid w:val="00146AB3"/>
    <w:rsid w:val="00147383"/>
    <w:rsid w:val="00150043"/>
    <w:rsid w:val="0015133F"/>
    <w:rsid w:val="00152208"/>
    <w:rsid w:val="00156CDD"/>
    <w:rsid w:val="001601F5"/>
    <w:rsid w:val="00167D97"/>
    <w:rsid w:val="00176F8F"/>
    <w:rsid w:val="00177FE1"/>
    <w:rsid w:val="00181E5B"/>
    <w:rsid w:val="00182728"/>
    <w:rsid w:val="00185792"/>
    <w:rsid w:val="001A0C04"/>
    <w:rsid w:val="001A2020"/>
    <w:rsid w:val="001B3E96"/>
    <w:rsid w:val="001B4341"/>
    <w:rsid w:val="001B5D43"/>
    <w:rsid w:val="001C0E55"/>
    <w:rsid w:val="001C2965"/>
    <w:rsid w:val="001C29A8"/>
    <w:rsid w:val="001D6A39"/>
    <w:rsid w:val="001E06AA"/>
    <w:rsid w:val="001E5444"/>
    <w:rsid w:val="001F2617"/>
    <w:rsid w:val="001F4987"/>
    <w:rsid w:val="001F707C"/>
    <w:rsid w:val="001F7A02"/>
    <w:rsid w:val="00205C36"/>
    <w:rsid w:val="0020695B"/>
    <w:rsid w:val="002101AB"/>
    <w:rsid w:val="00224738"/>
    <w:rsid w:val="002334D1"/>
    <w:rsid w:val="002352FC"/>
    <w:rsid w:val="002407BF"/>
    <w:rsid w:val="00240EF2"/>
    <w:rsid w:val="002417A4"/>
    <w:rsid w:val="0024650C"/>
    <w:rsid w:val="00246A9D"/>
    <w:rsid w:val="0025430B"/>
    <w:rsid w:val="002575FA"/>
    <w:rsid w:val="00264D60"/>
    <w:rsid w:val="0026511D"/>
    <w:rsid w:val="00267DD0"/>
    <w:rsid w:val="00267F12"/>
    <w:rsid w:val="002747E5"/>
    <w:rsid w:val="00274AAD"/>
    <w:rsid w:val="00277ABE"/>
    <w:rsid w:val="00281AB2"/>
    <w:rsid w:val="00284702"/>
    <w:rsid w:val="0029195D"/>
    <w:rsid w:val="0029731F"/>
    <w:rsid w:val="002A0DC9"/>
    <w:rsid w:val="002B0300"/>
    <w:rsid w:val="002B109D"/>
    <w:rsid w:val="002B2CF3"/>
    <w:rsid w:val="002D1FD2"/>
    <w:rsid w:val="002D6F72"/>
    <w:rsid w:val="002E2128"/>
    <w:rsid w:val="002E3AE2"/>
    <w:rsid w:val="002E5DD5"/>
    <w:rsid w:val="002F67A2"/>
    <w:rsid w:val="002F72FB"/>
    <w:rsid w:val="002F75C4"/>
    <w:rsid w:val="002F7B64"/>
    <w:rsid w:val="0030566A"/>
    <w:rsid w:val="0032071D"/>
    <w:rsid w:val="00322110"/>
    <w:rsid w:val="00322FB8"/>
    <w:rsid w:val="003263A5"/>
    <w:rsid w:val="00326BB6"/>
    <w:rsid w:val="003329B8"/>
    <w:rsid w:val="0033501A"/>
    <w:rsid w:val="003449D9"/>
    <w:rsid w:val="003449E6"/>
    <w:rsid w:val="00350B8A"/>
    <w:rsid w:val="003516D7"/>
    <w:rsid w:val="00354907"/>
    <w:rsid w:val="00370ED0"/>
    <w:rsid w:val="00370FD7"/>
    <w:rsid w:val="00375119"/>
    <w:rsid w:val="003873A3"/>
    <w:rsid w:val="0039182D"/>
    <w:rsid w:val="003921AD"/>
    <w:rsid w:val="003921D2"/>
    <w:rsid w:val="003923BD"/>
    <w:rsid w:val="00396AAE"/>
    <w:rsid w:val="003A0DE4"/>
    <w:rsid w:val="003A3049"/>
    <w:rsid w:val="003A3636"/>
    <w:rsid w:val="003B0BDC"/>
    <w:rsid w:val="003B28BD"/>
    <w:rsid w:val="003B38D3"/>
    <w:rsid w:val="003C0A79"/>
    <w:rsid w:val="003D282A"/>
    <w:rsid w:val="003E3F21"/>
    <w:rsid w:val="003E5C5F"/>
    <w:rsid w:val="003F1515"/>
    <w:rsid w:val="003F5A28"/>
    <w:rsid w:val="003F71C9"/>
    <w:rsid w:val="00402520"/>
    <w:rsid w:val="00403FE8"/>
    <w:rsid w:val="00405FFF"/>
    <w:rsid w:val="0041224D"/>
    <w:rsid w:val="00432F87"/>
    <w:rsid w:val="00433551"/>
    <w:rsid w:val="0043580C"/>
    <w:rsid w:val="004363A1"/>
    <w:rsid w:val="00451712"/>
    <w:rsid w:val="00451C5F"/>
    <w:rsid w:val="00452770"/>
    <w:rsid w:val="0045581F"/>
    <w:rsid w:val="00461F77"/>
    <w:rsid w:val="004626BE"/>
    <w:rsid w:val="00463F70"/>
    <w:rsid w:val="00464AEF"/>
    <w:rsid w:val="004717C9"/>
    <w:rsid w:val="00471C42"/>
    <w:rsid w:val="0047248E"/>
    <w:rsid w:val="004733EF"/>
    <w:rsid w:val="004739DE"/>
    <w:rsid w:val="00473E0B"/>
    <w:rsid w:val="00473F63"/>
    <w:rsid w:val="004752DB"/>
    <w:rsid w:val="00475D6F"/>
    <w:rsid w:val="004802A1"/>
    <w:rsid w:val="004804AD"/>
    <w:rsid w:val="004848F1"/>
    <w:rsid w:val="004930B2"/>
    <w:rsid w:val="004971B4"/>
    <w:rsid w:val="00497895"/>
    <w:rsid w:val="004A2DC3"/>
    <w:rsid w:val="004A45F4"/>
    <w:rsid w:val="004A4E6E"/>
    <w:rsid w:val="004B3C0C"/>
    <w:rsid w:val="004B6D8A"/>
    <w:rsid w:val="004B746E"/>
    <w:rsid w:val="004C1501"/>
    <w:rsid w:val="004D118E"/>
    <w:rsid w:val="004D17E2"/>
    <w:rsid w:val="004D222C"/>
    <w:rsid w:val="004D37C5"/>
    <w:rsid w:val="004D79A4"/>
    <w:rsid w:val="004E3DA9"/>
    <w:rsid w:val="004E519B"/>
    <w:rsid w:val="004E6B80"/>
    <w:rsid w:val="004F2BD3"/>
    <w:rsid w:val="004F5453"/>
    <w:rsid w:val="00500C51"/>
    <w:rsid w:val="005019EA"/>
    <w:rsid w:val="0050400D"/>
    <w:rsid w:val="005050D8"/>
    <w:rsid w:val="00505306"/>
    <w:rsid w:val="00505DD4"/>
    <w:rsid w:val="00505F17"/>
    <w:rsid w:val="00510BCA"/>
    <w:rsid w:val="00513BFA"/>
    <w:rsid w:val="00514859"/>
    <w:rsid w:val="00523DAF"/>
    <w:rsid w:val="005248F5"/>
    <w:rsid w:val="00530632"/>
    <w:rsid w:val="00531AB7"/>
    <w:rsid w:val="005356FB"/>
    <w:rsid w:val="005417D4"/>
    <w:rsid w:val="00541C36"/>
    <w:rsid w:val="00547D19"/>
    <w:rsid w:val="00553848"/>
    <w:rsid w:val="0056476A"/>
    <w:rsid w:val="00573B46"/>
    <w:rsid w:val="00574203"/>
    <w:rsid w:val="00584880"/>
    <w:rsid w:val="005857B1"/>
    <w:rsid w:val="00585AC7"/>
    <w:rsid w:val="005924E5"/>
    <w:rsid w:val="00596370"/>
    <w:rsid w:val="00597351"/>
    <w:rsid w:val="00597917"/>
    <w:rsid w:val="005A39EB"/>
    <w:rsid w:val="005A5E0B"/>
    <w:rsid w:val="005B14B0"/>
    <w:rsid w:val="005B41D0"/>
    <w:rsid w:val="005D0EAE"/>
    <w:rsid w:val="005D1082"/>
    <w:rsid w:val="005D32D9"/>
    <w:rsid w:val="005D410A"/>
    <w:rsid w:val="005D58E5"/>
    <w:rsid w:val="005E2387"/>
    <w:rsid w:val="005F0B28"/>
    <w:rsid w:val="005F0C5C"/>
    <w:rsid w:val="005F303E"/>
    <w:rsid w:val="005F4CD1"/>
    <w:rsid w:val="005F4E71"/>
    <w:rsid w:val="006142CA"/>
    <w:rsid w:val="00617604"/>
    <w:rsid w:val="00635D49"/>
    <w:rsid w:val="006373B7"/>
    <w:rsid w:val="006378A4"/>
    <w:rsid w:val="00641037"/>
    <w:rsid w:val="00642642"/>
    <w:rsid w:val="00646613"/>
    <w:rsid w:val="00650066"/>
    <w:rsid w:val="0065368D"/>
    <w:rsid w:val="006612A3"/>
    <w:rsid w:val="00661900"/>
    <w:rsid w:val="0066369B"/>
    <w:rsid w:val="0066379F"/>
    <w:rsid w:val="00670681"/>
    <w:rsid w:val="00673530"/>
    <w:rsid w:val="00675B13"/>
    <w:rsid w:val="006827BE"/>
    <w:rsid w:val="00682EF1"/>
    <w:rsid w:val="006830F2"/>
    <w:rsid w:val="00684E96"/>
    <w:rsid w:val="0069122A"/>
    <w:rsid w:val="006A0B52"/>
    <w:rsid w:val="006A0DCC"/>
    <w:rsid w:val="006A2286"/>
    <w:rsid w:val="006A4F48"/>
    <w:rsid w:val="006A6638"/>
    <w:rsid w:val="006A7942"/>
    <w:rsid w:val="006B109F"/>
    <w:rsid w:val="006C3A3B"/>
    <w:rsid w:val="006D26E6"/>
    <w:rsid w:val="006D3BD5"/>
    <w:rsid w:val="006D5190"/>
    <w:rsid w:val="006E14B4"/>
    <w:rsid w:val="006E1D7A"/>
    <w:rsid w:val="006E2FB9"/>
    <w:rsid w:val="006F3B28"/>
    <w:rsid w:val="006F4B13"/>
    <w:rsid w:val="006F5353"/>
    <w:rsid w:val="00705CE0"/>
    <w:rsid w:val="00715B00"/>
    <w:rsid w:val="00720175"/>
    <w:rsid w:val="0072067A"/>
    <w:rsid w:val="00722F3A"/>
    <w:rsid w:val="00726813"/>
    <w:rsid w:val="00731275"/>
    <w:rsid w:val="00733FA5"/>
    <w:rsid w:val="00737ACE"/>
    <w:rsid w:val="007408F1"/>
    <w:rsid w:val="007429B9"/>
    <w:rsid w:val="00751E25"/>
    <w:rsid w:val="007737BE"/>
    <w:rsid w:val="00774305"/>
    <w:rsid w:val="00776CB4"/>
    <w:rsid w:val="0078289B"/>
    <w:rsid w:val="007876D1"/>
    <w:rsid w:val="007916D0"/>
    <w:rsid w:val="0079271A"/>
    <w:rsid w:val="007B2764"/>
    <w:rsid w:val="007B3DB0"/>
    <w:rsid w:val="007B68E2"/>
    <w:rsid w:val="007C0575"/>
    <w:rsid w:val="007C147F"/>
    <w:rsid w:val="007C3655"/>
    <w:rsid w:val="007C3BE6"/>
    <w:rsid w:val="007C3C24"/>
    <w:rsid w:val="007C4EE0"/>
    <w:rsid w:val="007C6CC7"/>
    <w:rsid w:val="007C731A"/>
    <w:rsid w:val="007D3C71"/>
    <w:rsid w:val="007E512A"/>
    <w:rsid w:val="007E6942"/>
    <w:rsid w:val="007F1B9D"/>
    <w:rsid w:val="007F6324"/>
    <w:rsid w:val="007F7D25"/>
    <w:rsid w:val="008039E2"/>
    <w:rsid w:val="00814AF1"/>
    <w:rsid w:val="00816F1B"/>
    <w:rsid w:val="00817BDB"/>
    <w:rsid w:val="00832A95"/>
    <w:rsid w:val="00832C8B"/>
    <w:rsid w:val="008353F2"/>
    <w:rsid w:val="00837F65"/>
    <w:rsid w:val="008468C9"/>
    <w:rsid w:val="0085374A"/>
    <w:rsid w:val="0085406E"/>
    <w:rsid w:val="00855782"/>
    <w:rsid w:val="00857644"/>
    <w:rsid w:val="00870A0C"/>
    <w:rsid w:val="00877909"/>
    <w:rsid w:val="008807B6"/>
    <w:rsid w:val="008853DD"/>
    <w:rsid w:val="008870EE"/>
    <w:rsid w:val="00892905"/>
    <w:rsid w:val="00894CEA"/>
    <w:rsid w:val="008A25D3"/>
    <w:rsid w:val="008B1D74"/>
    <w:rsid w:val="008B52A5"/>
    <w:rsid w:val="008C1A5F"/>
    <w:rsid w:val="008C24C6"/>
    <w:rsid w:val="008D61B3"/>
    <w:rsid w:val="008D656C"/>
    <w:rsid w:val="008E24A9"/>
    <w:rsid w:val="008E2E18"/>
    <w:rsid w:val="008E4276"/>
    <w:rsid w:val="008F53E6"/>
    <w:rsid w:val="009038B0"/>
    <w:rsid w:val="0091294E"/>
    <w:rsid w:val="00916BD7"/>
    <w:rsid w:val="009245A3"/>
    <w:rsid w:val="009271BC"/>
    <w:rsid w:val="00931168"/>
    <w:rsid w:val="00932A9A"/>
    <w:rsid w:val="0093378B"/>
    <w:rsid w:val="00941E12"/>
    <w:rsid w:val="009473D1"/>
    <w:rsid w:val="00960CFE"/>
    <w:rsid w:val="00961019"/>
    <w:rsid w:val="00961BC0"/>
    <w:rsid w:val="00970D66"/>
    <w:rsid w:val="00972783"/>
    <w:rsid w:val="00973F36"/>
    <w:rsid w:val="00974A86"/>
    <w:rsid w:val="00992CC1"/>
    <w:rsid w:val="00997623"/>
    <w:rsid w:val="009A01F8"/>
    <w:rsid w:val="009A20F6"/>
    <w:rsid w:val="009A4E82"/>
    <w:rsid w:val="009A7866"/>
    <w:rsid w:val="009B57CE"/>
    <w:rsid w:val="009C257F"/>
    <w:rsid w:val="009C53F7"/>
    <w:rsid w:val="009C56D5"/>
    <w:rsid w:val="009D138A"/>
    <w:rsid w:val="009D292C"/>
    <w:rsid w:val="009D3F05"/>
    <w:rsid w:val="009D46C1"/>
    <w:rsid w:val="009D7995"/>
    <w:rsid w:val="009E698C"/>
    <w:rsid w:val="009F20C0"/>
    <w:rsid w:val="009F2EDD"/>
    <w:rsid w:val="009F323D"/>
    <w:rsid w:val="009F603A"/>
    <w:rsid w:val="00A02A90"/>
    <w:rsid w:val="00A04D10"/>
    <w:rsid w:val="00A0551F"/>
    <w:rsid w:val="00A069BF"/>
    <w:rsid w:val="00A07C19"/>
    <w:rsid w:val="00A10AC9"/>
    <w:rsid w:val="00A10E4D"/>
    <w:rsid w:val="00A13927"/>
    <w:rsid w:val="00A22213"/>
    <w:rsid w:val="00A22EF7"/>
    <w:rsid w:val="00A30F22"/>
    <w:rsid w:val="00A31E61"/>
    <w:rsid w:val="00A31F97"/>
    <w:rsid w:val="00A33DA1"/>
    <w:rsid w:val="00A35969"/>
    <w:rsid w:val="00A365F8"/>
    <w:rsid w:val="00A376C2"/>
    <w:rsid w:val="00A414E9"/>
    <w:rsid w:val="00A42AB9"/>
    <w:rsid w:val="00A43272"/>
    <w:rsid w:val="00A511E9"/>
    <w:rsid w:val="00A5329B"/>
    <w:rsid w:val="00A54652"/>
    <w:rsid w:val="00A54FE4"/>
    <w:rsid w:val="00A663BC"/>
    <w:rsid w:val="00A82002"/>
    <w:rsid w:val="00A833AB"/>
    <w:rsid w:val="00A84917"/>
    <w:rsid w:val="00A91EEC"/>
    <w:rsid w:val="00A968B2"/>
    <w:rsid w:val="00A96FE7"/>
    <w:rsid w:val="00AA37E4"/>
    <w:rsid w:val="00AA5B9E"/>
    <w:rsid w:val="00AA6889"/>
    <w:rsid w:val="00AB0FB5"/>
    <w:rsid w:val="00AB27CC"/>
    <w:rsid w:val="00AB3E12"/>
    <w:rsid w:val="00AB6B30"/>
    <w:rsid w:val="00AD0094"/>
    <w:rsid w:val="00AD1A6A"/>
    <w:rsid w:val="00AE0E1C"/>
    <w:rsid w:val="00AE25A7"/>
    <w:rsid w:val="00AE461B"/>
    <w:rsid w:val="00AE4E91"/>
    <w:rsid w:val="00AF3225"/>
    <w:rsid w:val="00AF7BAC"/>
    <w:rsid w:val="00B013D2"/>
    <w:rsid w:val="00B03915"/>
    <w:rsid w:val="00B03DF0"/>
    <w:rsid w:val="00B14363"/>
    <w:rsid w:val="00B154B5"/>
    <w:rsid w:val="00B16514"/>
    <w:rsid w:val="00B27EDD"/>
    <w:rsid w:val="00B33C44"/>
    <w:rsid w:val="00B43391"/>
    <w:rsid w:val="00B45074"/>
    <w:rsid w:val="00B53024"/>
    <w:rsid w:val="00B5426C"/>
    <w:rsid w:val="00B549DB"/>
    <w:rsid w:val="00B60B70"/>
    <w:rsid w:val="00B61F64"/>
    <w:rsid w:val="00B7559F"/>
    <w:rsid w:val="00B75C22"/>
    <w:rsid w:val="00B76676"/>
    <w:rsid w:val="00B85DCD"/>
    <w:rsid w:val="00B92BC2"/>
    <w:rsid w:val="00B959B5"/>
    <w:rsid w:val="00BA1029"/>
    <w:rsid w:val="00BA39DA"/>
    <w:rsid w:val="00BB3B56"/>
    <w:rsid w:val="00BB3FF5"/>
    <w:rsid w:val="00BB4D87"/>
    <w:rsid w:val="00BC1309"/>
    <w:rsid w:val="00BC53F5"/>
    <w:rsid w:val="00BC6DA5"/>
    <w:rsid w:val="00BD0CF5"/>
    <w:rsid w:val="00BD34A5"/>
    <w:rsid w:val="00BD3B49"/>
    <w:rsid w:val="00BD46D9"/>
    <w:rsid w:val="00BD5C4C"/>
    <w:rsid w:val="00BD63ED"/>
    <w:rsid w:val="00BE6243"/>
    <w:rsid w:val="00BF1801"/>
    <w:rsid w:val="00C05AA9"/>
    <w:rsid w:val="00C133D2"/>
    <w:rsid w:val="00C265A7"/>
    <w:rsid w:val="00C31B3C"/>
    <w:rsid w:val="00C340E6"/>
    <w:rsid w:val="00C341CD"/>
    <w:rsid w:val="00C448E6"/>
    <w:rsid w:val="00C45690"/>
    <w:rsid w:val="00C471B3"/>
    <w:rsid w:val="00C4792E"/>
    <w:rsid w:val="00C56C37"/>
    <w:rsid w:val="00C60DF4"/>
    <w:rsid w:val="00C62EC9"/>
    <w:rsid w:val="00C63496"/>
    <w:rsid w:val="00C64174"/>
    <w:rsid w:val="00C67F95"/>
    <w:rsid w:val="00C73BD1"/>
    <w:rsid w:val="00C7496F"/>
    <w:rsid w:val="00C76953"/>
    <w:rsid w:val="00C8220D"/>
    <w:rsid w:val="00C82EAA"/>
    <w:rsid w:val="00C83B5B"/>
    <w:rsid w:val="00C91295"/>
    <w:rsid w:val="00C970B8"/>
    <w:rsid w:val="00C97DD1"/>
    <w:rsid w:val="00CA10CA"/>
    <w:rsid w:val="00CA25FD"/>
    <w:rsid w:val="00CB23DC"/>
    <w:rsid w:val="00CB408B"/>
    <w:rsid w:val="00CB5BA4"/>
    <w:rsid w:val="00CC3C0A"/>
    <w:rsid w:val="00CC514B"/>
    <w:rsid w:val="00CC7695"/>
    <w:rsid w:val="00CD5709"/>
    <w:rsid w:val="00CD5DAA"/>
    <w:rsid w:val="00CF3045"/>
    <w:rsid w:val="00CF5577"/>
    <w:rsid w:val="00CF6620"/>
    <w:rsid w:val="00D06CCC"/>
    <w:rsid w:val="00D1599B"/>
    <w:rsid w:val="00D16020"/>
    <w:rsid w:val="00D25175"/>
    <w:rsid w:val="00D31CF7"/>
    <w:rsid w:val="00D623CA"/>
    <w:rsid w:val="00D650FE"/>
    <w:rsid w:val="00D74C46"/>
    <w:rsid w:val="00D76239"/>
    <w:rsid w:val="00D82ACC"/>
    <w:rsid w:val="00D91B15"/>
    <w:rsid w:val="00D94CD7"/>
    <w:rsid w:val="00DA0F40"/>
    <w:rsid w:val="00DA27E9"/>
    <w:rsid w:val="00DA4546"/>
    <w:rsid w:val="00DA58C3"/>
    <w:rsid w:val="00DA66E1"/>
    <w:rsid w:val="00DB25E6"/>
    <w:rsid w:val="00DB590E"/>
    <w:rsid w:val="00DB7354"/>
    <w:rsid w:val="00DC3385"/>
    <w:rsid w:val="00DC436B"/>
    <w:rsid w:val="00DC61AA"/>
    <w:rsid w:val="00DD3D64"/>
    <w:rsid w:val="00DD75A0"/>
    <w:rsid w:val="00DE0AFA"/>
    <w:rsid w:val="00DE2A22"/>
    <w:rsid w:val="00DE3071"/>
    <w:rsid w:val="00DE3513"/>
    <w:rsid w:val="00DE5EE6"/>
    <w:rsid w:val="00DF2D19"/>
    <w:rsid w:val="00DF68A6"/>
    <w:rsid w:val="00DF6935"/>
    <w:rsid w:val="00E301E6"/>
    <w:rsid w:val="00E325B2"/>
    <w:rsid w:val="00E364BF"/>
    <w:rsid w:val="00E41616"/>
    <w:rsid w:val="00E41FFA"/>
    <w:rsid w:val="00E43F36"/>
    <w:rsid w:val="00E473ED"/>
    <w:rsid w:val="00E550AA"/>
    <w:rsid w:val="00E5530C"/>
    <w:rsid w:val="00E577AD"/>
    <w:rsid w:val="00E645DF"/>
    <w:rsid w:val="00E65C69"/>
    <w:rsid w:val="00E73321"/>
    <w:rsid w:val="00E739D2"/>
    <w:rsid w:val="00E74F07"/>
    <w:rsid w:val="00EA2FFD"/>
    <w:rsid w:val="00EA376F"/>
    <w:rsid w:val="00EB2F89"/>
    <w:rsid w:val="00EB413D"/>
    <w:rsid w:val="00EB6628"/>
    <w:rsid w:val="00EC10A8"/>
    <w:rsid w:val="00EC494F"/>
    <w:rsid w:val="00EC5625"/>
    <w:rsid w:val="00ED1D25"/>
    <w:rsid w:val="00ED302D"/>
    <w:rsid w:val="00EF36ED"/>
    <w:rsid w:val="00EF7643"/>
    <w:rsid w:val="00F22810"/>
    <w:rsid w:val="00F23F34"/>
    <w:rsid w:val="00F24846"/>
    <w:rsid w:val="00F25F0B"/>
    <w:rsid w:val="00F30DCC"/>
    <w:rsid w:val="00F3404C"/>
    <w:rsid w:val="00F43E9B"/>
    <w:rsid w:val="00F46F4B"/>
    <w:rsid w:val="00F47B32"/>
    <w:rsid w:val="00F52EF0"/>
    <w:rsid w:val="00F54C66"/>
    <w:rsid w:val="00F564B1"/>
    <w:rsid w:val="00F56E07"/>
    <w:rsid w:val="00F61E3D"/>
    <w:rsid w:val="00F62EDE"/>
    <w:rsid w:val="00F62F92"/>
    <w:rsid w:val="00F639A5"/>
    <w:rsid w:val="00F659E4"/>
    <w:rsid w:val="00F66E63"/>
    <w:rsid w:val="00F70CD0"/>
    <w:rsid w:val="00F71AE0"/>
    <w:rsid w:val="00F71FE3"/>
    <w:rsid w:val="00F77EC0"/>
    <w:rsid w:val="00F90EA7"/>
    <w:rsid w:val="00F93289"/>
    <w:rsid w:val="00FB317B"/>
    <w:rsid w:val="00FB32F4"/>
    <w:rsid w:val="00FB4964"/>
    <w:rsid w:val="00FB6623"/>
    <w:rsid w:val="00FC1203"/>
    <w:rsid w:val="00FC4163"/>
    <w:rsid w:val="00FC6F20"/>
    <w:rsid w:val="00FF6C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14:docId w14:val="4E2D556E"/>
  <w15:chartTrackingRefBased/>
  <w15:docId w15:val="{833A373B-0254-449E-98D1-2ED57F1C97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uiPriority="39"/>
    <w:lsdException w:name="toc 2" w:locked="1" w:uiPriority="39"/>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Hyperlink" w:uiPriority="99"/>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F36ED"/>
    <w:pPr>
      <w:spacing w:line="360" w:lineRule="auto"/>
      <w:ind w:firstLine="709"/>
      <w:jc w:val="both"/>
    </w:pPr>
    <w:rPr>
      <w:rFonts w:ascii="Times New Roman" w:eastAsia="Times New Roman" w:hAnsi="Times New Roman"/>
      <w:sz w:val="28"/>
      <w:szCs w:val="22"/>
      <w:lang w:eastAsia="en-US"/>
    </w:rPr>
  </w:style>
  <w:style w:type="paragraph" w:styleId="1">
    <w:name w:val="heading 1"/>
    <w:basedOn w:val="a"/>
    <w:next w:val="a"/>
    <w:link w:val="10"/>
    <w:qFormat/>
    <w:rsid w:val="00A04D10"/>
    <w:pPr>
      <w:keepNext/>
      <w:keepLines/>
      <w:spacing w:before="240"/>
      <w:jc w:val="center"/>
      <w:outlineLvl w:val="0"/>
    </w:pPr>
    <w:rPr>
      <w:rFonts w:eastAsia="Calibri"/>
      <w:szCs w:val="32"/>
    </w:rPr>
  </w:style>
  <w:style w:type="paragraph" w:styleId="2">
    <w:name w:val="heading 2"/>
    <w:basedOn w:val="a"/>
    <w:next w:val="a"/>
    <w:link w:val="20"/>
    <w:qFormat/>
    <w:rsid w:val="00A04D10"/>
    <w:pPr>
      <w:keepNext/>
      <w:keepLines/>
      <w:spacing w:before="40"/>
      <w:jc w:val="left"/>
      <w:outlineLvl w:val="1"/>
    </w:pPr>
    <w:rPr>
      <w:rFonts w:eastAsia="Calibri"/>
      <w:b/>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aliases w:val="common text"/>
    <w:rsid w:val="00A04D10"/>
    <w:pPr>
      <w:ind w:firstLine="709"/>
      <w:jc w:val="both"/>
    </w:pPr>
    <w:rPr>
      <w:rFonts w:ascii="Times New Roman" w:eastAsia="Times New Roman" w:hAnsi="Times New Roman"/>
      <w:sz w:val="28"/>
      <w:szCs w:val="22"/>
      <w:lang w:eastAsia="en-US"/>
    </w:rPr>
  </w:style>
  <w:style w:type="character" w:customStyle="1" w:styleId="10">
    <w:name w:val="Заголовок 1 Знак"/>
    <w:basedOn w:val="a0"/>
    <w:link w:val="1"/>
    <w:locked/>
    <w:rsid w:val="00A04D10"/>
    <w:rPr>
      <w:rFonts w:ascii="Times New Roman" w:hAnsi="Times New Roman" w:cs="Times New Roman"/>
      <w:sz w:val="32"/>
      <w:szCs w:val="32"/>
    </w:rPr>
  </w:style>
  <w:style w:type="character" w:customStyle="1" w:styleId="20">
    <w:name w:val="Заголовок 2 Знак"/>
    <w:basedOn w:val="a0"/>
    <w:link w:val="2"/>
    <w:locked/>
    <w:rsid w:val="00A04D10"/>
    <w:rPr>
      <w:rFonts w:ascii="Times New Roman" w:hAnsi="Times New Roman" w:cs="Times New Roman"/>
      <w:b/>
      <w:sz w:val="26"/>
      <w:szCs w:val="26"/>
    </w:rPr>
  </w:style>
  <w:style w:type="paragraph" w:customStyle="1" w:styleId="12">
    <w:name w:val="Абзац списка1"/>
    <w:basedOn w:val="a"/>
    <w:rsid w:val="00402520"/>
    <w:pPr>
      <w:ind w:left="720"/>
    </w:pPr>
  </w:style>
  <w:style w:type="paragraph" w:styleId="a3">
    <w:name w:val="header"/>
    <w:basedOn w:val="a"/>
    <w:link w:val="a4"/>
    <w:rsid w:val="00505306"/>
    <w:pPr>
      <w:tabs>
        <w:tab w:val="center" w:pos="4677"/>
        <w:tab w:val="right" w:pos="9355"/>
      </w:tabs>
      <w:spacing w:line="240" w:lineRule="auto"/>
    </w:pPr>
  </w:style>
  <w:style w:type="character" w:customStyle="1" w:styleId="a4">
    <w:name w:val="Верхний колонтитул Знак"/>
    <w:basedOn w:val="a0"/>
    <w:link w:val="a3"/>
    <w:locked/>
    <w:rsid w:val="00505306"/>
    <w:rPr>
      <w:rFonts w:ascii="Times New Roman" w:hAnsi="Times New Roman" w:cs="Times New Roman"/>
      <w:sz w:val="28"/>
    </w:rPr>
  </w:style>
  <w:style w:type="paragraph" w:styleId="a5">
    <w:name w:val="footer"/>
    <w:basedOn w:val="a"/>
    <w:link w:val="a6"/>
    <w:rsid w:val="00505306"/>
    <w:pPr>
      <w:tabs>
        <w:tab w:val="center" w:pos="4677"/>
        <w:tab w:val="right" w:pos="9355"/>
      </w:tabs>
      <w:spacing w:line="240" w:lineRule="auto"/>
    </w:pPr>
  </w:style>
  <w:style w:type="character" w:customStyle="1" w:styleId="a6">
    <w:name w:val="Нижний колонтитул Знак"/>
    <w:basedOn w:val="a0"/>
    <w:link w:val="a5"/>
    <w:locked/>
    <w:rsid w:val="00505306"/>
    <w:rPr>
      <w:rFonts w:ascii="Times New Roman" w:hAnsi="Times New Roman" w:cs="Times New Roman"/>
      <w:sz w:val="28"/>
    </w:rPr>
  </w:style>
  <w:style w:type="table" w:styleId="a7">
    <w:name w:val="Table Grid"/>
    <w:basedOn w:val="a1"/>
    <w:rsid w:val="00087DE3"/>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rsid w:val="00682EF1"/>
    <w:rPr>
      <w:rFonts w:cs="Times New Roman"/>
      <w:color w:val="0563C1"/>
      <w:u w:val="single"/>
    </w:rPr>
  </w:style>
  <w:style w:type="paragraph" w:customStyle="1" w:styleId="a9">
    <w:name w:val="Код"/>
    <w:basedOn w:val="a"/>
    <w:link w:val="aa"/>
    <w:rsid w:val="005B41D0"/>
    <w:pPr>
      <w:spacing w:line="240" w:lineRule="auto"/>
      <w:ind w:left="708" w:hanging="708"/>
    </w:pPr>
    <w:rPr>
      <w:rFonts w:ascii="Courier New" w:hAnsi="Courier New" w:cs="Courier New"/>
      <w:sz w:val="24"/>
      <w:szCs w:val="24"/>
      <w:lang w:val="en-US"/>
    </w:rPr>
  </w:style>
  <w:style w:type="character" w:customStyle="1" w:styleId="aa">
    <w:name w:val="Код Знак"/>
    <w:basedOn w:val="a0"/>
    <w:link w:val="a9"/>
    <w:locked/>
    <w:rsid w:val="005B41D0"/>
    <w:rPr>
      <w:rFonts w:ascii="Courier New" w:hAnsi="Courier New" w:cs="Courier New"/>
      <w:sz w:val="24"/>
      <w:szCs w:val="24"/>
      <w:lang w:val="en-US" w:eastAsia="x-none"/>
    </w:rPr>
  </w:style>
  <w:style w:type="paragraph" w:customStyle="1" w:styleId="13">
    <w:name w:val="Заголовок оглавления1"/>
    <w:basedOn w:val="1"/>
    <w:next w:val="a"/>
    <w:rsid w:val="001C0E55"/>
    <w:pPr>
      <w:spacing w:line="259" w:lineRule="auto"/>
      <w:ind w:firstLine="0"/>
      <w:jc w:val="left"/>
      <w:outlineLvl w:val="9"/>
    </w:pPr>
    <w:rPr>
      <w:rFonts w:ascii="Calibri Light" w:hAnsi="Calibri Light"/>
      <w:color w:val="2E74B5"/>
      <w:sz w:val="32"/>
      <w:lang w:eastAsia="ru-RU"/>
    </w:rPr>
  </w:style>
  <w:style w:type="paragraph" w:styleId="14">
    <w:name w:val="toc 1"/>
    <w:basedOn w:val="a"/>
    <w:next w:val="a"/>
    <w:autoRedefine/>
    <w:uiPriority w:val="39"/>
    <w:rsid w:val="003B0BDC"/>
    <w:pPr>
      <w:tabs>
        <w:tab w:val="right" w:leader="dot" w:pos="9345"/>
      </w:tabs>
      <w:spacing w:after="100"/>
      <w:ind w:left="709" w:firstLine="0"/>
    </w:pPr>
  </w:style>
  <w:style w:type="paragraph" w:styleId="21">
    <w:name w:val="toc 2"/>
    <w:basedOn w:val="a"/>
    <w:next w:val="a"/>
    <w:autoRedefine/>
    <w:uiPriority w:val="39"/>
    <w:rsid w:val="002F67A2"/>
    <w:pPr>
      <w:tabs>
        <w:tab w:val="right" w:leader="dot" w:pos="9345"/>
      </w:tabs>
      <w:spacing w:after="100"/>
      <w:ind w:left="709" w:firstLine="0"/>
    </w:pPr>
  </w:style>
  <w:style w:type="paragraph" w:customStyle="1" w:styleId="ab">
    <w:name w:val="Заг. Без оглавления"/>
    <w:basedOn w:val="a"/>
    <w:link w:val="ac"/>
    <w:rsid w:val="00892905"/>
    <w:pPr>
      <w:ind w:firstLine="0"/>
      <w:jc w:val="center"/>
    </w:pPr>
    <w:rPr>
      <w:color w:val="000000"/>
    </w:rPr>
  </w:style>
  <w:style w:type="character" w:customStyle="1" w:styleId="ac">
    <w:name w:val="Заг. Без оглавления Знак"/>
    <w:basedOn w:val="a0"/>
    <w:link w:val="ab"/>
    <w:locked/>
    <w:rsid w:val="00892905"/>
    <w:rPr>
      <w:rFonts w:ascii="Times New Roman" w:hAnsi="Times New Roman" w:cs="Times New Roman"/>
      <w:color w:val="000000"/>
      <w:sz w:val="28"/>
    </w:rPr>
  </w:style>
  <w:style w:type="paragraph" w:customStyle="1" w:styleId="ad">
    <w:name w:val="ГОСТ"/>
    <w:basedOn w:val="a"/>
    <w:link w:val="ae"/>
    <w:rsid w:val="00646613"/>
    <w:rPr>
      <w:szCs w:val="28"/>
    </w:rPr>
  </w:style>
  <w:style w:type="character" w:customStyle="1" w:styleId="ae">
    <w:name w:val="ГОСТ Знак"/>
    <w:basedOn w:val="a0"/>
    <w:link w:val="ad"/>
    <w:locked/>
    <w:rsid w:val="00646613"/>
    <w:rPr>
      <w:rFonts w:ascii="Times New Roman" w:hAnsi="Times New Roman" w:cs="Times New Roman"/>
      <w:sz w:val="28"/>
      <w:szCs w:val="28"/>
    </w:rPr>
  </w:style>
  <w:style w:type="character" w:styleId="af">
    <w:name w:val="FollowedHyperlink"/>
    <w:basedOn w:val="a0"/>
    <w:semiHidden/>
    <w:rsid w:val="004D79A4"/>
    <w:rPr>
      <w:rFonts w:cs="Times New Roman"/>
      <w:color w:val="954F72"/>
      <w:u w:val="single"/>
    </w:rPr>
  </w:style>
  <w:style w:type="character" w:customStyle="1" w:styleId="15">
    <w:name w:val="Замещающий текст1"/>
    <w:basedOn w:val="a0"/>
    <w:semiHidden/>
    <w:rsid w:val="00B013D2"/>
    <w:rPr>
      <w:rFonts w:cs="Times New Roman"/>
      <w:color w:val="808080"/>
    </w:rPr>
  </w:style>
  <w:style w:type="character" w:customStyle="1" w:styleId="16">
    <w:name w:val="Неразрешенное упоминание1"/>
    <w:basedOn w:val="a0"/>
    <w:semiHidden/>
    <w:rsid w:val="00F93289"/>
    <w:rPr>
      <w:rFonts w:cs="Times New Roman"/>
      <w:color w:val="605E5C"/>
      <w:shd w:val="clear" w:color="auto" w:fill="E1DFDD"/>
    </w:rPr>
  </w:style>
  <w:style w:type="character" w:styleId="af0">
    <w:name w:val="annotation reference"/>
    <w:basedOn w:val="a0"/>
    <w:semiHidden/>
    <w:rsid w:val="00107CA1"/>
    <w:rPr>
      <w:sz w:val="16"/>
      <w:szCs w:val="16"/>
    </w:rPr>
  </w:style>
  <w:style w:type="paragraph" w:styleId="af1">
    <w:name w:val="annotation text"/>
    <w:basedOn w:val="a"/>
    <w:semiHidden/>
    <w:rsid w:val="00107CA1"/>
    <w:rPr>
      <w:sz w:val="20"/>
      <w:szCs w:val="20"/>
    </w:rPr>
  </w:style>
  <w:style w:type="paragraph" w:styleId="af2">
    <w:name w:val="annotation subject"/>
    <w:basedOn w:val="af1"/>
    <w:next w:val="af1"/>
    <w:semiHidden/>
    <w:rsid w:val="00107CA1"/>
    <w:rPr>
      <w:b/>
      <w:bCs/>
    </w:rPr>
  </w:style>
  <w:style w:type="paragraph" w:styleId="af3">
    <w:name w:val="Balloon Text"/>
    <w:basedOn w:val="a"/>
    <w:semiHidden/>
    <w:rsid w:val="00107CA1"/>
    <w:rPr>
      <w:rFonts w:ascii="Tahoma" w:hAnsi="Tahoma" w:cs="Tahoma"/>
      <w:sz w:val="16"/>
      <w:szCs w:val="16"/>
    </w:rPr>
  </w:style>
  <w:style w:type="character" w:styleId="af4">
    <w:name w:val="Placeholder Text"/>
    <w:basedOn w:val="a0"/>
    <w:uiPriority w:val="99"/>
    <w:semiHidden/>
    <w:rsid w:val="00A4327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720"/>
          <w:marRight w:val="0"/>
          <w:marTop w:val="106"/>
          <w:marBottom w:val="0"/>
          <w:divBdr>
            <w:top w:val="none" w:sz="0" w:space="0" w:color="auto"/>
            <w:left w:val="none" w:sz="0" w:space="0" w:color="auto"/>
            <w:bottom w:val="none" w:sz="0" w:space="0" w:color="auto"/>
            <w:right w:val="none" w:sz="0" w:space="0" w:color="auto"/>
          </w:divBdr>
        </w:div>
        <w:div w:id="17">
          <w:marLeft w:val="720"/>
          <w:marRight w:val="0"/>
          <w:marTop w:val="106"/>
          <w:marBottom w:val="0"/>
          <w:divBdr>
            <w:top w:val="none" w:sz="0" w:space="0" w:color="auto"/>
            <w:left w:val="none" w:sz="0" w:space="0" w:color="auto"/>
            <w:bottom w:val="none" w:sz="0" w:space="0" w:color="auto"/>
            <w:right w:val="none" w:sz="0" w:space="0" w:color="auto"/>
          </w:divBdr>
        </w:div>
        <w:div w:id="27">
          <w:marLeft w:val="720"/>
          <w:marRight w:val="0"/>
          <w:marTop w:val="106"/>
          <w:marBottom w:val="0"/>
          <w:divBdr>
            <w:top w:val="none" w:sz="0" w:space="0" w:color="auto"/>
            <w:left w:val="none" w:sz="0" w:space="0" w:color="auto"/>
            <w:bottom w:val="none" w:sz="0" w:space="0" w:color="auto"/>
            <w:right w:val="none" w:sz="0" w:space="0" w:color="auto"/>
          </w:divBdr>
        </w:div>
        <w:div w:id="31">
          <w:marLeft w:val="720"/>
          <w:marRight w:val="0"/>
          <w:marTop w:val="106"/>
          <w:marBottom w:val="0"/>
          <w:divBdr>
            <w:top w:val="none" w:sz="0" w:space="0" w:color="auto"/>
            <w:left w:val="none" w:sz="0" w:space="0" w:color="auto"/>
            <w:bottom w:val="none" w:sz="0" w:space="0" w:color="auto"/>
            <w:right w:val="none" w:sz="0" w:space="0" w:color="auto"/>
          </w:divBdr>
        </w:div>
        <w:div w:id="35">
          <w:marLeft w:val="720"/>
          <w:marRight w:val="0"/>
          <w:marTop w:val="106"/>
          <w:marBottom w:val="0"/>
          <w:divBdr>
            <w:top w:val="none" w:sz="0" w:space="0" w:color="auto"/>
            <w:left w:val="none" w:sz="0" w:space="0" w:color="auto"/>
            <w:bottom w:val="none" w:sz="0" w:space="0" w:color="auto"/>
            <w:right w:val="none" w:sz="0" w:space="0" w:color="auto"/>
          </w:divBdr>
        </w:div>
      </w:divsChild>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sChild>
        <w:div w:id="6">
          <w:marLeft w:val="288"/>
          <w:marRight w:val="0"/>
          <w:marTop w:val="101"/>
          <w:marBottom w:val="0"/>
          <w:divBdr>
            <w:top w:val="none" w:sz="0" w:space="0" w:color="auto"/>
            <w:left w:val="none" w:sz="0" w:space="0" w:color="auto"/>
            <w:bottom w:val="none" w:sz="0" w:space="0" w:color="auto"/>
            <w:right w:val="none" w:sz="0" w:space="0" w:color="auto"/>
          </w:divBdr>
        </w:div>
        <w:div w:id="23">
          <w:marLeft w:val="288"/>
          <w:marRight w:val="0"/>
          <w:marTop w:val="101"/>
          <w:marBottom w:val="0"/>
          <w:divBdr>
            <w:top w:val="none" w:sz="0" w:space="0" w:color="auto"/>
            <w:left w:val="none" w:sz="0" w:space="0" w:color="auto"/>
            <w:bottom w:val="none" w:sz="0" w:space="0" w:color="auto"/>
            <w:right w:val="none" w:sz="0" w:space="0" w:color="auto"/>
          </w:divBdr>
        </w:div>
      </w:divsChild>
    </w:div>
    <w:div w:id="19">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sChild>
        <w:div w:id="3">
          <w:marLeft w:val="720"/>
          <w:marRight w:val="0"/>
          <w:marTop w:val="106"/>
          <w:marBottom w:val="0"/>
          <w:divBdr>
            <w:top w:val="none" w:sz="0" w:space="0" w:color="auto"/>
            <w:left w:val="none" w:sz="0" w:space="0" w:color="auto"/>
            <w:bottom w:val="none" w:sz="0" w:space="0" w:color="auto"/>
            <w:right w:val="none" w:sz="0" w:space="0" w:color="auto"/>
          </w:divBdr>
        </w:div>
        <w:div w:id="8">
          <w:marLeft w:val="720"/>
          <w:marRight w:val="0"/>
          <w:marTop w:val="106"/>
          <w:marBottom w:val="0"/>
          <w:divBdr>
            <w:top w:val="none" w:sz="0" w:space="0" w:color="auto"/>
            <w:left w:val="none" w:sz="0" w:space="0" w:color="auto"/>
            <w:bottom w:val="none" w:sz="0" w:space="0" w:color="auto"/>
            <w:right w:val="none" w:sz="0" w:space="0" w:color="auto"/>
          </w:divBdr>
        </w:div>
        <w:div w:id="16">
          <w:marLeft w:val="720"/>
          <w:marRight w:val="0"/>
          <w:marTop w:val="106"/>
          <w:marBottom w:val="0"/>
          <w:divBdr>
            <w:top w:val="none" w:sz="0" w:space="0" w:color="auto"/>
            <w:left w:val="none" w:sz="0" w:space="0" w:color="auto"/>
            <w:bottom w:val="none" w:sz="0" w:space="0" w:color="auto"/>
            <w:right w:val="none" w:sz="0" w:space="0" w:color="auto"/>
          </w:divBdr>
        </w:div>
        <w:div w:id="28">
          <w:marLeft w:val="720"/>
          <w:marRight w:val="0"/>
          <w:marTop w:val="106"/>
          <w:marBottom w:val="0"/>
          <w:divBdr>
            <w:top w:val="none" w:sz="0" w:space="0" w:color="auto"/>
            <w:left w:val="none" w:sz="0" w:space="0" w:color="auto"/>
            <w:bottom w:val="none" w:sz="0" w:space="0" w:color="auto"/>
            <w:right w:val="none" w:sz="0" w:space="0" w:color="auto"/>
          </w:divBdr>
        </w:div>
        <w:div w:id="36">
          <w:marLeft w:val="720"/>
          <w:marRight w:val="0"/>
          <w:marTop w:val="106"/>
          <w:marBottom w:val="0"/>
          <w:divBdr>
            <w:top w:val="none" w:sz="0" w:space="0" w:color="auto"/>
            <w:left w:val="none" w:sz="0" w:space="0" w:color="auto"/>
            <w:bottom w:val="none" w:sz="0" w:space="0" w:color="auto"/>
            <w:right w:val="none" w:sz="0" w:space="0" w:color="auto"/>
          </w:divBdr>
        </w:div>
      </w:divsChild>
    </w:div>
    <w:div w:id="32">
      <w:marLeft w:val="0"/>
      <w:marRight w:val="0"/>
      <w:marTop w:val="0"/>
      <w:marBottom w:val="0"/>
      <w:divBdr>
        <w:top w:val="none" w:sz="0" w:space="0" w:color="auto"/>
        <w:left w:val="none" w:sz="0" w:space="0" w:color="auto"/>
        <w:bottom w:val="none" w:sz="0" w:space="0" w:color="auto"/>
        <w:right w:val="none" w:sz="0" w:space="0" w:color="auto"/>
      </w:divBdr>
    </w:div>
    <w:div w:id="33">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sChild>
        <w:div w:id="5">
          <w:marLeft w:val="288"/>
          <w:marRight w:val="0"/>
          <w:marTop w:val="77"/>
          <w:marBottom w:val="0"/>
          <w:divBdr>
            <w:top w:val="none" w:sz="0" w:space="0" w:color="auto"/>
            <w:left w:val="none" w:sz="0" w:space="0" w:color="auto"/>
            <w:bottom w:val="none" w:sz="0" w:space="0" w:color="auto"/>
            <w:right w:val="none" w:sz="0" w:space="0" w:color="auto"/>
          </w:divBdr>
        </w:div>
        <w:div w:id="7">
          <w:marLeft w:val="288"/>
          <w:marRight w:val="0"/>
          <w:marTop w:val="77"/>
          <w:marBottom w:val="0"/>
          <w:divBdr>
            <w:top w:val="none" w:sz="0" w:space="0" w:color="auto"/>
            <w:left w:val="none" w:sz="0" w:space="0" w:color="auto"/>
            <w:bottom w:val="none" w:sz="0" w:space="0" w:color="auto"/>
            <w:right w:val="none" w:sz="0" w:space="0" w:color="auto"/>
          </w:divBdr>
        </w:div>
        <w:div w:id="9">
          <w:marLeft w:val="288"/>
          <w:marRight w:val="0"/>
          <w:marTop w:val="77"/>
          <w:marBottom w:val="0"/>
          <w:divBdr>
            <w:top w:val="none" w:sz="0" w:space="0" w:color="auto"/>
            <w:left w:val="none" w:sz="0" w:space="0" w:color="auto"/>
            <w:bottom w:val="none" w:sz="0" w:space="0" w:color="auto"/>
            <w:right w:val="none" w:sz="0" w:space="0" w:color="auto"/>
          </w:divBdr>
        </w:div>
        <w:div w:id="18">
          <w:marLeft w:val="288"/>
          <w:marRight w:val="0"/>
          <w:marTop w:val="77"/>
          <w:marBottom w:val="0"/>
          <w:divBdr>
            <w:top w:val="none" w:sz="0" w:space="0" w:color="auto"/>
            <w:left w:val="none" w:sz="0" w:space="0" w:color="auto"/>
            <w:bottom w:val="none" w:sz="0" w:space="0" w:color="auto"/>
            <w:right w:val="none" w:sz="0" w:space="0" w:color="auto"/>
          </w:divBdr>
        </w:div>
        <w:div w:id="21">
          <w:marLeft w:val="288"/>
          <w:marRight w:val="0"/>
          <w:marTop w:val="77"/>
          <w:marBottom w:val="0"/>
          <w:divBdr>
            <w:top w:val="none" w:sz="0" w:space="0" w:color="auto"/>
            <w:left w:val="none" w:sz="0" w:space="0" w:color="auto"/>
            <w:bottom w:val="none" w:sz="0" w:space="0" w:color="auto"/>
            <w:right w:val="none" w:sz="0" w:space="0" w:color="auto"/>
          </w:divBdr>
        </w:div>
        <w:div w:id="26">
          <w:marLeft w:val="288"/>
          <w:marRight w:val="0"/>
          <w:marTop w:val="77"/>
          <w:marBottom w:val="0"/>
          <w:divBdr>
            <w:top w:val="none" w:sz="0" w:space="0" w:color="auto"/>
            <w:left w:val="none" w:sz="0" w:space="0" w:color="auto"/>
            <w:bottom w:val="none" w:sz="0" w:space="0" w:color="auto"/>
            <w:right w:val="none" w:sz="0" w:space="0" w:color="auto"/>
          </w:divBdr>
        </w:div>
        <w:div w:id="29">
          <w:marLeft w:val="288"/>
          <w:marRight w:val="0"/>
          <w:marTop w:val="77"/>
          <w:marBottom w:val="0"/>
          <w:divBdr>
            <w:top w:val="none" w:sz="0" w:space="0" w:color="auto"/>
            <w:left w:val="none" w:sz="0" w:space="0" w:color="auto"/>
            <w:bottom w:val="none" w:sz="0" w:space="0" w:color="auto"/>
            <w:right w:val="none" w:sz="0" w:space="0" w:color="auto"/>
          </w:divBdr>
        </w:div>
        <w:div w:id="30">
          <w:marLeft w:val="288"/>
          <w:marRight w:val="0"/>
          <w:marTop w:val="77"/>
          <w:marBottom w:val="0"/>
          <w:divBdr>
            <w:top w:val="none" w:sz="0" w:space="0" w:color="auto"/>
            <w:left w:val="none" w:sz="0" w:space="0" w:color="auto"/>
            <w:bottom w:val="none" w:sz="0" w:space="0" w:color="auto"/>
            <w:right w:val="none" w:sz="0" w:space="0" w:color="auto"/>
          </w:divBdr>
        </w:div>
        <w:div w:id="39">
          <w:marLeft w:val="288"/>
          <w:marRight w:val="0"/>
          <w:marTop w:val="77"/>
          <w:marBottom w:val="0"/>
          <w:divBdr>
            <w:top w:val="none" w:sz="0" w:space="0" w:color="auto"/>
            <w:left w:val="none" w:sz="0" w:space="0" w:color="auto"/>
            <w:bottom w:val="none" w:sz="0" w:space="0" w:color="auto"/>
            <w:right w:val="none" w:sz="0" w:space="0" w:color="auto"/>
          </w:divBdr>
        </w:div>
      </w:divsChild>
    </w:div>
    <w:div w:id="37">
      <w:marLeft w:val="0"/>
      <w:marRight w:val="0"/>
      <w:marTop w:val="0"/>
      <w:marBottom w:val="0"/>
      <w:divBdr>
        <w:top w:val="none" w:sz="0" w:space="0" w:color="auto"/>
        <w:left w:val="none" w:sz="0" w:space="0" w:color="auto"/>
        <w:bottom w:val="none" w:sz="0" w:space="0" w:color="auto"/>
        <w:right w:val="none" w:sz="0" w:space="0" w:color="auto"/>
      </w:divBdr>
    </w:div>
    <w:div w:id="40">
      <w:marLeft w:val="0"/>
      <w:marRight w:val="0"/>
      <w:marTop w:val="0"/>
      <w:marBottom w:val="0"/>
      <w:divBdr>
        <w:top w:val="none" w:sz="0" w:space="0" w:color="auto"/>
        <w:left w:val="none" w:sz="0" w:space="0" w:color="auto"/>
        <w:bottom w:val="none" w:sz="0" w:space="0" w:color="auto"/>
        <w:right w:val="none" w:sz="0" w:space="0" w:color="auto"/>
      </w:divBdr>
      <w:divsChild>
        <w:div w:id="4">
          <w:marLeft w:val="720"/>
          <w:marRight w:val="0"/>
          <w:marTop w:val="106"/>
          <w:marBottom w:val="0"/>
          <w:divBdr>
            <w:top w:val="none" w:sz="0" w:space="0" w:color="auto"/>
            <w:left w:val="none" w:sz="0" w:space="0" w:color="auto"/>
            <w:bottom w:val="none" w:sz="0" w:space="0" w:color="auto"/>
            <w:right w:val="none" w:sz="0" w:space="0" w:color="auto"/>
          </w:divBdr>
        </w:div>
        <w:div w:id="10">
          <w:marLeft w:val="720"/>
          <w:marRight w:val="0"/>
          <w:marTop w:val="106"/>
          <w:marBottom w:val="0"/>
          <w:divBdr>
            <w:top w:val="none" w:sz="0" w:space="0" w:color="auto"/>
            <w:left w:val="none" w:sz="0" w:space="0" w:color="auto"/>
            <w:bottom w:val="none" w:sz="0" w:space="0" w:color="auto"/>
            <w:right w:val="none" w:sz="0" w:space="0" w:color="auto"/>
          </w:divBdr>
        </w:div>
        <w:div w:id="11">
          <w:marLeft w:val="720"/>
          <w:marRight w:val="0"/>
          <w:marTop w:val="106"/>
          <w:marBottom w:val="0"/>
          <w:divBdr>
            <w:top w:val="none" w:sz="0" w:space="0" w:color="auto"/>
            <w:left w:val="none" w:sz="0" w:space="0" w:color="auto"/>
            <w:bottom w:val="none" w:sz="0" w:space="0" w:color="auto"/>
            <w:right w:val="none" w:sz="0" w:space="0" w:color="auto"/>
          </w:divBdr>
        </w:div>
        <w:div w:id="12">
          <w:marLeft w:val="720"/>
          <w:marRight w:val="0"/>
          <w:marTop w:val="106"/>
          <w:marBottom w:val="0"/>
          <w:divBdr>
            <w:top w:val="none" w:sz="0" w:space="0" w:color="auto"/>
            <w:left w:val="none" w:sz="0" w:space="0" w:color="auto"/>
            <w:bottom w:val="none" w:sz="0" w:space="0" w:color="auto"/>
            <w:right w:val="none" w:sz="0" w:space="0" w:color="auto"/>
          </w:divBdr>
        </w:div>
        <w:div w:id="38">
          <w:marLeft w:val="720"/>
          <w:marRight w:val="0"/>
          <w:marTop w:val="106"/>
          <w:marBottom w:val="0"/>
          <w:divBdr>
            <w:top w:val="none" w:sz="0" w:space="0" w:color="auto"/>
            <w:left w:val="none" w:sz="0" w:space="0" w:color="auto"/>
            <w:bottom w:val="none" w:sz="0" w:space="0" w:color="auto"/>
            <w:right w:val="none" w:sz="0" w:space="0" w:color="auto"/>
          </w:divBdr>
        </w:div>
      </w:divsChild>
    </w:div>
    <w:div w:id="347410591">
      <w:bodyDiv w:val="1"/>
      <w:marLeft w:val="0"/>
      <w:marRight w:val="0"/>
      <w:marTop w:val="0"/>
      <w:marBottom w:val="0"/>
      <w:divBdr>
        <w:top w:val="none" w:sz="0" w:space="0" w:color="auto"/>
        <w:left w:val="none" w:sz="0" w:space="0" w:color="auto"/>
        <w:bottom w:val="none" w:sz="0" w:space="0" w:color="auto"/>
        <w:right w:val="none" w:sz="0" w:space="0" w:color="auto"/>
      </w:divBdr>
    </w:div>
    <w:div w:id="960264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image" Target="media/image50.png"/><Relationship Id="rId68" Type="http://schemas.openxmlformats.org/officeDocument/2006/relationships/hyperlink" Target="https://github.com/kradunches/ari-metiostation" TargetMode="Externa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6.png"/><Relationship Id="rId11" Type="http://schemas.microsoft.com/office/2018/08/relationships/commentsExtensible" Target="commentsExtensible.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jpe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image" Target="media/image53.png"/><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48.png"/><Relationship Id="rId19" Type="http://schemas.openxmlformats.org/officeDocument/2006/relationships/image" Target="media/image6.png"/><Relationship Id="rId14" Type="http://schemas.openxmlformats.org/officeDocument/2006/relationships/oleObject" Target="embeddings/oleObject1.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emf"/><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image" Target="media/image51.png"/><Relationship Id="rId69" Type="http://schemas.openxmlformats.org/officeDocument/2006/relationships/hyperlink" Target="https://function-x.ru/statistics_dispersion_analysis.html" TargetMode="External"/><Relationship Id="rId8" Type="http://schemas.openxmlformats.org/officeDocument/2006/relationships/comments" Target="comments.xml"/><Relationship Id="rId51" Type="http://schemas.openxmlformats.org/officeDocument/2006/relationships/image" Target="media/image38.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image" Target="media/image54.png"/><Relationship Id="rId20" Type="http://schemas.openxmlformats.org/officeDocument/2006/relationships/image" Target="media/image7.png"/><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image" Target="media/image49.png"/><Relationship Id="rId70" Type="http://schemas.openxmlformats.org/officeDocument/2006/relationships/hyperlink" Target="http://dx.doi.org/10.1080/01621459.1952.10483441"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emf"/><Relationship Id="rId49" Type="http://schemas.openxmlformats.org/officeDocument/2006/relationships/image" Target="media/image36.png"/><Relationship Id="rId57" Type="http://schemas.openxmlformats.org/officeDocument/2006/relationships/image" Target="media/image44.png"/><Relationship Id="rId10" Type="http://schemas.microsoft.com/office/2016/09/relationships/commentsIds" Target="commentsIds.xml"/><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52.png"/><Relationship Id="rId73"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1.wmf"/><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png"/><Relationship Id="rId55" Type="http://schemas.openxmlformats.org/officeDocument/2006/relationships/image" Target="media/image42.png"/><Relationship Id="rId7" Type="http://schemas.openxmlformats.org/officeDocument/2006/relationships/endnotes" Target="endnotes.xml"/><Relationship Id="rId71"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DEC155-9E3C-480B-89A9-96DEFEF133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TotalTime>
  <Pages>78</Pages>
  <Words>15190</Words>
  <Characters>86587</Characters>
  <Application>Microsoft Office Word</Application>
  <DocSecurity>0</DocSecurity>
  <Lines>721</Lines>
  <Paragraphs>203</Paragraphs>
  <ScaleCrop>false</ScaleCrop>
  <HeadingPairs>
    <vt:vector size="2" baseType="variant">
      <vt:variant>
        <vt:lpstr>Название</vt:lpstr>
      </vt:variant>
      <vt:variant>
        <vt:i4>1</vt:i4>
      </vt:variant>
    </vt:vector>
  </HeadingPairs>
  <TitlesOfParts>
    <vt:vector size="1" baseType="lpstr">
      <vt:lpstr>РЕФЕРАТ</vt:lpstr>
    </vt:vector>
  </TitlesOfParts>
  <Company>SPecialiST RePack</Company>
  <LinksUpToDate>false</LinksUpToDate>
  <CharactersWithSpaces>101574</CharactersWithSpaces>
  <SharedDoc>false</SharedDoc>
  <HLinks>
    <vt:vector size="168" baseType="variant">
      <vt:variant>
        <vt:i4>4325454</vt:i4>
      </vt:variant>
      <vt:variant>
        <vt:i4>225</vt:i4>
      </vt:variant>
      <vt:variant>
        <vt:i4>0</vt:i4>
      </vt:variant>
      <vt:variant>
        <vt:i4>5</vt:i4>
      </vt:variant>
      <vt:variant>
        <vt:lpwstr>http://dx.doi.org/10.1080/01621459.1952.10483441</vt:lpwstr>
      </vt:variant>
      <vt:variant>
        <vt:lpwstr/>
      </vt:variant>
      <vt:variant>
        <vt:i4>7995440</vt:i4>
      </vt:variant>
      <vt:variant>
        <vt:i4>222</vt:i4>
      </vt:variant>
      <vt:variant>
        <vt:i4>0</vt:i4>
      </vt:variant>
      <vt:variant>
        <vt:i4>5</vt:i4>
      </vt:variant>
      <vt:variant>
        <vt:lpwstr>https://function-x.ru/statistics_dispersion_analysis.html</vt:lpwstr>
      </vt:variant>
      <vt:variant>
        <vt:lpwstr/>
      </vt:variant>
      <vt:variant>
        <vt:i4>7077946</vt:i4>
      </vt:variant>
      <vt:variant>
        <vt:i4>219</vt:i4>
      </vt:variant>
      <vt:variant>
        <vt:i4>0</vt:i4>
      </vt:variant>
      <vt:variant>
        <vt:i4>5</vt:i4>
      </vt:variant>
      <vt:variant>
        <vt:lpwstr>https://github.com/kradunches/ari-metiostation</vt:lpwstr>
      </vt:variant>
      <vt:variant>
        <vt:lpwstr/>
      </vt:variant>
      <vt:variant>
        <vt:i4>1966132</vt:i4>
      </vt:variant>
      <vt:variant>
        <vt:i4>146</vt:i4>
      </vt:variant>
      <vt:variant>
        <vt:i4>0</vt:i4>
      </vt:variant>
      <vt:variant>
        <vt:i4>5</vt:i4>
      </vt:variant>
      <vt:variant>
        <vt:lpwstr/>
      </vt:variant>
      <vt:variant>
        <vt:lpwstr>_Toc161568224</vt:lpwstr>
      </vt:variant>
      <vt:variant>
        <vt:i4>1966132</vt:i4>
      </vt:variant>
      <vt:variant>
        <vt:i4>140</vt:i4>
      </vt:variant>
      <vt:variant>
        <vt:i4>0</vt:i4>
      </vt:variant>
      <vt:variant>
        <vt:i4>5</vt:i4>
      </vt:variant>
      <vt:variant>
        <vt:lpwstr/>
      </vt:variant>
      <vt:variant>
        <vt:lpwstr>_Toc161568223</vt:lpwstr>
      </vt:variant>
      <vt:variant>
        <vt:i4>1966132</vt:i4>
      </vt:variant>
      <vt:variant>
        <vt:i4>134</vt:i4>
      </vt:variant>
      <vt:variant>
        <vt:i4>0</vt:i4>
      </vt:variant>
      <vt:variant>
        <vt:i4>5</vt:i4>
      </vt:variant>
      <vt:variant>
        <vt:lpwstr/>
      </vt:variant>
      <vt:variant>
        <vt:lpwstr>_Toc161568222</vt:lpwstr>
      </vt:variant>
      <vt:variant>
        <vt:i4>1966132</vt:i4>
      </vt:variant>
      <vt:variant>
        <vt:i4>128</vt:i4>
      </vt:variant>
      <vt:variant>
        <vt:i4>0</vt:i4>
      </vt:variant>
      <vt:variant>
        <vt:i4>5</vt:i4>
      </vt:variant>
      <vt:variant>
        <vt:lpwstr/>
      </vt:variant>
      <vt:variant>
        <vt:lpwstr>_Toc161568221</vt:lpwstr>
      </vt:variant>
      <vt:variant>
        <vt:i4>1966132</vt:i4>
      </vt:variant>
      <vt:variant>
        <vt:i4>122</vt:i4>
      </vt:variant>
      <vt:variant>
        <vt:i4>0</vt:i4>
      </vt:variant>
      <vt:variant>
        <vt:i4>5</vt:i4>
      </vt:variant>
      <vt:variant>
        <vt:lpwstr/>
      </vt:variant>
      <vt:variant>
        <vt:lpwstr>_Toc161568220</vt:lpwstr>
      </vt:variant>
      <vt:variant>
        <vt:i4>1900596</vt:i4>
      </vt:variant>
      <vt:variant>
        <vt:i4>116</vt:i4>
      </vt:variant>
      <vt:variant>
        <vt:i4>0</vt:i4>
      </vt:variant>
      <vt:variant>
        <vt:i4>5</vt:i4>
      </vt:variant>
      <vt:variant>
        <vt:lpwstr/>
      </vt:variant>
      <vt:variant>
        <vt:lpwstr>_Toc161568219</vt:lpwstr>
      </vt:variant>
      <vt:variant>
        <vt:i4>1900596</vt:i4>
      </vt:variant>
      <vt:variant>
        <vt:i4>110</vt:i4>
      </vt:variant>
      <vt:variant>
        <vt:i4>0</vt:i4>
      </vt:variant>
      <vt:variant>
        <vt:i4>5</vt:i4>
      </vt:variant>
      <vt:variant>
        <vt:lpwstr/>
      </vt:variant>
      <vt:variant>
        <vt:lpwstr>_Toc161568218</vt:lpwstr>
      </vt:variant>
      <vt:variant>
        <vt:i4>1900596</vt:i4>
      </vt:variant>
      <vt:variant>
        <vt:i4>104</vt:i4>
      </vt:variant>
      <vt:variant>
        <vt:i4>0</vt:i4>
      </vt:variant>
      <vt:variant>
        <vt:i4>5</vt:i4>
      </vt:variant>
      <vt:variant>
        <vt:lpwstr/>
      </vt:variant>
      <vt:variant>
        <vt:lpwstr>_Toc161568217</vt:lpwstr>
      </vt:variant>
      <vt:variant>
        <vt:i4>1900596</vt:i4>
      </vt:variant>
      <vt:variant>
        <vt:i4>98</vt:i4>
      </vt:variant>
      <vt:variant>
        <vt:i4>0</vt:i4>
      </vt:variant>
      <vt:variant>
        <vt:i4>5</vt:i4>
      </vt:variant>
      <vt:variant>
        <vt:lpwstr/>
      </vt:variant>
      <vt:variant>
        <vt:lpwstr>_Toc161568216</vt:lpwstr>
      </vt:variant>
      <vt:variant>
        <vt:i4>1900596</vt:i4>
      </vt:variant>
      <vt:variant>
        <vt:i4>92</vt:i4>
      </vt:variant>
      <vt:variant>
        <vt:i4>0</vt:i4>
      </vt:variant>
      <vt:variant>
        <vt:i4>5</vt:i4>
      </vt:variant>
      <vt:variant>
        <vt:lpwstr/>
      </vt:variant>
      <vt:variant>
        <vt:lpwstr>_Toc161568215</vt:lpwstr>
      </vt:variant>
      <vt:variant>
        <vt:i4>1900596</vt:i4>
      </vt:variant>
      <vt:variant>
        <vt:i4>86</vt:i4>
      </vt:variant>
      <vt:variant>
        <vt:i4>0</vt:i4>
      </vt:variant>
      <vt:variant>
        <vt:i4>5</vt:i4>
      </vt:variant>
      <vt:variant>
        <vt:lpwstr/>
      </vt:variant>
      <vt:variant>
        <vt:lpwstr>_Toc161568214</vt:lpwstr>
      </vt:variant>
      <vt:variant>
        <vt:i4>1900596</vt:i4>
      </vt:variant>
      <vt:variant>
        <vt:i4>80</vt:i4>
      </vt:variant>
      <vt:variant>
        <vt:i4>0</vt:i4>
      </vt:variant>
      <vt:variant>
        <vt:i4>5</vt:i4>
      </vt:variant>
      <vt:variant>
        <vt:lpwstr/>
      </vt:variant>
      <vt:variant>
        <vt:lpwstr>_Toc161568213</vt:lpwstr>
      </vt:variant>
      <vt:variant>
        <vt:i4>1900596</vt:i4>
      </vt:variant>
      <vt:variant>
        <vt:i4>74</vt:i4>
      </vt:variant>
      <vt:variant>
        <vt:i4>0</vt:i4>
      </vt:variant>
      <vt:variant>
        <vt:i4>5</vt:i4>
      </vt:variant>
      <vt:variant>
        <vt:lpwstr/>
      </vt:variant>
      <vt:variant>
        <vt:lpwstr>_Toc161568212</vt:lpwstr>
      </vt:variant>
      <vt:variant>
        <vt:i4>1900596</vt:i4>
      </vt:variant>
      <vt:variant>
        <vt:i4>68</vt:i4>
      </vt:variant>
      <vt:variant>
        <vt:i4>0</vt:i4>
      </vt:variant>
      <vt:variant>
        <vt:i4>5</vt:i4>
      </vt:variant>
      <vt:variant>
        <vt:lpwstr/>
      </vt:variant>
      <vt:variant>
        <vt:lpwstr>_Toc161568211</vt:lpwstr>
      </vt:variant>
      <vt:variant>
        <vt:i4>1900596</vt:i4>
      </vt:variant>
      <vt:variant>
        <vt:i4>62</vt:i4>
      </vt:variant>
      <vt:variant>
        <vt:i4>0</vt:i4>
      </vt:variant>
      <vt:variant>
        <vt:i4>5</vt:i4>
      </vt:variant>
      <vt:variant>
        <vt:lpwstr/>
      </vt:variant>
      <vt:variant>
        <vt:lpwstr>_Toc161568210</vt:lpwstr>
      </vt:variant>
      <vt:variant>
        <vt:i4>1835060</vt:i4>
      </vt:variant>
      <vt:variant>
        <vt:i4>56</vt:i4>
      </vt:variant>
      <vt:variant>
        <vt:i4>0</vt:i4>
      </vt:variant>
      <vt:variant>
        <vt:i4>5</vt:i4>
      </vt:variant>
      <vt:variant>
        <vt:lpwstr/>
      </vt:variant>
      <vt:variant>
        <vt:lpwstr>_Toc161568209</vt:lpwstr>
      </vt:variant>
      <vt:variant>
        <vt:i4>1835060</vt:i4>
      </vt:variant>
      <vt:variant>
        <vt:i4>50</vt:i4>
      </vt:variant>
      <vt:variant>
        <vt:i4>0</vt:i4>
      </vt:variant>
      <vt:variant>
        <vt:i4>5</vt:i4>
      </vt:variant>
      <vt:variant>
        <vt:lpwstr/>
      </vt:variant>
      <vt:variant>
        <vt:lpwstr>_Toc161568208</vt:lpwstr>
      </vt:variant>
      <vt:variant>
        <vt:i4>1835060</vt:i4>
      </vt:variant>
      <vt:variant>
        <vt:i4>44</vt:i4>
      </vt:variant>
      <vt:variant>
        <vt:i4>0</vt:i4>
      </vt:variant>
      <vt:variant>
        <vt:i4>5</vt:i4>
      </vt:variant>
      <vt:variant>
        <vt:lpwstr/>
      </vt:variant>
      <vt:variant>
        <vt:lpwstr>_Toc161568207</vt:lpwstr>
      </vt:variant>
      <vt:variant>
        <vt:i4>1835060</vt:i4>
      </vt:variant>
      <vt:variant>
        <vt:i4>38</vt:i4>
      </vt:variant>
      <vt:variant>
        <vt:i4>0</vt:i4>
      </vt:variant>
      <vt:variant>
        <vt:i4>5</vt:i4>
      </vt:variant>
      <vt:variant>
        <vt:lpwstr/>
      </vt:variant>
      <vt:variant>
        <vt:lpwstr>_Toc161568206</vt:lpwstr>
      </vt:variant>
      <vt:variant>
        <vt:i4>1835060</vt:i4>
      </vt:variant>
      <vt:variant>
        <vt:i4>32</vt:i4>
      </vt:variant>
      <vt:variant>
        <vt:i4>0</vt:i4>
      </vt:variant>
      <vt:variant>
        <vt:i4>5</vt:i4>
      </vt:variant>
      <vt:variant>
        <vt:lpwstr/>
      </vt:variant>
      <vt:variant>
        <vt:lpwstr>_Toc161568205</vt:lpwstr>
      </vt:variant>
      <vt:variant>
        <vt:i4>1835060</vt:i4>
      </vt:variant>
      <vt:variant>
        <vt:i4>26</vt:i4>
      </vt:variant>
      <vt:variant>
        <vt:i4>0</vt:i4>
      </vt:variant>
      <vt:variant>
        <vt:i4>5</vt:i4>
      </vt:variant>
      <vt:variant>
        <vt:lpwstr/>
      </vt:variant>
      <vt:variant>
        <vt:lpwstr>_Toc161568204</vt:lpwstr>
      </vt:variant>
      <vt:variant>
        <vt:i4>1835060</vt:i4>
      </vt:variant>
      <vt:variant>
        <vt:i4>20</vt:i4>
      </vt:variant>
      <vt:variant>
        <vt:i4>0</vt:i4>
      </vt:variant>
      <vt:variant>
        <vt:i4>5</vt:i4>
      </vt:variant>
      <vt:variant>
        <vt:lpwstr/>
      </vt:variant>
      <vt:variant>
        <vt:lpwstr>_Toc161568203</vt:lpwstr>
      </vt:variant>
      <vt:variant>
        <vt:i4>1835060</vt:i4>
      </vt:variant>
      <vt:variant>
        <vt:i4>14</vt:i4>
      </vt:variant>
      <vt:variant>
        <vt:i4>0</vt:i4>
      </vt:variant>
      <vt:variant>
        <vt:i4>5</vt:i4>
      </vt:variant>
      <vt:variant>
        <vt:lpwstr/>
      </vt:variant>
      <vt:variant>
        <vt:lpwstr>_Toc161568202</vt:lpwstr>
      </vt:variant>
      <vt:variant>
        <vt:i4>1835060</vt:i4>
      </vt:variant>
      <vt:variant>
        <vt:i4>8</vt:i4>
      </vt:variant>
      <vt:variant>
        <vt:i4>0</vt:i4>
      </vt:variant>
      <vt:variant>
        <vt:i4>5</vt:i4>
      </vt:variant>
      <vt:variant>
        <vt:lpwstr/>
      </vt:variant>
      <vt:variant>
        <vt:lpwstr>_Toc161568201</vt:lpwstr>
      </vt:variant>
      <vt:variant>
        <vt:i4>1835060</vt:i4>
      </vt:variant>
      <vt:variant>
        <vt:i4>2</vt:i4>
      </vt:variant>
      <vt:variant>
        <vt:i4>0</vt:i4>
      </vt:variant>
      <vt:variant>
        <vt:i4>5</vt:i4>
      </vt:variant>
      <vt:variant>
        <vt:lpwstr/>
      </vt:variant>
      <vt:variant>
        <vt:lpwstr>_Toc16156820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ФЕРАТ</dc:title>
  <dc:subject/>
  <dc:creator>Cheryaev</dc:creator>
  <cp:keywords/>
  <dc:description/>
  <cp:lastModifiedBy>Sancho Santiago</cp:lastModifiedBy>
  <cp:revision>12</cp:revision>
  <dcterms:created xsi:type="dcterms:W3CDTF">2024-03-18T08:20:00Z</dcterms:created>
  <dcterms:modified xsi:type="dcterms:W3CDTF">2024-03-20T15:45:00Z</dcterms:modified>
</cp:coreProperties>
</file>